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9"/>
  </p:notesMasterIdLst>
  <p:sldIdLst>
    <p:sldId id="256" r:id="rId3"/>
    <p:sldId id="675" r:id="rId4"/>
    <p:sldId id="908" r:id="rId5"/>
    <p:sldId id="900" r:id="rId6"/>
    <p:sldId id="927" r:id="rId7"/>
    <p:sldId id="894" r:id="rId8"/>
    <p:sldId id="885" r:id="rId9"/>
    <p:sldId id="928" r:id="rId10"/>
    <p:sldId id="914" r:id="rId11"/>
    <p:sldId id="925" r:id="rId12"/>
    <p:sldId id="926" r:id="rId13"/>
    <p:sldId id="929" r:id="rId14"/>
    <p:sldId id="930" r:id="rId15"/>
    <p:sldId id="931" r:id="rId16"/>
    <p:sldId id="932" r:id="rId17"/>
    <p:sldId id="93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206480E-8040-46A5-85DE-B84B445A1D2F}" v="2855" dt="2022-07-11T15:30:46.30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60"/>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microsoft.com/office/2015/10/relationships/revisionInfo" Target="revisionInfo.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F3E6067D-FF15-4DA6-B076-5B32DDDCEEEF}"/>
    <pc:docChg chg="undo custSel addSld delSld modSld">
      <pc:chgData name="Nguyen Chi Son" userId="606856d02e9d83ac" providerId="LiveId" clId="{F3E6067D-FF15-4DA6-B076-5B32DDDCEEEF}" dt="2022-05-27T06:11:55.841" v="5533" actId="1076"/>
      <pc:docMkLst>
        <pc:docMk/>
      </pc:docMkLst>
      <pc:sldChg chg="modSp mod">
        <pc:chgData name="Nguyen Chi Son" userId="606856d02e9d83ac" providerId="LiveId" clId="{F3E6067D-FF15-4DA6-B076-5B32DDDCEEEF}" dt="2022-05-27T02:53:28.015" v="87" actId="255"/>
        <pc:sldMkLst>
          <pc:docMk/>
          <pc:sldMk cId="2922349590" sldId="256"/>
        </pc:sldMkLst>
        <pc:spChg chg="mod">
          <ac:chgData name="Nguyen Chi Son" userId="606856d02e9d83ac" providerId="LiveId" clId="{F3E6067D-FF15-4DA6-B076-5B32DDDCEEEF}" dt="2022-05-27T02:53:28.015" v="87" actId="255"/>
          <ac:spMkLst>
            <pc:docMk/>
            <pc:sldMk cId="2922349590" sldId="256"/>
            <ac:spMk id="136" creationId="{C574B640-0199-463F-87CA-8E3956B46E10}"/>
          </ac:spMkLst>
        </pc:spChg>
      </pc:sldChg>
      <pc:sldChg chg="modSp mod">
        <pc:chgData name="Nguyen Chi Son" userId="606856d02e9d83ac" providerId="LiveId" clId="{F3E6067D-FF15-4DA6-B076-5B32DDDCEEEF}" dt="2022-05-27T02:53:56.199" v="188" actId="1035"/>
        <pc:sldMkLst>
          <pc:docMk/>
          <pc:sldMk cId="1033004166" sldId="675"/>
        </pc:sldMkLst>
        <pc:spChg chg="mod">
          <ac:chgData name="Nguyen Chi Son" userId="606856d02e9d83ac" providerId="LiveId" clId="{F3E6067D-FF15-4DA6-B076-5B32DDDCEEEF}" dt="2022-05-27T02:53:53.631" v="173" actId="20577"/>
          <ac:spMkLst>
            <pc:docMk/>
            <pc:sldMk cId="1033004166" sldId="675"/>
            <ac:spMk id="2" creationId="{DAF08EC2-5D0D-48D9-855C-A59C0E5ED55B}"/>
          </ac:spMkLst>
        </pc:spChg>
        <pc:spChg chg="mod">
          <ac:chgData name="Nguyen Chi Son" userId="606856d02e9d83ac" providerId="LiveId" clId="{F3E6067D-FF15-4DA6-B076-5B32DDDCEEEF}" dt="2022-05-27T02:53:56.199" v="188" actId="1035"/>
          <ac:spMkLst>
            <pc:docMk/>
            <pc:sldMk cId="1033004166" sldId="675"/>
            <ac:spMk id="3" creationId="{8CD51C9F-FCB0-4185-93E6-835FC05E1B10}"/>
          </ac:spMkLst>
        </pc:spChg>
      </pc:sldChg>
      <pc:sldChg chg="del">
        <pc:chgData name="Nguyen Chi Son" userId="606856d02e9d83ac" providerId="LiveId" clId="{F3E6067D-FF15-4DA6-B076-5B32DDDCEEEF}" dt="2022-05-27T03:34:43.732" v="965" actId="47"/>
        <pc:sldMkLst>
          <pc:docMk/>
          <pc:sldMk cId="780006894" sldId="880"/>
        </pc:sldMkLst>
      </pc:sldChg>
      <pc:sldChg chg="addSp delSp modSp mod delAnim modAnim">
        <pc:chgData name="Nguyen Chi Son" userId="606856d02e9d83ac" providerId="LiveId" clId="{F3E6067D-FF15-4DA6-B076-5B32DDDCEEEF}" dt="2022-05-27T04:19:03.719" v="2968" actId="1076"/>
        <pc:sldMkLst>
          <pc:docMk/>
          <pc:sldMk cId="1696484547" sldId="885"/>
        </pc:sldMkLst>
        <pc:spChg chg="mod">
          <ac:chgData name="Nguyen Chi Son" userId="606856d02e9d83ac" providerId="LiveId" clId="{F3E6067D-FF15-4DA6-B076-5B32DDDCEEEF}" dt="2022-05-27T03:58:47.606" v="2083" actId="20577"/>
          <ac:spMkLst>
            <pc:docMk/>
            <pc:sldMk cId="1696484547" sldId="885"/>
            <ac:spMk id="2" creationId="{BA8A6260-CA4B-46A9-A06E-C71EE59E6992}"/>
          </ac:spMkLst>
        </pc:spChg>
        <pc:spChg chg="add del mod ord">
          <ac:chgData name="Nguyen Chi Son" userId="606856d02e9d83ac" providerId="LiveId" clId="{F3E6067D-FF15-4DA6-B076-5B32DDDCEEEF}" dt="2022-05-27T04:11:10.714" v="2182" actId="478"/>
          <ac:spMkLst>
            <pc:docMk/>
            <pc:sldMk cId="1696484547" sldId="885"/>
            <ac:spMk id="12" creationId="{C29D0E95-24DF-D6B7-CF85-4A12199F1FF7}"/>
          </ac:spMkLst>
        </pc:spChg>
        <pc:spChg chg="mod topLvl">
          <ac:chgData name="Nguyen Chi Son" userId="606856d02e9d83ac" providerId="LiveId" clId="{F3E6067D-FF15-4DA6-B076-5B32DDDCEEEF}" dt="2022-05-27T04:17:47.074" v="2944" actId="1076"/>
          <ac:spMkLst>
            <pc:docMk/>
            <pc:sldMk cId="1696484547" sldId="885"/>
            <ac:spMk id="16" creationId="{71788A15-B4EA-BA9D-BA4B-5B95C45474E4}"/>
          </ac:spMkLst>
        </pc:spChg>
        <pc:spChg chg="mod topLvl">
          <ac:chgData name="Nguyen Chi Son" userId="606856d02e9d83ac" providerId="LiveId" clId="{F3E6067D-FF15-4DA6-B076-5B32DDDCEEEF}" dt="2022-05-27T04:17:47.074" v="2944" actId="1076"/>
          <ac:spMkLst>
            <pc:docMk/>
            <pc:sldMk cId="1696484547" sldId="885"/>
            <ac:spMk id="18" creationId="{F2D05B33-81D1-6F6C-1776-AC19225EB884}"/>
          </ac:spMkLst>
        </pc:spChg>
        <pc:spChg chg="mod topLvl">
          <ac:chgData name="Nguyen Chi Son" userId="606856d02e9d83ac" providerId="LiveId" clId="{F3E6067D-FF15-4DA6-B076-5B32DDDCEEEF}" dt="2022-05-27T04:17:47.074" v="2944" actId="1076"/>
          <ac:spMkLst>
            <pc:docMk/>
            <pc:sldMk cId="1696484547" sldId="885"/>
            <ac:spMk id="20" creationId="{BFD3C2B7-667F-5A01-4833-B917FA22EEC9}"/>
          </ac:spMkLst>
        </pc:spChg>
        <pc:spChg chg="mod topLvl">
          <ac:chgData name="Nguyen Chi Son" userId="606856d02e9d83ac" providerId="LiveId" clId="{F3E6067D-FF15-4DA6-B076-5B32DDDCEEEF}" dt="2022-05-27T04:17:47.074" v="2944" actId="1076"/>
          <ac:spMkLst>
            <pc:docMk/>
            <pc:sldMk cId="1696484547" sldId="885"/>
            <ac:spMk id="21" creationId="{80B2877D-F938-20C8-72DB-96F7D9ED9FC1}"/>
          </ac:spMkLst>
        </pc:spChg>
        <pc:spChg chg="mod topLvl">
          <ac:chgData name="Nguyen Chi Son" userId="606856d02e9d83ac" providerId="LiveId" clId="{F3E6067D-FF15-4DA6-B076-5B32DDDCEEEF}" dt="2022-05-27T04:17:58.727" v="2946" actId="1076"/>
          <ac:spMkLst>
            <pc:docMk/>
            <pc:sldMk cId="1696484547" sldId="885"/>
            <ac:spMk id="22" creationId="{C3CBA653-6FC5-4D9D-BA0D-A12950CEC4F1}"/>
          </ac:spMkLst>
        </pc:spChg>
        <pc:spChg chg="mod topLvl">
          <ac:chgData name="Nguyen Chi Son" userId="606856d02e9d83ac" providerId="LiveId" clId="{F3E6067D-FF15-4DA6-B076-5B32DDDCEEEF}" dt="2022-05-27T04:17:47.074" v="2944" actId="1076"/>
          <ac:spMkLst>
            <pc:docMk/>
            <pc:sldMk cId="1696484547" sldId="885"/>
            <ac:spMk id="23" creationId="{217B0068-44BC-11AA-97F2-1F224D8415C4}"/>
          </ac:spMkLst>
        </pc:spChg>
        <pc:spChg chg="add del mod">
          <ac:chgData name="Nguyen Chi Son" userId="606856d02e9d83ac" providerId="LiveId" clId="{F3E6067D-FF15-4DA6-B076-5B32DDDCEEEF}" dt="2022-05-27T04:11:10.193" v="2181" actId="478"/>
          <ac:spMkLst>
            <pc:docMk/>
            <pc:sldMk cId="1696484547" sldId="885"/>
            <ac:spMk id="26" creationId="{95BBE860-0E5C-CCF5-C8A0-7349F70E313A}"/>
          </ac:spMkLst>
        </pc:spChg>
        <pc:spChg chg="add del">
          <ac:chgData name="Nguyen Chi Son" userId="606856d02e9d83ac" providerId="LiveId" clId="{F3E6067D-FF15-4DA6-B076-5B32DDDCEEEF}" dt="2022-05-27T04:11:25.437" v="2184" actId="478"/>
          <ac:spMkLst>
            <pc:docMk/>
            <pc:sldMk cId="1696484547" sldId="885"/>
            <ac:spMk id="27" creationId="{CCD5E5D7-D551-C731-D88F-A488968CA3B0}"/>
          </ac:spMkLst>
        </pc:spChg>
        <pc:spChg chg="mod">
          <ac:chgData name="Nguyen Chi Son" userId="606856d02e9d83ac" providerId="LiveId" clId="{F3E6067D-FF15-4DA6-B076-5B32DDDCEEEF}" dt="2022-05-27T04:11:01.530" v="2178"/>
          <ac:spMkLst>
            <pc:docMk/>
            <pc:sldMk cId="1696484547" sldId="885"/>
            <ac:spMk id="29" creationId="{45E5DC89-B48A-D2D0-A1F6-F9E1C41759CC}"/>
          </ac:spMkLst>
        </pc:spChg>
        <pc:spChg chg="add mod ord">
          <ac:chgData name="Nguyen Chi Son" userId="606856d02e9d83ac" providerId="LiveId" clId="{F3E6067D-FF15-4DA6-B076-5B32DDDCEEEF}" dt="2022-05-27T04:17:47.074" v="2944" actId="1076"/>
          <ac:spMkLst>
            <pc:docMk/>
            <pc:sldMk cId="1696484547" sldId="885"/>
            <ac:spMk id="31" creationId="{7D409D71-0511-E19C-0484-250779BFD63B}"/>
          </ac:spMkLst>
        </pc:spChg>
        <pc:spChg chg="add mod">
          <ac:chgData name="Nguyen Chi Son" userId="606856d02e9d83ac" providerId="LiveId" clId="{F3E6067D-FF15-4DA6-B076-5B32DDDCEEEF}" dt="2022-05-27T04:19:03.719" v="2968" actId="1076"/>
          <ac:spMkLst>
            <pc:docMk/>
            <pc:sldMk cId="1696484547" sldId="885"/>
            <ac:spMk id="47" creationId="{F4B6C007-E71A-0AD6-E507-28B7A93C3B53}"/>
          </ac:spMkLst>
        </pc:spChg>
        <pc:grpChg chg="add del mod">
          <ac:chgData name="Nguyen Chi Son" userId="606856d02e9d83ac" providerId="LiveId" clId="{F3E6067D-FF15-4DA6-B076-5B32DDDCEEEF}" dt="2022-05-27T04:06:45.470" v="2114" actId="165"/>
          <ac:grpSpMkLst>
            <pc:docMk/>
            <pc:sldMk cId="1696484547" sldId="885"/>
            <ac:grpSpMk id="13" creationId="{ADC4CA59-04D2-B8CF-4A02-AEAB544B3564}"/>
          </ac:grpSpMkLst>
        </pc:grpChg>
        <pc:graphicFrameChg chg="del mod">
          <ac:chgData name="Nguyen Chi Son" userId="606856d02e9d83ac" providerId="LiveId" clId="{F3E6067D-FF15-4DA6-B076-5B32DDDCEEEF}" dt="2022-05-27T03:58:53.087" v="2085" actId="478"/>
          <ac:graphicFrameMkLst>
            <pc:docMk/>
            <pc:sldMk cId="1696484547" sldId="885"/>
            <ac:graphicFrameMk id="9" creationId="{6A4F1A05-2F4E-E64D-17CF-D36EA364348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2" creationId="{922FC141-6B18-E913-654D-ECE31B29093F}"/>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3" creationId="{E8FA6337-96E1-216E-CEDA-754048F0FBD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6" creationId="{2D691943-2614-1045-A7A9-9210E271CC8E}"/>
          </ac:graphicFrameMkLst>
        </pc:graphicFrameChg>
        <pc:graphicFrameChg chg="add mod">
          <ac:chgData name="Nguyen Chi Son" userId="606856d02e9d83ac" providerId="LiveId" clId="{F3E6067D-FF15-4DA6-B076-5B32DDDCEEEF}" dt="2022-05-27T04:18:01.697" v="2947" actId="571"/>
          <ac:graphicFrameMkLst>
            <pc:docMk/>
            <pc:sldMk cId="1696484547" sldId="885"/>
            <ac:graphicFrameMk id="49" creationId="{CE26AB42-F221-89AC-E75D-0F80CBB84EEB}"/>
          </ac:graphicFrameMkLst>
        </pc:graphicFrameChg>
        <pc:graphicFrameChg chg="add mod">
          <ac:chgData name="Nguyen Chi Son" userId="606856d02e9d83ac" providerId="LiveId" clId="{F3E6067D-FF15-4DA6-B076-5B32DDDCEEEF}" dt="2022-05-27T04:18:11.008" v="2951" actId="571"/>
          <ac:graphicFrameMkLst>
            <pc:docMk/>
            <pc:sldMk cId="1696484547" sldId="885"/>
            <ac:graphicFrameMk id="52" creationId="{7EFC71AB-E2F4-44B5-1AC7-BEC7E53BD463}"/>
          </ac:graphicFrameMkLst>
        </pc:graphicFrameChg>
        <pc:graphicFrameChg chg="add mod">
          <ac:chgData name="Nguyen Chi Son" userId="606856d02e9d83ac" providerId="LiveId" clId="{F3E6067D-FF15-4DA6-B076-5B32DDDCEEEF}" dt="2022-05-27T04:18:31.952" v="2958" actId="571"/>
          <ac:graphicFrameMkLst>
            <pc:docMk/>
            <pc:sldMk cId="1696484547" sldId="885"/>
            <ac:graphicFrameMk id="57" creationId="{8BE6F147-A575-0F0B-5F0F-7A348DC5A40A}"/>
          </ac:graphicFrameMkLst>
        </pc:graphicFrameChg>
        <pc:picChg chg="add del mod">
          <ac:chgData name="Nguyen Chi Son" userId="606856d02e9d83ac" providerId="LiveId" clId="{F3E6067D-FF15-4DA6-B076-5B32DDDCEEEF}" dt="2022-05-27T04:04:00.778" v="2105" actId="22"/>
          <ac:picMkLst>
            <pc:docMk/>
            <pc:sldMk cId="1696484547" sldId="885"/>
            <ac:picMk id="4" creationId="{EDABA4E0-FF46-2465-C804-7160AE531C2B}"/>
          </ac:picMkLst>
        </pc:picChg>
        <pc:picChg chg="del">
          <ac:chgData name="Nguyen Chi Son" userId="606856d02e9d83ac" providerId="LiveId" clId="{F3E6067D-FF15-4DA6-B076-5B32DDDCEEEF}" dt="2022-05-27T03:54:31.853" v="1765" actId="478"/>
          <ac:picMkLst>
            <pc:docMk/>
            <pc:sldMk cId="1696484547" sldId="885"/>
            <ac:picMk id="6" creationId="{FF730F0C-5550-84A4-7D8E-4B64DFDFAAFC}"/>
          </ac:picMkLst>
        </pc:picChg>
        <pc:picChg chg="add del">
          <ac:chgData name="Nguyen Chi Son" userId="606856d02e9d83ac" providerId="LiveId" clId="{F3E6067D-FF15-4DA6-B076-5B32DDDCEEEF}" dt="2022-05-27T04:05:59.320" v="2107" actId="22"/>
          <ac:picMkLst>
            <pc:docMk/>
            <pc:sldMk cId="1696484547" sldId="885"/>
            <ac:picMk id="7" creationId="{FCD0434C-7238-2856-C4F5-96D657E9631C}"/>
          </ac:picMkLst>
        </pc:picChg>
        <pc:picChg chg="add del mod">
          <ac:chgData name="Nguyen Chi Son" userId="606856d02e9d83ac" providerId="LiveId" clId="{F3E6067D-FF15-4DA6-B076-5B32DDDCEEEF}" dt="2022-05-27T04:06:18.189" v="2111" actId="478"/>
          <ac:picMkLst>
            <pc:docMk/>
            <pc:sldMk cId="1696484547" sldId="885"/>
            <ac:picMk id="10" creationId="{4B0C8865-83AF-D508-E708-3D96A0D8D511}"/>
          </ac:picMkLst>
        </pc:picChg>
        <pc:picChg chg="add del mod">
          <ac:chgData name="Nguyen Chi Son" userId="606856d02e9d83ac" providerId="LiveId" clId="{F3E6067D-FF15-4DA6-B076-5B32DDDCEEEF}" dt="2022-05-27T04:01:51.775" v="2088" actId="478"/>
          <ac:picMkLst>
            <pc:docMk/>
            <pc:sldMk cId="1696484547" sldId="885"/>
            <ac:picMk id="5122" creationId="{D92C437C-166B-5669-5DE7-7228A60E8098}"/>
          </ac:picMkLst>
        </pc:picChg>
        <pc:picChg chg="add mod">
          <ac:chgData name="Nguyen Chi Son" userId="606856d02e9d83ac" providerId="LiveId" clId="{F3E6067D-FF15-4DA6-B076-5B32DDDCEEEF}" dt="2022-05-27T04:17:39.071" v="2943" actId="1076"/>
          <ac:picMkLst>
            <pc:docMk/>
            <pc:sldMk cId="1696484547" sldId="885"/>
            <ac:picMk id="5124" creationId="{5A5FCD3E-7A8E-9717-E2A8-23870C495B35}"/>
          </ac:picMkLst>
        </pc:picChg>
        <pc:cxnChg chg="mod topLvl">
          <ac:chgData name="Nguyen Chi Son" userId="606856d02e9d83ac" providerId="LiveId" clId="{F3E6067D-FF15-4DA6-B076-5B32DDDCEEEF}" dt="2022-05-27T04:17:47.074" v="2944" actId="1076"/>
          <ac:cxnSpMkLst>
            <pc:docMk/>
            <pc:sldMk cId="1696484547" sldId="885"/>
            <ac:cxnSpMk id="14" creationId="{CFDC0752-2C2A-ABD9-9F06-66B0432F1C70}"/>
          </ac:cxnSpMkLst>
        </pc:cxnChg>
        <pc:cxnChg chg="mod topLvl">
          <ac:chgData name="Nguyen Chi Son" userId="606856d02e9d83ac" providerId="LiveId" clId="{F3E6067D-FF15-4DA6-B076-5B32DDDCEEEF}" dt="2022-05-27T04:17:47.074" v="2944" actId="1076"/>
          <ac:cxnSpMkLst>
            <pc:docMk/>
            <pc:sldMk cId="1696484547" sldId="885"/>
            <ac:cxnSpMk id="15" creationId="{BC7C0EC1-1B71-A778-A617-6FD3BF33E7EE}"/>
          </ac:cxnSpMkLst>
        </pc:cxnChg>
        <pc:cxnChg chg="mod topLvl">
          <ac:chgData name="Nguyen Chi Son" userId="606856d02e9d83ac" providerId="LiveId" clId="{F3E6067D-FF15-4DA6-B076-5B32DDDCEEEF}" dt="2022-05-27T04:17:47.074" v="2944" actId="1076"/>
          <ac:cxnSpMkLst>
            <pc:docMk/>
            <pc:sldMk cId="1696484547" sldId="885"/>
            <ac:cxnSpMk id="17" creationId="{3CB63F24-8012-2229-9D86-848D3069D537}"/>
          </ac:cxnSpMkLst>
        </pc:cxnChg>
        <pc:cxnChg chg="mod topLvl">
          <ac:chgData name="Nguyen Chi Son" userId="606856d02e9d83ac" providerId="LiveId" clId="{F3E6067D-FF15-4DA6-B076-5B32DDDCEEEF}" dt="2022-05-27T04:17:47.074" v="2944" actId="1076"/>
          <ac:cxnSpMkLst>
            <pc:docMk/>
            <pc:sldMk cId="1696484547" sldId="885"/>
            <ac:cxnSpMk id="19" creationId="{D7B6E531-D5FA-E997-CEFD-1F6092C6EC15}"/>
          </ac:cxnSpMkLst>
        </pc:cxnChg>
        <pc:cxnChg chg="del mod topLvl">
          <ac:chgData name="Nguyen Chi Son" userId="606856d02e9d83ac" providerId="LiveId" clId="{F3E6067D-FF15-4DA6-B076-5B32DDDCEEEF}" dt="2022-05-27T04:07:17.321" v="2118" actId="478"/>
          <ac:cxnSpMkLst>
            <pc:docMk/>
            <pc:sldMk cId="1696484547" sldId="885"/>
            <ac:cxnSpMk id="24" creationId="{F6431C87-8F52-0967-B328-3B88A6358B58}"/>
          </ac:cxnSpMkLst>
        </pc:cxnChg>
        <pc:cxnChg chg="mod topLvl">
          <ac:chgData name="Nguyen Chi Son" userId="606856d02e9d83ac" providerId="LiveId" clId="{F3E6067D-FF15-4DA6-B076-5B32DDDCEEEF}" dt="2022-05-27T04:18:14.976" v="2953" actId="1076"/>
          <ac:cxnSpMkLst>
            <pc:docMk/>
            <pc:sldMk cId="1696484547" sldId="885"/>
            <ac:cxnSpMk id="25" creationId="{F36B29D0-8ED9-3616-FEC4-C3D05167F39F}"/>
          </ac:cxnSpMkLst>
        </pc:cxnChg>
        <pc:cxnChg chg="add del">
          <ac:chgData name="Nguyen Chi Son" userId="606856d02e9d83ac" providerId="LiveId" clId="{F3E6067D-FF15-4DA6-B076-5B32DDDCEEEF}" dt="2022-05-27T04:11:34.713" v="2186" actId="478"/>
          <ac:cxnSpMkLst>
            <pc:docMk/>
            <pc:sldMk cId="1696484547" sldId="885"/>
            <ac:cxnSpMk id="30" creationId="{A54D0CA9-44FC-27FF-62B3-1546E5C4B87D}"/>
          </ac:cxnSpMkLst>
        </pc:cxnChg>
        <pc:cxnChg chg="add mod">
          <ac:chgData name="Nguyen Chi Son" userId="606856d02e9d83ac" providerId="LiveId" clId="{F3E6067D-FF15-4DA6-B076-5B32DDDCEEEF}" dt="2022-05-27T04:17:47.074" v="2944" actId="1076"/>
          <ac:cxnSpMkLst>
            <pc:docMk/>
            <pc:sldMk cId="1696484547" sldId="885"/>
            <ac:cxnSpMk id="35" creationId="{1618C6E5-849E-931E-7DC6-FE8F4DFEFE6E}"/>
          </ac:cxnSpMkLst>
        </pc:cxnChg>
        <pc:cxnChg chg="add mod">
          <ac:chgData name="Nguyen Chi Son" userId="606856d02e9d83ac" providerId="LiveId" clId="{F3E6067D-FF15-4DA6-B076-5B32DDDCEEEF}" dt="2022-05-27T04:17:47.074" v="2944" actId="1076"/>
          <ac:cxnSpMkLst>
            <pc:docMk/>
            <pc:sldMk cId="1696484547" sldId="885"/>
            <ac:cxnSpMk id="38" creationId="{BF2248F9-8D38-ED34-A0A3-04EEC5118F2B}"/>
          </ac:cxnSpMkLst>
        </pc:cxnChg>
        <pc:cxnChg chg="add mod">
          <ac:chgData name="Nguyen Chi Son" userId="606856d02e9d83ac" providerId="LiveId" clId="{F3E6067D-FF15-4DA6-B076-5B32DDDCEEEF}" dt="2022-05-27T04:17:53.440" v="2945" actId="571"/>
          <ac:cxnSpMkLst>
            <pc:docMk/>
            <pc:sldMk cId="1696484547" sldId="885"/>
            <ac:cxnSpMk id="48" creationId="{CB6BF336-2DF6-661E-C2C3-F9DC951D7B46}"/>
          </ac:cxnSpMkLst>
        </pc:cxnChg>
        <pc:cxnChg chg="add mod">
          <ac:chgData name="Nguyen Chi Son" userId="606856d02e9d83ac" providerId="LiveId" clId="{F3E6067D-FF15-4DA6-B076-5B32DDDCEEEF}" dt="2022-05-27T04:18:08.231" v="2950" actId="1076"/>
          <ac:cxnSpMkLst>
            <pc:docMk/>
            <pc:sldMk cId="1696484547" sldId="885"/>
            <ac:cxnSpMk id="50" creationId="{980ACA24-5266-87F9-60C7-8E59A07D7009}"/>
          </ac:cxnSpMkLst>
        </pc:cxnChg>
        <pc:cxnChg chg="add mod">
          <ac:chgData name="Nguyen Chi Son" userId="606856d02e9d83ac" providerId="LiveId" clId="{F3E6067D-FF15-4DA6-B076-5B32DDDCEEEF}" dt="2022-05-27T04:18:26.815" v="2957" actId="14100"/>
          <ac:cxnSpMkLst>
            <pc:docMk/>
            <pc:sldMk cId="1696484547" sldId="885"/>
            <ac:cxnSpMk id="53" creationId="{E50B532A-42D6-D620-C0E0-86EBC9263CF7}"/>
          </ac:cxnSpMkLst>
        </pc:cxnChg>
      </pc:sldChg>
      <pc:sldChg chg="modSp mod">
        <pc:chgData name="Nguyen Chi Son" userId="606856d02e9d83ac" providerId="LiveId" clId="{F3E6067D-FF15-4DA6-B076-5B32DDDCEEEF}" dt="2022-05-27T03:54:29.250" v="1764" actId="20577"/>
        <pc:sldMkLst>
          <pc:docMk/>
          <pc:sldMk cId="2094527133" sldId="894"/>
        </pc:sldMkLst>
        <pc:spChg chg="mod">
          <ac:chgData name="Nguyen Chi Son" userId="606856d02e9d83ac" providerId="LiveId" clId="{F3E6067D-FF15-4DA6-B076-5B32DDDCEEEF}" dt="2022-05-27T03:54:29.250" v="1764" actId="20577"/>
          <ac:spMkLst>
            <pc:docMk/>
            <pc:sldMk cId="2094527133" sldId="894"/>
            <ac:spMk id="2" creationId="{DAF08EC2-5D0D-48D9-855C-A59C0E5ED55B}"/>
          </ac:spMkLst>
        </pc:spChg>
      </pc:sldChg>
      <pc:sldChg chg="addSp delSp modSp mod delAnim modAnim">
        <pc:chgData name="Nguyen Chi Son" userId="606856d02e9d83ac" providerId="LiveId" clId="{F3E6067D-FF15-4DA6-B076-5B32DDDCEEEF}" dt="2022-05-27T04:43:36.169" v="4373" actId="20577"/>
        <pc:sldMkLst>
          <pc:docMk/>
          <pc:sldMk cId="743094264" sldId="895"/>
        </pc:sldMkLst>
        <pc:spChg chg="mod">
          <ac:chgData name="Nguyen Chi Son" userId="606856d02e9d83ac" providerId="LiveId" clId="{F3E6067D-FF15-4DA6-B076-5B32DDDCEEEF}" dt="2022-05-27T04:31:43.970" v="4095" actId="20577"/>
          <ac:spMkLst>
            <pc:docMk/>
            <pc:sldMk cId="743094264" sldId="895"/>
            <ac:spMk id="14" creationId="{B8E466FC-77BB-2CF9-2AF7-3F39CDF534A3}"/>
          </ac:spMkLst>
        </pc:spChg>
        <pc:spChg chg="mod">
          <ac:chgData name="Nguyen Chi Son" userId="606856d02e9d83ac" providerId="LiveId" clId="{F3E6067D-FF15-4DA6-B076-5B32DDDCEEEF}" dt="2022-05-27T04:43:07.326" v="4310" actId="1035"/>
          <ac:spMkLst>
            <pc:docMk/>
            <pc:sldMk cId="743094264" sldId="895"/>
            <ac:spMk id="16" creationId="{3F8F6EAA-A402-7CD9-1997-3F88E2EBD1CE}"/>
          </ac:spMkLst>
        </pc:spChg>
        <pc:spChg chg="mod">
          <ac:chgData name="Nguyen Chi Son" userId="606856d02e9d83ac" providerId="LiveId" clId="{F3E6067D-FF15-4DA6-B076-5B32DDDCEEEF}" dt="2022-05-27T04:43:36.169" v="4373" actId="20577"/>
          <ac:spMkLst>
            <pc:docMk/>
            <pc:sldMk cId="743094264" sldId="895"/>
            <ac:spMk id="17" creationId="{F4539AF0-9691-804C-DB5B-69CC7B27989A}"/>
          </ac:spMkLst>
        </pc:spChg>
        <pc:spChg chg="mod">
          <ac:chgData name="Nguyen Chi Son" userId="606856d02e9d83ac" providerId="LiveId" clId="{F3E6067D-FF15-4DA6-B076-5B32DDDCEEEF}" dt="2022-05-27T04:28:21.385" v="4014" actId="1035"/>
          <ac:spMkLst>
            <pc:docMk/>
            <pc:sldMk cId="743094264" sldId="895"/>
            <ac:spMk id="18" creationId="{2CF0306D-2FAF-2461-516C-8FD3F65B2B94}"/>
          </ac:spMkLst>
        </pc:spChg>
        <pc:spChg chg="mod">
          <ac:chgData name="Nguyen Chi Son" userId="606856d02e9d83ac" providerId="LiveId" clId="{F3E6067D-FF15-4DA6-B076-5B32DDDCEEEF}" dt="2022-05-27T04:28:11.315" v="3964" actId="20577"/>
          <ac:spMkLst>
            <pc:docMk/>
            <pc:sldMk cId="743094264" sldId="895"/>
            <ac:spMk id="19" creationId="{9C339D16-68E4-43C4-A62E-D0146138D23B}"/>
          </ac:spMkLst>
        </pc:spChg>
        <pc:graphicFrameChg chg="add mod">
          <ac:chgData name="Nguyen Chi Son" userId="606856d02e9d83ac" providerId="LiveId" clId="{F3E6067D-FF15-4DA6-B076-5B32DDDCEEEF}" dt="2022-05-27T04:34:20.897" v="4153" actId="1035"/>
          <ac:graphicFrameMkLst>
            <pc:docMk/>
            <pc:sldMk cId="743094264" sldId="895"/>
            <ac:graphicFrameMk id="12" creationId="{0655AF49-396E-D296-BF31-9107E692CA39}"/>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3" creationId="{EFA6855E-DEA8-7A8B-2DE5-3D497D63F74B}"/>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5" creationId="{B43CD235-8A4A-0D09-8D63-21AD67B981AC}"/>
          </ac:graphicFrameMkLst>
        </pc:graphicFrameChg>
        <pc:graphicFrameChg chg="mod">
          <ac:chgData name="Nguyen Chi Son" userId="606856d02e9d83ac" providerId="LiveId" clId="{F3E6067D-FF15-4DA6-B076-5B32DDDCEEEF}" dt="2022-05-27T04:43:29.472" v="4369" actId="1076"/>
          <ac:graphicFrameMkLst>
            <pc:docMk/>
            <pc:sldMk cId="743094264" sldId="895"/>
            <ac:graphicFrameMk id="20" creationId="{E5AF8D45-C500-A7EB-03F5-DD031C1833AA}"/>
          </ac:graphicFrameMkLst>
        </pc:graphicFrameChg>
        <pc:graphicFrameChg chg="mod">
          <ac:chgData name="Nguyen Chi Son" userId="606856d02e9d83ac" providerId="LiveId" clId="{F3E6067D-FF15-4DA6-B076-5B32DDDCEEEF}" dt="2022-05-27T04:34:20.897" v="4153" actId="1035"/>
          <ac:graphicFrameMkLst>
            <pc:docMk/>
            <pc:sldMk cId="743094264" sldId="895"/>
            <ac:graphicFrameMk id="21" creationId="{6947974C-BA5E-7CAA-7351-840DF27ACAA0}"/>
          </ac:graphicFrameMkLst>
        </pc:graphicFrameChg>
        <pc:graphicFrameChg chg="add del mod">
          <ac:chgData name="Nguyen Chi Son" userId="606856d02e9d83ac" providerId="LiveId" clId="{F3E6067D-FF15-4DA6-B076-5B32DDDCEEEF}" dt="2022-05-27T04:43:34.137" v="4371" actId="478"/>
          <ac:graphicFrameMkLst>
            <pc:docMk/>
            <pc:sldMk cId="743094264" sldId="895"/>
            <ac:graphicFrameMk id="25" creationId="{E4D29957-293D-0C3B-F8FF-8615DDBF7CC0}"/>
          </ac:graphicFrameMkLst>
        </pc:graphicFrameChg>
        <pc:picChg chg="add mod">
          <ac:chgData name="Nguyen Chi Son" userId="606856d02e9d83ac" providerId="LiveId" clId="{F3E6067D-FF15-4DA6-B076-5B32DDDCEEEF}" dt="2022-05-27T04:27:58.849" v="3947" actId="1076"/>
          <ac:picMkLst>
            <pc:docMk/>
            <pc:sldMk cId="743094264" sldId="895"/>
            <ac:picMk id="3" creationId="{2E7AFA18-2BFA-530D-4103-DF357CBBBF84}"/>
          </ac:picMkLst>
        </pc:picChg>
        <pc:cxnChg chg="add mod">
          <ac:chgData name="Nguyen Chi Son" userId="606856d02e9d83ac" providerId="LiveId" clId="{F3E6067D-FF15-4DA6-B076-5B32DDDCEEEF}" dt="2022-05-27T04:34:20.897" v="4153" actId="1035"/>
          <ac:cxnSpMkLst>
            <pc:docMk/>
            <pc:sldMk cId="743094264" sldId="895"/>
            <ac:cxnSpMk id="22" creationId="{F2B222C6-3192-5824-0CE3-48E3FB166B35}"/>
          </ac:cxnSpMkLst>
        </pc:cxnChg>
        <pc:cxnChg chg="add mod">
          <ac:chgData name="Nguyen Chi Son" userId="606856d02e9d83ac" providerId="LiveId" clId="{F3E6067D-FF15-4DA6-B076-5B32DDDCEEEF}" dt="2022-05-27T04:34:20.897" v="4153" actId="1035"/>
          <ac:cxnSpMkLst>
            <pc:docMk/>
            <pc:sldMk cId="743094264" sldId="895"/>
            <ac:cxnSpMk id="23" creationId="{C40BFAD3-A7B2-9DB9-781F-28E17CB084AF}"/>
          </ac:cxnSpMkLst>
        </pc:cxnChg>
        <pc:cxnChg chg="add mod">
          <ac:chgData name="Nguyen Chi Son" userId="606856d02e9d83ac" providerId="LiveId" clId="{F3E6067D-FF15-4DA6-B076-5B32DDDCEEEF}" dt="2022-05-27T04:34:20.897" v="4153" actId="1035"/>
          <ac:cxnSpMkLst>
            <pc:docMk/>
            <pc:sldMk cId="743094264" sldId="895"/>
            <ac:cxnSpMk id="24" creationId="{CC28370F-74F1-E265-AEA4-9B8A2F94B169}"/>
          </ac:cxnSpMkLst>
        </pc:cxnChg>
      </pc:sldChg>
      <pc:sldChg chg="addSp delSp modSp mod delAnim modAnim">
        <pc:chgData name="Nguyen Chi Son" userId="606856d02e9d83ac" providerId="LiveId" clId="{F3E6067D-FF15-4DA6-B076-5B32DDDCEEEF}" dt="2022-05-27T03:34:27.179" v="964" actId="1076"/>
        <pc:sldMkLst>
          <pc:docMk/>
          <pc:sldMk cId="3716057380" sldId="899"/>
        </pc:sldMkLst>
        <pc:spChg chg="mod">
          <ac:chgData name="Nguyen Chi Son" userId="606856d02e9d83ac" providerId="LiveId" clId="{F3E6067D-FF15-4DA6-B076-5B32DDDCEEEF}" dt="2022-05-27T02:54:19.619" v="310" actId="20577"/>
          <ac:spMkLst>
            <pc:docMk/>
            <pc:sldMk cId="3716057380" sldId="899"/>
            <ac:spMk id="2" creationId="{BA8A6260-CA4B-46A9-A06E-C71EE59E6992}"/>
          </ac:spMkLst>
        </pc:spChg>
        <pc:spChg chg="add mod">
          <ac:chgData name="Nguyen Chi Son" userId="606856d02e9d83ac" providerId="LiveId" clId="{F3E6067D-FF15-4DA6-B076-5B32DDDCEEEF}" dt="2022-05-27T03:34:24.731" v="963" actId="1076"/>
          <ac:spMkLst>
            <pc:docMk/>
            <pc:sldMk cId="3716057380" sldId="899"/>
            <ac:spMk id="7" creationId="{35953A7D-D3A3-0DB8-5E3E-1EB380D4FF9F}"/>
          </ac:spMkLst>
        </pc:spChg>
        <pc:spChg chg="add del mod">
          <ac:chgData name="Nguyen Chi Son" userId="606856d02e9d83ac" providerId="LiveId" clId="{F3E6067D-FF15-4DA6-B076-5B32DDDCEEEF}" dt="2022-05-27T03:32:20.063" v="700" actId="478"/>
          <ac:spMkLst>
            <pc:docMk/>
            <pc:sldMk cId="3716057380" sldId="899"/>
            <ac:spMk id="11" creationId="{7F59662A-103A-25FA-012C-13DF4E769D2A}"/>
          </ac:spMkLst>
        </pc:spChg>
        <pc:spChg chg="add del mod">
          <ac:chgData name="Nguyen Chi Son" userId="606856d02e9d83ac" providerId="LiveId" clId="{F3E6067D-FF15-4DA6-B076-5B32DDDCEEEF}" dt="2022-05-27T03:32:25.947" v="701" actId="478"/>
          <ac:spMkLst>
            <pc:docMk/>
            <pc:sldMk cId="3716057380" sldId="899"/>
            <ac:spMk id="12" creationId="{DDBF39DE-DF48-E3DC-C462-9E67C5DBCE2A}"/>
          </ac:spMkLst>
        </pc:spChg>
        <pc:spChg chg="add mod">
          <ac:chgData name="Nguyen Chi Son" userId="606856d02e9d83ac" providerId="LiveId" clId="{F3E6067D-FF15-4DA6-B076-5B32DDDCEEEF}" dt="2022-05-27T03:32:49.748" v="707" actId="1076"/>
          <ac:spMkLst>
            <pc:docMk/>
            <pc:sldMk cId="3716057380" sldId="899"/>
            <ac:spMk id="15" creationId="{C3AE832C-155A-07BD-6238-E5847C8CDBE2}"/>
          </ac:spMkLst>
        </pc:spChg>
        <pc:spChg chg="add del mod">
          <ac:chgData name="Nguyen Chi Son" userId="606856d02e9d83ac" providerId="LiveId" clId="{F3E6067D-FF15-4DA6-B076-5B32DDDCEEEF}" dt="2022-05-27T03:32:18.818" v="699" actId="478"/>
          <ac:spMkLst>
            <pc:docMk/>
            <pc:sldMk cId="3716057380" sldId="899"/>
            <ac:spMk id="16" creationId="{251BA3F8-4FA1-3122-2E58-BF2F93885D1E}"/>
          </ac:spMkLst>
        </pc:spChg>
        <pc:spChg chg="add del mod">
          <ac:chgData name="Nguyen Chi Son" userId="606856d02e9d83ac" providerId="LiveId" clId="{F3E6067D-FF15-4DA6-B076-5B32DDDCEEEF}" dt="2022-05-27T03:32:08.916" v="694" actId="478"/>
          <ac:spMkLst>
            <pc:docMk/>
            <pc:sldMk cId="3716057380" sldId="899"/>
            <ac:spMk id="17" creationId="{72853C1E-632E-FB36-E0AA-934D38F87A4A}"/>
          </ac:spMkLst>
        </pc:spChg>
        <pc:spChg chg="add del mod">
          <ac:chgData name="Nguyen Chi Son" userId="606856d02e9d83ac" providerId="LiveId" clId="{F3E6067D-FF15-4DA6-B076-5B32DDDCEEEF}" dt="2022-05-27T03:32:10.075" v="695" actId="478"/>
          <ac:spMkLst>
            <pc:docMk/>
            <pc:sldMk cId="3716057380" sldId="899"/>
            <ac:spMk id="18" creationId="{E935953D-1350-183B-9424-63661B90D096}"/>
          </ac:spMkLst>
        </pc:spChg>
        <pc:spChg chg="add del mod">
          <ac:chgData name="Nguyen Chi Son" userId="606856d02e9d83ac" providerId="LiveId" clId="{F3E6067D-FF15-4DA6-B076-5B32DDDCEEEF}" dt="2022-05-27T03:32:15.873" v="697" actId="478"/>
          <ac:spMkLst>
            <pc:docMk/>
            <pc:sldMk cId="3716057380" sldId="899"/>
            <ac:spMk id="19" creationId="{1CF9BE0D-3655-2408-79D8-10966A462D2F}"/>
          </ac:spMkLst>
        </pc:spChg>
        <pc:spChg chg="add del mod">
          <ac:chgData name="Nguyen Chi Son" userId="606856d02e9d83ac" providerId="LiveId" clId="{F3E6067D-FF15-4DA6-B076-5B32DDDCEEEF}" dt="2022-05-27T03:32:17.225" v="698" actId="478"/>
          <ac:spMkLst>
            <pc:docMk/>
            <pc:sldMk cId="3716057380" sldId="899"/>
            <ac:spMk id="20" creationId="{F9E5B0B7-199D-9BE4-0C26-D3E6DDE13794}"/>
          </ac:spMkLst>
        </pc:spChg>
        <pc:spChg chg="add mod">
          <ac:chgData name="Nguyen Chi Son" userId="606856d02e9d83ac" providerId="LiveId" clId="{F3E6067D-FF15-4DA6-B076-5B32DDDCEEEF}" dt="2022-05-27T03:34:27.179" v="964" actId="1076"/>
          <ac:spMkLst>
            <pc:docMk/>
            <pc:sldMk cId="3716057380" sldId="899"/>
            <ac:spMk id="22" creationId="{DF120B43-6890-FDA1-49DA-4E63ED559C8B}"/>
          </ac:spMkLst>
        </pc:spChg>
        <pc:graphicFrameChg chg="del">
          <ac:chgData name="Nguyen Chi Son" userId="606856d02e9d83ac" providerId="LiveId" clId="{F3E6067D-FF15-4DA6-B076-5B32DDDCEEEF}" dt="2022-05-27T02:53:59.613" v="191" actId="478"/>
          <ac:graphicFrameMkLst>
            <pc:docMk/>
            <pc:sldMk cId="3716057380" sldId="899"/>
            <ac:graphicFrameMk id="5" creationId="{DE07B4D3-4528-E698-038D-14F696737A4F}"/>
          </ac:graphicFrameMkLst>
        </pc:graphicFrameChg>
        <pc:graphicFrameChg chg="add del mod">
          <ac:chgData name="Nguyen Chi Son" userId="606856d02e9d83ac" providerId="LiveId" clId="{F3E6067D-FF15-4DA6-B076-5B32DDDCEEEF}" dt="2022-05-27T03:32:11.865" v="696" actId="478"/>
          <ac:graphicFrameMkLst>
            <pc:docMk/>
            <pc:sldMk cId="3716057380" sldId="899"/>
            <ac:graphicFrameMk id="10" creationId="{E75B32CE-10C4-9D94-16F8-6AF2B30A3CD8}"/>
          </ac:graphicFrameMkLst>
        </pc:graphicFrameChg>
        <pc:graphicFrameChg chg="add mod">
          <ac:chgData name="Nguyen Chi Son" userId="606856d02e9d83ac" providerId="LiveId" clId="{F3E6067D-FF15-4DA6-B076-5B32DDDCEEEF}" dt="2022-05-27T03:32:49.748" v="707" actId="1076"/>
          <ac:graphicFrameMkLst>
            <pc:docMk/>
            <pc:sldMk cId="3716057380" sldId="899"/>
            <ac:graphicFrameMk id="21" creationId="{BB15A863-C35B-BEF0-FA1F-D81796AAA674}"/>
          </ac:graphicFrameMkLst>
        </pc:graphicFrameChg>
        <pc:graphicFrameChg chg="add mod">
          <ac:chgData name="Nguyen Chi Son" userId="606856d02e9d83ac" providerId="LiveId" clId="{F3E6067D-FF15-4DA6-B076-5B32DDDCEEEF}" dt="2022-05-27T03:34:08.932" v="958"/>
          <ac:graphicFrameMkLst>
            <pc:docMk/>
            <pc:sldMk cId="3716057380" sldId="899"/>
            <ac:graphicFrameMk id="24" creationId="{CF9776F5-3ED3-336C-FC8A-579E28276E40}"/>
          </ac:graphicFrameMkLst>
        </pc:graphicFrameChg>
        <pc:picChg chg="del">
          <ac:chgData name="Nguyen Chi Son" userId="606856d02e9d83ac" providerId="LiveId" clId="{F3E6067D-FF15-4DA6-B076-5B32DDDCEEEF}" dt="2022-05-27T02:53:58.292" v="189" actId="478"/>
          <ac:picMkLst>
            <pc:docMk/>
            <pc:sldMk cId="3716057380" sldId="899"/>
            <ac:picMk id="13" creationId="{13317062-07A2-90F9-B61E-940D94A4D265}"/>
          </ac:picMkLst>
        </pc:picChg>
        <pc:picChg chg="del">
          <ac:chgData name="Nguyen Chi Son" userId="606856d02e9d83ac" providerId="LiveId" clId="{F3E6067D-FF15-4DA6-B076-5B32DDDCEEEF}" dt="2022-05-27T02:53:58.790" v="190" actId="478"/>
          <ac:picMkLst>
            <pc:docMk/>
            <pc:sldMk cId="3716057380" sldId="899"/>
            <ac:picMk id="14" creationId="{B7FDC633-95C1-7867-ADA5-B5B9CE2FFB66}"/>
          </ac:picMkLst>
        </pc:picChg>
        <pc:picChg chg="add mod">
          <ac:chgData name="Nguyen Chi Son" userId="606856d02e9d83ac" providerId="LiveId" clId="{F3E6067D-FF15-4DA6-B076-5B32DDDCEEEF}" dt="2022-05-27T03:34:22.603" v="962" actId="1076"/>
          <ac:picMkLst>
            <pc:docMk/>
            <pc:sldMk cId="3716057380" sldId="899"/>
            <ac:picMk id="1026" creationId="{15D092EF-11AB-8897-DFE3-672F3C413786}"/>
          </ac:picMkLst>
        </pc:picChg>
        <pc:cxnChg chg="add mod">
          <ac:chgData name="Nguyen Chi Son" userId="606856d02e9d83ac" providerId="LiveId" clId="{F3E6067D-FF15-4DA6-B076-5B32DDDCEEEF}" dt="2022-05-27T03:32:49.748" v="707" actId="1076"/>
          <ac:cxnSpMkLst>
            <pc:docMk/>
            <pc:sldMk cId="3716057380" sldId="899"/>
            <ac:cxnSpMk id="8" creationId="{913B2BDD-8C25-17F2-B875-3C64BC06B906}"/>
          </ac:cxnSpMkLst>
        </pc:cxnChg>
        <pc:cxnChg chg="add mod">
          <ac:chgData name="Nguyen Chi Son" userId="606856d02e9d83ac" providerId="LiveId" clId="{F3E6067D-FF15-4DA6-B076-5B32DDDCEEEF}" dt="2022-05-27T03:33:49.673" v="950" actId="14100"/>
          <ac:cxnSpMkLst>
            <pc:docMk/>
            <pc:sldMk cId="3716057380" sldId="899"/>
            <ac:cxnSpMk id="9" creationId="{C2F0D9FB-F55C-460A-6643-BD567C3FFCC1}"/>
          </ac:cxnSpMkLst>
        </pc:cxnChg>
        <pc:cxnChg chg="add mod">
          <ac:chgData name="Nguyen Chi Son" userId="606856d02e9d83ac" providerId="LiveId" clId="{F3E6067D-FF15-4DA6-B076-5B32DDDCEEEF}" dt="2022-05-27T03:34:00.889" v="955" actId="208"/>
          <ac:cxnSpMkLst>
            <pc:docMk/>
            <pc:sldMk cId="3716057380" sldId="899"/>
            <ac:cxnSpMk id="23" creationId="{27A9C8CB-DCEE-C263-3180-905D5FFBFC26}"/>
          </ac:cxnSpMkLst>
        </pc:cxnChg>
      </pc:sldChg>
      <pc:sldChg chg="addSp delSp modSp mod delAnim modAnim">
        <pc:chgData name="Nguyen Chi Son" userId="606856d02e9d83ac" providerId="LiveId" clId="{F3E6067D-FF15-4DA6-B076-5B32DDDCEEEF}" dt="2022-05-27T03:54:08.244" v="1708" actId="20577"/>
        <pc:sldMkLst>
          <pc:docMk/>
          <pc:sldMk cId="2460070583" sldId="900"/>
        </pc:sldMkLst>
        <pc:spChg chg="add del mod">
          <ac:chgData name="Nguyen Chi Son" userId="606856d02e9d83ac" providerId="LiveId" clId="{F3E6067D-FF15-4DA6-B076-5B32DDDCEEEF}" dt="2022-05-27T03:36:11.395" v="1285"/>
          <ac:spMkLst>
            <pc:docMk/>
            <pc:sldMk cId="2460070583" sldId="900"/>
            <ac:spMk id="12" creationId="{BABB9331-F330-F610-4BB0-2B8AF869B0D9}"/>
          </ac:spMkLst>
        </pc:spChg>
        <pc:spChg chg="add mod">
          <ac:chgData name="Nguyen Chi Son" userId="606856d02e9d83ac" providerId="LiveId" clId="{F3E6067D-FF15-4DA6-B076-5B32DDDCEEEF}" dt="2022-05-27T03:36:29.226" v="1289" actId="12788"/>
          <ac:spMkLst>
            <pc:docMk/>
            <pc:sldMk cId="2460070583" sldId="900"/>
            <ac:spMk id="13" creationId="{B0E76534-40CC-7B0E-60C6-05E6103601BA}"/>
          </ac:spMkLst>
        </pc:spChg>
        <pc:spChg chg="del">
          <ac:chgData name="Nguyen Chi Son" userId="606856d02e9d83ac" providerId="LiveId" clId="{F3E6067D-FF15-4DA6-B076-5B32DDDCEEEF}" dt="2022-05-27T03:35:07.335" v="966" actId="478"/>
          <ac:spMkLst>
            <pc:docMk/>
            <pc:sldMk cId="2460070583" sldId="900"/>
            <ac:spMk id="14" creationId="{E1E77DCA-C0CC-2A7C-04C8-08F650B95C33}"/>
          </ac:spMkLst>
        </pc:spChg>
        <pc:spChg chg="add mod">
          <ac:chgData name="Nguyen Chi Son" userId="606856d02e9d83ac" providerId="LiveId" clId="{F3E6067D-FF15-4DA6-B076-5B32DDDCEEEF}" dt="2022-05-27T03:53:42.197" v="1691"/>
          <ac:spMkLst>
            <pc:docMk/>
            <pc:sldMk cId="2460070583" sldId="900"/>
            <ac:spMk id="15" creationId="{832FFACD-4AC8-1314-5A81-9394A6ED8908}"/>
          </ac:spMkLst>
        </pc:spChg>
        <pc:spChg chg="del">
          <ac:chgData name="Nguyen Chi Son" userId="606856d02e9d83ac" providerId="LiveId" clId="{F3E6067D-FF15-4DA6-B076-5B32DDDCEEEF}" dt="2022-05-27T03:35:07.335" v="966" actId="478"/>
          <ac:spMkLst>
            <pc:docMk/>
            <pc:sldMk cId="2460070583" sldId="900"/>
            <ac:spMk id="16" creationId="{4FFAAAF5-61C3-0799-3607-CAC3FDA728DD}"/>
          </ac:spMkLst>
        </pc:spChg>
        <pc:spChg chg="del">
          <ac:chgData name="Nguyen Chi Son" userId="606856d02e9d83ac" providerId="LiveId" clId="{F3E6067D-FF15-4DA6-B076-5B32DDDCEEEF}" dt="2022-05-27T03:35:07.335" v="966" actId="478"/>
          <ac:spMkLst>
            <pc:docMk/>
            <pc:sldMk cId="2460070583" sldId="900"/>
            <ac:spMk id="17" creationId="{7E7B6505-D3B4-3552-8272-9D2C206472B0}"/>
          </ac:spMkLst>
        </pc:spChg>
        <pc:spChg chg="del">
          <ac:chgData name="Nguyen Chi Son" userId="606856d02e9d83ac" providerId="LiveId" clId="{F3E6067D-FF15-4DA6-B076-5B32DDDCEEEF}" dt="2022-05-27T03:35:07.335" v="966" actId="478"/>
          <ac:spMkLst>
            <pc:docMk/>
            <pc:sldMk cId="2460070583" sldId="900"/>
            <ac:spMk id="18" creationId="{A225B61F-71D4-834E-313C-660EEDFDDCE6}"/>
          </ac:spMkLst>
        </pc:spChg>
        <pc:spChg chg="mod">
          <ac:chgData name="Nguyen Chi Son" userId="606856d02e9d83ac" providerId="LiveId" clId="{F3E6067D-FF15-4DA6-B076-5B32DDDCEEEF}" dt="2022-05-27T03:54:08.244" v="1708" actId="20577"/>
          <ac:spMkLst>
            <pc:docMk/>
            <pc:sldMk cId="2460070583" sldId="900"/>
            <ac:spMk id="19" creationId="{9C339D16-68E4-43C4-A62E-D0146138D23B}"/>
          </ac:spMkLst>
        </pc:spChg>
        <pc:graphicFrameChg chg="del">
          <ac:chgData name="Nguyen Chi Son" userId="606856d02e9d83ac" providerId="LiveId" clId="{F3E6067D-FF15-4DA6-B076-5B32DDDCEEEF}" dt="2022-05-27T03:35:07.335" v="966" actId="478"/>
          <ac:graphicFrameMkLst>
            <pc:docMk/>
            <pc:sldMk cId="2460070583" sldId="900"/>
            <ac:graphicFrameMk id="21" creationId="{26ECDDEE-559E-EC54-02A7-00683DEFA119}"/>
          </ac:graphicFrameMkLst>
        </pc:graphicFrameChg>
        <pc:graphicFrameChg chg="del">
          <ac:chgData name="Nguyen Chi Son" userId="606856d02e9d83ac" providerId="LiveId" clId="{F3E6067D-FF15-4DA6-B076-5B32DDDCEEEF}" dt="2022-05-27T03:35:07.335" v="966" actId="478"/>
          <ac:graphicFrameMkLst>
            <pc:docMk/>
            <pc:sldMk cId="2460070583" sldId="900"/>
            <ac:graphicFrameMk id="23" creationId="{4E9281B2-81DE-9954-63FA-9B74CCC3E071}"/>
          </ac:graphicFrameMkLst>
        </pc:graphicFrameChg>
        <pc:picChg chg="add mod">
          <ac:chgData name="Nguyen Chi Son" userId="606856d02e9d83ac" providerId="LiveId" clId="{F3E6067D-FF15-4DA6-B076-5B32DDDCEEEF}" dt="2022-05-27T03:54:02.822" v="1695" actId="1076"/>
          <ac:picMkLst>
            <pc:docMk/>
            <pc:sldMk cId="2460070583" sldId="900"/>
            <ac:picMk id="3" creationId="{B2C20CA0-02F6-7EFE-4865-AEDD58395CA0}"/>
          </ac:picMkLst>
        </pc:picChg>
      </pc:sldChg>
      <pc:sldChg chg="del">
        <pc:chgData name="Nguyen Chi Son" userId="606856d02e9d83ac" providerId="LiveId" clId="{F3E6067D-FF15-4DA6-B076-5B32DDDCEEEF}" dt="2022-05-27T03:54:22.483" v="1709" actId="47"/>
        <pc:sldMkLst>
          <pc:docMk/>
          <pc:sldMk cId="2247582823" sldId="901"/>
        </pc:sldMkLst>
      </pc:sldChg>
      <pc:sldChg chg="del">
        <pc:chgData name="Nguyen Chi Son" userId="606856d02e9d83ac" providerId="LiveId" clId="{F3E6067D-FF15-4DA6-B076-5B32DDDCEEEF}" dt="2022-05-27T03:54:22.483" v="1709" actId="47"/>
        <pc:sldMkLst>
          <pc:docMk/>
          <pc:sldMk cId="4120104486" sldId="902"/>
        </pc:sldMkLst>
      </pc:sldChg>
      <pc:sldChg chg="delSp modSp mod delAnim">
        <pc:chgData name="Nguyen Chi Son" userId="606856d02e9d83ac" providerId="LiveId" clId="{F3E6067D-FF15-4DA6-B076-5B32DDDCEEEF}" dt="2022-05-27T04:19:53.917" v="3284" actId="20577"/>
        <pc:sldMkLst>
          <pc:docMk/>
          <pc:sldMk cId="4202886892" sldId="903"/>
        </pc:sldMkLst>
        <pc:spChg chg="mod">
          <ac:chgData name="Nguyen Chi Son" userId="606856d02e9d83ac" providerId="LiveId" clId="{F3E6067D-FF15-4DA6-B076-5B32DDDCEEEF}" dt="2022-05-27T04:19:53.917" v="3284" actId="20577"/>
          <ac:spMkLst>
            <pc:docMk/>
            <pc:sldMk cId="4202886892" sldId="903"/>
            <ac:spMk id="2" creationId="{BA8A6260-CA4B-46A9-A06E-C71EE59E6992}"/>
          </ac:spMkLst>
        </pc:spChg>
        <pc:spChg chg="del">
          <ac:chgData name="Nguyen Chi Son" userId="606856d02e9d83ac" providerId="LiveId" clId="{F3E6067D-FF15-4DA6-B076-5B32DDDCEEEF}" dt="2022-05-27T04:19:20.187" v="2969" actId="478"/>
          <ac:spMkLst>
            <pc:docMk/>
            <pc:sldMk cId="4202886892" sldId="903"/>
            <ac:spMk id="8" creationId="{0104C2A8-D4B6-3EC1-1DC3-024D3C7ADC85}"/>
          </ac:spMkLst>
        </pc:spChg>
        <pc:spChg chg="del">
          <ac:chgData name="Nguyen Chi Son" userId="606856d02e9d83ac" providerId="LiveId" clId="{F3E6067D-FF15-4DA6-B076-5B32DDDCEEEF}" dt="2022-05-27T04:19:20.187" v="2969" actId="478"/>
          <ac:spMkLst>
            <pc:docMk/>
            <pc:sldMk cId="4202886892" sldId="903"/>
            <ac:spMk id="9" creationId="{2FFBCBB0-0897-D2EC-014C-01B69A099D1B}"/>
          </ac:spMkLst>
        </pc:spChg>
        <pc:spChg chg="del">
          <ac:chgData name="Nguyen Chi Son" userId="606856d02e9d83ac" providerId="LiveId" clId="{F3E6067D-FF15-4DA6-B076-5B32DDDCEEEF}" dt="2022-05-27T04:19:20.187" v="2969" actId="478"/>
          <ac:spMkLst>
            <pc:docMk/>
            <pc:sldMk cId="4202886892" sldId="903"/>
            <ac:spMk id="10" creationId="{C39324D0-0E63-B880-05DB-F98EDD4E0204}"/>
          </ac:spMkLst>
        </pc:spChg>
        <pc:spChg chg="del">
          <ac:chgData name="Nguyen Chi Son" userId="606856d02e9d83ac" providerId="LiveId" clId="{F3E6067D-FF15-4DA6-B076-5B32DDDCEEEF}" dt="2022-05-27T04:19:20.187" v="2969" actId="478"/>
          <ac:spMkLst>
            <pc:docMk/>
            <pc:sldMk cId="4202886892" sldId="903"/>
            <ac:spMk id="11" creationId="{8AE254B8-1FA8-902D-6C50-19A27A73A7EF}"/>
          </ac:spMkLst>
        </pc:spChg>
        <pc:spChg chg="del">
          <ac:chgData name="Nguyen Chi Son" userId="606856d02e9d83ac" providerId="LiveId" clId="{F3E6067D-FF15-4DA6-B076-5B32DDDCEEEF}" dt="2022-05-27T04:19:20.187" v="2969" actId="478"/>
          <ac:spMkLst>
            <pc:docMk/>
            <pc:sldMk cId="4202886892" sldId="903"/>
            <ac:spMk id="12" creationId="{B647DAF0-3122-F88D-6F61-AA945B469E25}"/>
          </ac:spMkLst>
        </pc:spChg>
        <pc:spChg chg="del">
          <ac:chgData name="Nguyen Chi Son" userId="606856d02e9d83ac" providerId="LiveId" clId="{F3E6067D-FF15-4DA6-B076-5B32DDDCEEEF}" dt="2022-05-27T04:19:20.187" v="2969" actId="478"/>
          <ac:spMkLst>
            <pc:docMk/>
            <pc:sldMk cId="4202886892" sldId="903"/>
            <ac:spMk id="13" creationId="{D583BB8F-7B7F-EA35-DDF3-30B7F35C0319}"/>
          </ac:spMkLst>
        </pc:spChg>
        <pc:spChg chg="del">
          <ac:chgData name="Nguyen Chi Son" userId="606856d02e9d83ac" providerId="LiveId" clId="{F3E6067D-FF15-4DA6-B076-5B32DDDCEEEF}" dt="2022-05-27T04:19:20.187" v="2969" actId="478"/>
          <ac:spMkLst>
            <pc:docMk/>
            <pc:sldMk cId="4202886892" sldId="903"/>
            <ac:spMk id="15" creationId="{DE8F3BC9-5311-7000-FCB1-99B5B1EACEAE}"/>
          </ac:spMkLst>
        </pc:spChg>
        <pc:spChg chg="del">
          <ac:chgData name="Nguyen Chi Son" userId="606856d02e9d83ac" providerId="LiveId" clId="{F3E6067D-FF15-4DA6-B076-5B32DDDCEEEF}" dt="2022-05-27T04:19:20.187" v="2969" actId="478"/>
          <ac:spMkLst>
            <pc:docMk/>
            <pc:sldMk cId="4202886892" sldId="903"/>
            <ac:spMk id="16" creationId="{F2907589-B32E-BF2B-E672-34EAD0439F8F}"/>
          </ac:spMkLst>
        </pc:spChg>
        <pc:spChg chg="del">
          <ac:chgData name="Nguyen Chi Son" userId="606856d02e9d83ac" providerId="LiveId" clId="{F3E6067D-FF15-4DA6-B076-5B32DDDCEEEF}" dt="2022-05-27T04:19:20.187" v="2969" actId="478"/>
          <ac:spMkLst>
            <pc:docMk/>
            <pc:sldMk cId="4202886892" sldId="903"/>
            <ac:spMk id="19" creationId="{A02F6AEB-4C74-B2B3-A810-19B40A0F3DDE}"/>
          </ac:spMkLst>
        </pc:spChg>
        <pc:graphicFrameChg chg="del">
          <ac:chgData name="Nguyen Chi Son" userId="606856d02e9d83ac" providerId="LiveId" clId="{F3E6067D-FF15-4DA6-B076-5B32DDDCEEEF}" dt="2022-05-27T04:19:20.187" v="2969" actId="478"/>
          <ac:graphicFrameMkLst>
            <pc:docMk/>
            <pc:sldMk cId="4202886892" sldId="903"/>
            <ac:graphicFrameMk id="7" creationId="{1CF7B34D-EE33-8BB9-A5D3-440175C19268}"/>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17" creationId="{A685B23B-1C2C-5925-A167-EF88254340F5}"/>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20" creationId="{62C35CD6-AABC-5392-D7D9-53699E95734D}"/>
          </ac:graphicFrameMkLst>
        </pc:graphicFrameChg>
        <pc:cxnChg chg="del">
          <ac:chgData name="Nguyen Chi Son" userId="606856d02e9d83ac" providerId="LiveId" clId="{F3E6067D-FF15-4DA6-B076-5B32DDDCEEEF}" dt="2022-05-27T04:19:20.187" v="2969" actId="478"/>
          <ac:cxnSpMkLst>
            <pc:docMk/>
            <pc:sldMk cId="4202886892" sldId="903"/>
            <ac:cxnSpMk id="4" creationId="{95D1A614-5BC0-F962-9981-BA1B2FAACD24}"/>
          </ac:cxnSpMkLst>
        </pc:cxnChg>
        <pc:cxnChg chg="del">
          <ac:chgData name="Nguyen Chi Son" userId="606856d02e9d83ac" providerId="LiveId" clId="{F3E6067D-FF15-4DA6-B076-5B32DDDCEEEF}" dt="2022-05-27T04:19:20.187" v="2969" actId="478"/>
          <ac:cxnSpMkLst>
            <pc:docMk/>
            <pc:sldMk cId="4202886892" sldId="903"/>
            <ac:cxnSpMk id="5" creationId="{7737AC29-E3F1-29CA-C58E-F34A2AF650E5}"/>
          </ac:cxnSpMkLst>
        </pc:cxnChg>
      </pc:sldChg>
      <pc:sldChg chg="addSp delSp modSp mod delAnim modAnim">
        <pc:chgData name="Nguyen Chi Son" userId="606856d02e9d83ac" providerId="LiveId" clId="{F3E6067D-FF15-4DA6-B076-5B32DDDCEEEF}" dt="2022-05-27T06:11:55.841" v="5533" actId="1076"/>
        <pc:sldMkLst>
          <pc:docMk/>
          <pc:sldMk cId="3927825265" sldId="904"/>
        </pc:sldMkLst>
        <pc:spChg chg="add mod">
          <ac:chgData name="Nguyen Chi Son" userId="606856d02e9d83ac" providerId="LiveId" clId="{F3E6067D-FF15-4DA6-B076-5B32DDDCEEEF}" dt="2022-05-27T06:00:58.646" v="4672" actId="1076"/>
          <ac:spMkLst>
            <pc:docMk/>
            <pc:sldMk cId="3927825265" sldId="904"/>
            <ac:spMk id="6" creationId="{1067562F-CC3A-AA7C-EEA0-9EF37C3D41AB}"/>
          </ac:spMkLst>
        </pc:spChg>
        <pc:spChg chg="add mod">
          <ac:chgData name="Nguyen Chi Son" userId="606856d02e9d83ac" providerId="LiveId" clId="{F3E6067D-FF15-4DA6-B076-5B32DDDCEEEF}" dt="2022-05-27T06:01:12.583" v="4692" actId="1076"/>
          <ac:spMkLst>
            <pc:docMk/>
            <pc:sldMk cId="3927825265" sldId="904"/>
            <ac:spMk id="11" creationId="{C1F704CA-851C-D357-3544-DCFDCC744D3C}"/>
          </ac:spMkLst>
        </pc:spChg>
        <pc:spChg chg="add mod">
          <ac:chgData name="Nguyen Chi Son" userId="606856d02e9d83ac" providerId="LiveId" clId="{F3E6067D-FF15-4DA6-B076-5B32DDDCEEEF}" dt="2022-05-27T06:01:18.422" v="4695" actId="1076"/>
          <ac:spMkLst>
            <pc:docMk/>
            <pc:sldMk cId="3927825265" sldId="904"/>
            <ac:spMk id="12" creationId="{6C5307C4-A1B8-DBD3-C541-F9FFA5883DDF}"/>
          </ac:spMkLst>
        </pc:spChg>
        <pc:spChg chg="del">
          <ac:chgData name="Nguyen Chi Son" userId="606856d02e9d83ac" providerId="LiveId" clId="{F3E6067D-FF15-4DA6-B076-5B32DDDCEEEF}" dt="2022-05-27T04:44:57.758" v="4389" actId="478"/>
          <ac:spMkLst>
            <pc:docMk/>
            <pc:sldMk cId="3927825265" sldId="904"/>
            <ac:spMk id="12" creationId="{9151D402-7A2D-0271-F14E-D7E366127261}"/>
          </ac:spMkLst>
        </pc:spChg>
        <pc:spChg chg="del">
          <ac:chgData name="Nguyen Chi Son" userId="606856d02e9d83ac" providerId="LiveId" clId="{F3E6067D-FF15-4DA6-B076-5B32DDDCEEEF}" dt="2022-05-27T04:44:57.758" v="4389" actId="478"/>
          <ac:spMkLst>
            <pc:docMk/>
            <pc:sldMk cId="3927825265" sldId="904"/>
            <ac:spMk id="13" creationId="{3EC622C2-B91E-6045-796A-B7A0408870A5}"/>
          </ac:spMkLst>
        </pc:spChg>
        <pc:spChg chg="add mod">
          <ac:chgData name="Nguyen Chi Son" userId="606856d02e9d83ac" providerId="LiveId" clId="{F3E6067D-FF15-4DA6-B076-5B32DDDCEEEF}" dt="2022-05-27T06:01:30.639" v="4697" actId="1076"/>
          <ac:spMkLst>
            <pc:docMk/>
            <pc:sldMk cId="3927825265" sldId="904"/>
            <ac:spMk id="13" creationId="{CD09D070-18B9-BCAF-0DFD-9E17F81E7EC7}"/>
          </ac:spMkLst>
        </pc:spChg>
        <pc:spChg chg="add mod">
          <ac:chgData name="Nguyen Chi Son" userId="606856d02e9d83ac" providerId="LiveId" clId="{F3E6067D-FF15-4DA6-B076-5B32DDDCEEEF}" dt="2022-05-27T06:02:03.846" v="4723" actId="1076"/>
          <ac:spMkLst>
            <pc:docMk/>
            <pc:sldMk cId="3927825265" sldId="904"/>
            <ac:spMk id="14" creationId="{862CFA1A-E3CA-7343-A75F-1814FC07FB0A}"/>
          </ac:spMkLst>
        </pc:spChg>
        <pc:spChg chg="del">
          <ac:chgData name="Nguyen Chi Son" userId="606856d02e9d83ac" providerId="LiveId" clId="{F3E6067D-FF15-4DA6-B076-5B32DDDCEEEF}" dt="2022-05-27T04:44:57.758" v="4389" actId="478"/>
          <ac:spMkLst>
            <pc:docMk/>
            <pc:sldMk cId="3927825265" sldId="904"/>
            <ac:spMk id="15" creationId="{687CF24E-22E3-37E9-9FF3-462555BC8461}"/>
          </ac:spMkLst>
        </pc:spChg>
        <pc:spChg chg="add mod">
          <ac:chgData name="Nguyen Chi Son" userId="606856d02e9d83ac" providerId="LiveId" clId="{F3E6067D-FF15-4DA6-B076-5B32DDDCEEEF}" dt="2022-05-27T06:02:13.138" v="4752" actId="1036"/>
          <ac:spMkLst>
            <pc:docMk/>
            <pc:sldMk cId="3927825265" sldId="904"/>
            <ac:spMk id="15" creationId="{DAD6644C-DE40-7805-2B3D-0180D9802C0C}"/>
          </ac:spMkLst>
        </pc:spChg>
        <pc:spChg chg="add mod">
          <ac:chgData name="Nguyen Chi Son" userId="606856d02e9d83ac" providerId="LiveId" clId="{F3E6067D-FF15-4DA6-B076-5B32DDDCEEEF}" dt="2022-05-27T06:02:13.138" v="4752" actId="1036"/>
          <ac:spMkLst>
            <pc:docMk/>
            <pc:sldMk cId="3927825265" sldId="904"/>
            <ac:spMk id="16" creationId="{764B223D-F073-AED5-B5FA-BB98206A4EFF}"/>
          </ac:spMkLst>
        </pc:spChg>
        <pc:spChg chg="mod">
          <ac:chgData name="Nguyen Chi Son" userId="606856d02e9d83ac" providerId="LiveId" clId="{F3E6067D-FF15-4DA6-B076-5B32DDDCEEEF}" dt="2022-05-27T04:45:38.136" v="4661" actId="20577"/>
          <ac:spMkLst>
            <pc:docMk/>
            <pc:sldMk cId="3927825265" sldId="904"/>
            <ac:spMk id="19" creationId="{9C339D16-68E4-43C4-A62E-D0146138D23B}"/>
          </ac:spMkLst>
        </pc:spChg>
        <pc:spChg chg="del">
          <ac:chgData name="Nguyen Chi Son" userId="606856d02e9d83ac" providerId="LiveId" clId="{F3E6067D-FF15-4DA6-B076-5B32DDDCEEEF}" dt="2022-05-27T04:44:57.758" v="4389" actId="478"/>
          <ac:spMkLst>
            <pc:docMk/>
            <pc:sldMk cId="3927825265" sldId="904"/>
            <ac:spMk id="22" creationId="{3F1878D1-6E0D-93D5-B4D9-3759C30453D4}"/>
          </ac:spMkLst>
        </pc:spChg>
        <pc:spChg chg="add mod">
          <ac:chgData name="Nguyen Chi Son" userId="606856d02e9d83ac" providerId="LiveId" clId="{F3E6067D-FF15-4DA6-B076-5B32DDDCEEEF}" dt="2022-05-27T06:02:24.150" v="4795" actId="1035"/>
          <ac:spMkLst>
            <pc:docMk/>
            <pc:sldMk cId="3927825265" sldId="904"/>
            <ac:spMk id="25" creationId="{8919CF43-53DE-EBE0-6913-7EF317CC36DC}"/>
          </ac:spMkLst>
        </pc:spChg>
        <pc:spChg chg="add mod">
          <ac:chgData name="Nguyen Chi Son" userId="606856d02e9d83ac" providerId="LiveId" clId="{F3E6067D-FF15-4DA6-B076-5B32DDDCEEEF}" dt="2022-05-27T06:04:13.397" v="4958" actId="20577"/>
          <ac:spMkLst>
            <pc:docMk/>
            <pc:sldMk cId="3927825265" sldId="904"/>
            <ac:spMk id="26" creationId="{86FE388F-0935-6ABF-8038-4E5EED764BB2}"/>
          </ac:spMkLst>
        </pc:spChg>
        <pc:graphicFrameChg chg="add del mod">
          <ac:chgData name="Nguyen Chi Son" userId="606856d02e9d83ac" providerId="LiveId" clId="{F3E6067D-FF15-4DA6-B076-5B32DDDCEEEF}" dt="2022-05-27T06:00:55.043" v="4671" actId="478"/>
          <ac:graphicFrameMkLst>
            <pc:docMk/>
            <pc:sldMk cId="3927825265" sldId="904"/>
            <ac:graphicFrameMk id="7" creationId="{0354F68B-D546-7DB9-8886-4ACD61203765}"/>
          </ac:graphicFrameMkLst>
        </pc:graphicFrameChg>
        <pc:graphicFrameChg chg="add del mod">
          <ac:chgData name="Nguyen Chi Son" userId="606856d02e9d83ac" providerId="LiveId" clId="{F3E6067D-FF15-4DA6-B076-5B32DDDCEEEF}" dt="2022-05-27T06:00:42.092" v="4665" actId="478"/>
          <ac:graphicFrameMkLst>
            <pc:docMk/>
            <pc:sldMk cId="3927825265" sldId="904"/>
            <ac:graphicFrameMk id="10" creationId="{D0B002F2-0A5A-FBE4-58E2-430F6A07C906}"/>
          </ac:graphicFrameMkLst>
        </pc:graphicFrameChg>
        <pc:graphicFrameChg chg="add mod">
          <ac:chgData name="Nguyen Chi Son" userId="606856d02e9d83ac" providerId="LiveId" clId="{F3E6067D-FF15-4DA6-B076-5B32DDDCEEEF}" dt="2022-05-27T06:03:26.710" v="4803" actId="1076"/>
          <ac:graphicFrameMkLst>
            <pc:docMk/>
            <pc:sldMk cId="3927825265" sldId="904"/>
            <ac:graphicFrameMk id="17" creationId="{841101F2-F9A1-84C2-D40D-675DE110B425}"/>
          </ac:graphicFrameMkLst>
        </pc:graphicFrameChg>
        <pc:graphicFrameChg chg="add del mod">
          <ac:chgData name="Nguyen Chi Son" userId="606856d02e9d83ac" providerId="LiveId" clId="{F3E6067D-FF15-4DA6-B076-5B32DDDCEEEF}" dt="2022-05-27T06:02:14.301" v="4753" actId="478"/>
          <ac:graphicFrameMkLst>
            <pc:docMk/>
            <pc:sldMk cId="3927825265" sldId="904"/>
            <ac:graphicFrameMk id="18" creationId="{DEF6861E-761B-FC36-6EEE-A3886EAF566D}"/>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0" creationId="{C20A968C-E860-9088-7703-1926A82F58A2}"/>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1" creationId="{DF022770-38C8-2120-42FD-5187449D07D4}"/>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3" creationId="{DCF1513F-FF50-08D3-6DED-B7B472C25DBF}"/>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4" creationId="{A6B55209-BED9-1298-060A-6194D887BA4C}"/>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5" creationId="{E24F574C-2B44-F0EA-5B7D-C3EA9C797A48}"/>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6" creationId="{ADD69E30-74FF-88C9-886C-DEF86D4F6607}"/>
          </ac:graphicFrameMkLst>
        </pc:graphicFrameChg>
        <pc:graphicFrameChg chg="add del mod">
          <ac:chgData name="Nguyen Chi Son" userId="606856d02e9d83ac" providerId="LiveId" clId="{F3E6067D-FF15-4DA6-B076-5B32DDDCEEEF}" dt="2022-05-27T06:04:18.952" v="4960" actId="478"/>
          <ac:graphicFrameMkLst>
            <pc:docMk/>
            <pc:sldMk cId="3927825265" sldId="904"/>
            <ac:graphicFrameMk id="27" creationId="{D2F2E3F3-138D-6FD3-EE07-57F5595CF637}"/>
          </ac:graphicFrameMkLst>
        </pc:graphicFrameChg>
        <pc:graphicFrameChg chg="add mod">
          <ac:chgData name="Nguyen Chi Son" userId="606856d02e9d83ac" providerId="LiveId" clId="{F3E6067D-FF15-4DA6-B076-5B32DDDCEEEF}" dt="2022-05-27T06:11:55.841" v="5533" actId="1076"/>
          <ac:graphicFrameMkLst>
            <pc:docMk/>
            <pc:sldMk cId="3927825265" sldId="904"/>
            <ac:graphicFrameMk id="28" creationId="{B23BABAC-5B81-EF46-A347-050E89A9F1BF}"/>
          </ac:graphicFrameMkLst>
        </pc:graphicFrameChg>
        <pc:picChg chg="del">
          <ac:chgData name="Nguyen Chi Son" userId="606856d02e9d83ac" providerId="LiveId" clId="{F3E6067D-FF15-4DA6-B076-5B32DDDCEEEF}" dt="2022-05-27T04:44:58.320" v="4390" actId="478"/>
          <ac:picMkLst>
            <pc:docMk/>
            <pc:sldMk cId="3927825265" sldId="904"/>
            <ac:picMk id="3" creationId="{2E5422DB-F4DB-B0C1-3E5A-6162196EE966}"/>
          </ac:picMkLst>
        </pc:picChg>
        <pc:cxnChg chg="add mod">
          <ac:chgData name="Nguyen Chi Son" userId="606856d02e9d83ac" providerId="LiveId" clId="{F3E6067D-FF15-4DA6-B076-5B32DDDCEEEF}" dt="2022-05-27T06:02:06.174" v="4724" actId="1076"/>
          <ac:cxnSpMkLst>
            <pc:docMk/>
            <pc:sldMk cId="3927825265" sldId="904"/>
            <ac:cxnSpMk id="4" creationId="{8E4CA6BF-9AED-F1E4-F6F6-68EE0FD42B6C}"/>
          </ac:cxnSpMkLst>
        </pc:cxnChg>
        <pc:cxnChg chg="add mod">
          <ac:chgData name="Nguyen Chi Son" userId="606856d02e9d83ac" providerId="LiveId" clId="{F3E6067D-FF15-4DA6-B076-5B32DDDCEEEF}" dt="2022-05-27T06:00:58.646" v="4672" actId="1076"/>
          <ac:cxnSpMkLst>
            <pc:docMk/>
            <pc:sldMk cId="3927825265" sldId="904"/>
            <ac:cxnSpMk id="5" creationId="{19519E60-07FF-9A99-9B79-8975EA5BE5F3}"/>
          </ac:cxnSpMkLst>
        </pc:cxnChg>
        <pc:cxnChg chg="add del mod">
          <ac:chgData name="Nguyen Chi Son" userId="606856d02e9d83ac" providerId="LiveId" clId="{F3E6067D-FF15-4DA6-B076-5B32DDDCEEEF}" dt="2022-05-27T06:00:41.459" v="4664" actId="478"/>
          <ac:cxnSpMkLst>
            <pc:docMk/>
            <pc:sldMk cId="3927825265" sldId="904"/>
            <ac:cxnSpMk id="8" creationId="{D49CED9D-FE24-1B5F-8A4C-7FA7EB2EB167}"/>
          </ac:cxnSpMkLst>
        </pc:cxnChg>
        <pc:cxnChg chg="add del mod">
          <ac:chgData name="Nguyen Chi Son" userId="606856d02e9d83ac" providerId="LiveId" clId="{F3E6067D-FF15-4DA6-B076-5B32DDDCEEEF}" dt="2022-05-27T06:03:42.145" v="4804" actId="478"/>
          <ac:cxnSpMkLst>
            <pc:docMk/>
            <pc:sldMk cId="3927825265" sldId="904"/>
            <ac:cxnSpMk id="22" creationId="{B8CC8759-C49B-1924-1A4A-218672E7640F}"/>
          </ac:cxnSpMkLst>
        </pc:cxnChg>
        <pc:cxnChg chg="add del mod">
          <ac:chgData name="Nguyen Chi Son" userId="606856d02e9d83ac" providerId="LiveId" clId="{F3E6067D-FF15-4DA6-B076-5B32DDDCEEEF}" dt="2022-05-27T06:02:15.849" v="4754" actId="478"/>
          <ac:cxnSpMkLst>
            <pc:docMk/>
            <pc:sldMk cId="3927825265" sldId="904"/>
            <ac:cxnSpMk id="23" creationId="{FAE36990-63B1-C49B-EDEC-80185E8D6083}"/>
          </ac:cxnSpMkLst>
        </pc:cxnChg>
        <pc:cxnChg chg="add del mod">
          <ac:chgData name="Nguyen Chi Son" userId="606856d02e9d83ac" providerId="LiveId" clId="{F3E6067D-FF15-4DA6-B076-5B32DDDCEEEF}" dt="2022-05-27T06:02:15.849" v="4754" actId="478"/>
          <ac:cxnSpMkLst>
            <pc:docMk/>
            <pc:sldMk cId="3927825265" sldId="904"/>
            <ac:cxnSpMk id="24" creationId="{E06E3222-2643-3798-9B58-0B3AD9110533}"/>
          </ac:cxnSpMkLst>
        </pc:cxnChg>
      </pc:sldChg>
      <pc:sldChg chg="del">
        <pc:chgData name="Nguyen Chi Son" userId="606856d02e9d83ac" providerId="LiveId" clId="{F3E6067D-FF15-4DA6-B076-5B32DDDCEEEF}" dt="2022-05-27T04:21:20.959" v="3285" actId="47"/>
        <pc:sldMkLst>
          <pc:docMk/>
          <pc:sldMk cId="1339357404" sldId="905"/>
        </pc:sldMkLst>
      </pc:sldChg>
      <pc:sldChg chg="del">
        <pc:chgData name="Nguyen Chi Son" userId="606856d02e9d83ac" providerId="LiveId" clId="{F3E6067D-FF15-4DA6-B076-5B32DDDCEEEF}" dt="2022-05-27T04:21:22.133" v="3286" actId="47"/>
        <pc:sldMkLst>
          <pc:docMk/>
          <pc:sldMk cId="380557996" sldId="906"/>
        </pc:sldMkLst>
      </pc:sldChg>
      <pc:sldChg chg="del">
        <pc:chgData name="Nguyen Chi Son" userId="606856d02e9d83ac" providerId="LiveId" clId="{F3E6067D-FF15-4DA6-B076-5B32DDDCEEEF}" dt="2022-05-27T04:44:59.414" v="4391" actId="47"/>
        <pc:sldMkLst>
          <pc:docMk/>
          <pc:sldMk cId="1105009828" sldId="907"/>
        </pc:sldMkLst>
      </pc:sldChg>
      <pc:sldChg chg="addSp delSp modSp add mod delAnim">
        <pc:chgData name="Nguyen Chi Son" userId="606856d02e9d83ac" providerId="LiveId" clId="{F3E6067D-FF15-4DA6-B076-5B32DDDCEEEF}" dt="2022-05-27T03:58:23.091" v="2017" actId="1076"/>
        <pc:sldMkLst>
          <pc:docMk/>
          <pc:sldMk cId="1394142104" sldId="908"/>
        </pc:sldMkLst>
        <pc:spChg chg="mod">
          <ac:chgData name="Nguyen Chi Son" userId="606856d02e9d83ac" providerId="LiveId" clId="{F3E6067D-FF15-4DA6-B076-5B32DDDCEEEF}" dt="2022-05-27T03:57:14.610" v="2004" actId="20577"/>
          <ac:spMkLst>
            <pc:docMk/>
            <pc:sldMk cId="1394142104" sldId="908"/>
            <ac:spMk id="2" creationId="{BA8A6260-CA4B-46A9-A06E-C71EE59E6992}"/>
          </ac:spMkLst>
        </pc:spChg>
        <pc:spChg chg="del">
          <ac:chgData name="Nguyen Chi Son" userId="606856d02e9d83ac" providerId="LiveId" clId="{F3E6067D-FF15-4DA6-B076-5B32DDDCEEEF}" dt="2022-05-27T03:57:42.911" v="2011" actId="478"/>
          <ac:spMkLst>
            <pc:docMk/>
            <pc:sldMk cId="1394142104" sldId="908"/>
            <ac:spMk id="7" creationId="{35953A7D-D3A3-0DB8-5E3E-1EB380D4FF9F}"/>
          </ac:spMkLst>
        </pc:spChg>
        <pc:spChg chg="del">
          <ac:chgData name="Nguyen Chi Son" userId="606856d02e9d83ac" providerId="LiveId" clId="{F3E6067D-FF15-4DA6-B076-5B32DDDCEEEF}" dt="2022-05-27T03:56:50.457" v="1770" actId="478"/>
          <ac:spMkLst>
            <pc:docMk/>
            <pc:sldMk cId="1394142104" sldId="908"/>
            <ac:spMk id="15" creationId="{C3AE832C-155A-07BD-6238-E5847C8CDBE2}"/>
          </ac:spMkLst>
        </pc:spChg>
        <pc:spChg chg="del">
          <ac:chgData name="Nguyen Chi Son" userId="606856d02e9d83ac" providerId="LiveId" clId="{F3E6067D-FF15-4DA6-B076-5B32DDDCEEEF}" dt="2022-05-27T03:57:42.911" v="2011" actId="478"/>
          <ac:spMkLst>
            <pc:docMk/>
            <pc:sldMk cId="1394142104" sldId="908"/>
            <ac:spMk id="22" creationId="{DF120B43-6890-FDA1-49DA-4E63ED559C8B}"/>
          </ac:spMkLst>
        </pc:spChg>
        <pc:graphicFrameChg chg="add mod">
          <ac:chgData name="Nguyen Chi Son" userId="606856d02e9d83ac" providerId="LiveId" clId="{F3E6067D-FF15-4DA6-B076-5B32DDDCEEEF}" dt="2022-05-27T03:58:16.692" v="2014" actId="1076"/>
          <ac:graphicFrameMkLst>
            <pc:docMk/>
            <pc:sldMk cId="1394142104" sldId="908"/>
            <ac:graphicFrameMk id="12" creationId="{424EEAB6-013F-EDB5-B346-BEC2F6E8678F}"/>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1" creationId="{BB15A863-C35B-BEF0-FA1F-D81796AAA674}"/>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4" creationId="{CF9776F5-3ED3-336C-FC8A-579E28276E40}"/>
          </ac:graphicFrameMkLst>
        </pc:graphicFrameChg>
        <pc:picChg chg="del">
          <ac:chgData name="Nguyen Chi Son" userId="606856d02e9d83ac" providerId="LiveId" clId="{F3E6067D-FF15-4DA6-B076-5B32DDDCEEEF}" dt="2022-05-27T03:56:49.030" v="1769" actId="478"/>
          <ac:picMkLst>
            <pc:docMk/>
            <pc:sldMk cId="1394142104" sldId="908"/>
            <ac:picMk id="1026" creationId="{15D092EF-11AB-8897-DFE3-672F3C413786}"/>
          </ac:picMkLst>
        </pc:picChg>
        <pc:picChg chg="add mod">
          <ac:chgData name="Nguyen Chi Son" userId="606856d02e9d83ac" providerId="LiveId" clId="{F3E6067D-FF15-4DA6-B076-5B32DDDCEEEF}" dt="2022-05-27T03:58:23.091" v="2017" actId="1076"/>
          <ac:picMkLst>
            <pc:docMk/>
            <pc:sldMk cId="1394142104" sldId="908"/>
            <ac:picMk id="4098" creationId="{8628410B-CEAB-DD4D-ADA3-E11372EAB365}"/>
          </ac:picMkLst>
        </pc:picChg>
        <pc:cxnChg chg="del">
          <ac:chgData name="Nguyen Chi Son" userId="606856d02e9d83ac" providerId="LiveId" clId="{F3E6067D-FF15-4DA6-B076-5B32DDDCEEEF}" dt="2022-05-27T03:56:50.457" v="1770" actId="478"/>
          <ac:cxnSpMkLst>
            <pc:docMk/>
            <pc:sldMk cId="1394142104" sldId="908"/>
            <ac:cxnSpMk id="8" creationId="{913B2BDD-8C25-17F2-B875-3C64BC06B906}"/>
          </ac:cxnSpMkLst>
        </pc:cxnChg>
        <pc:cxnChg chg="del">
          <ac:chgData name="Nguyen Chi Son" userId="606856d02e9d83ac" providerId="LiveId" clId="{F3E6067D-FF15-4DA6-B076-5B32DDDCEEEF}" dt="2022-05-27T03:56:50.457" v="1770" actId="478"/>
          <ac:cxnSpMkLst>
            <pc:docMk/>
            <pc:sldMk cId="1394142104" sldId="908"/>
            <ac:cxnSpMk id="9" creationId="{C2F0D9FB-F55C-460A-6643-BD567C3FFCC1}"/>
          </ac:cxnSpMkLst>
        </pc:cxnChg>
        <pc:cxnChg chg="del">
          <ac:chgData name="Nguyen Chi Son" userId="606856d02e9d83ac" providerId="LiveId" clId="{F3E6067D-FF15-4DA6-B076-5B32DDDCEEEF}" dt="2022-05-27T03:56:50.457" v="1770" actId="478"/>
          <ac:cxnSpMkLst>
            <pc:docMk/>
            <pc:sldMk cId="1394142104" sldId="908"/>
            <ac:cxnSpMk id="23" creationId="{27A9C8CB-DCEE-C263-3180-905D5FFBFC26}"/>
          </ac:cxnSpMkLst>
        </pc:cxnChg>
      </pc:sldChg>
      <pc:sldChg chg="delSp modSp add mod delAnim">
        <pc:chgData name="Nguyen Chi Son" userId="606856d02e9d83ac" providerId="LiveId" clId="{F3E6067D-FF15-4DA6-B076-5B32DDDCEEEF}" dt="2022-05-27T04:44:35.767" v="4388" actId="1076"/>
        <pc:sldMkLst>
          <pc:docMk/>
          <pc:sldMk cId="2747924667" sldId="909"/>
        </pc:sldMkLst>
        <pc:spChg chg="mod">
          <ac:chgData name="Nguyen Chi Son" userId="606856d02e9d83ac" providerId="LiveId" clId="{F3E6067D-FF15-4DA6-B076-5B32DDDCEEEF}" dt="2022-05-27T04:43:39.107" v="4375" actId="6549"/>
          <ac:spMkLst>
            <pc:docMk/>
            <pc:sldMk cId="2747924667" sldId="909"/>
            <ac:spMk id="17" creationId="{F4539AF0-9691-804C-DB5B-69CC7B27989A}"/>
          </ac:spMkLst>
        </pc:spChg>
        <pc:graphicFrameChg chg="del">
          <ac:chgData name="Nguyen Chi Son" userId="606856d02e9d83ac" providerId="LiveId" clId="{F3E6067D-FF15-4DA6-B076-5B32DDDCEEEF}" dt="2022-05-27T04:43:40.093" v="4376" actId="478"/>
          <ac:graphicFrameMkLst>
            <pc:docMk/>
            <pc:sldMk cId="2747924667" sldId="909"/>
            <ac:graphicFrameMk id="20" creationId="{E5AF8D45-C500-A7EB-03F5-DD031C1833AA}"/>
          </ac:graphicFrameMkLst>
        </pc:graphicFrameChg>
        <pc:graphicFrameChg chg="mod">
          <ac:chgData name="Nguyen Chi Son" userId="606856d02e9d83ac" providerId="LiveId" clId="{F3E6067D-FF15-4DA6-B076-5B32DDDCEEEF}" dt="2022-05-27T04:44:35.767" v="4388" actId="1076"/>
          <ac:graphicFrameMkLst>
            <pc:docMk/>
            <pc:sldMk cId="2747924667" sldId="909"/>
            <ac:graphicFrameMk id="25" creationId="{E4D29957-293D-0C3B-F8FF-8615DDBF7CC0}"/>
          </ac:graphicFrameMkLst>
        </pc:graphicFrameChg>
      </pc:sldChg>
      <pc:sldChg chg="addSp delSp modSp add mod delAnim modAnim">
        <pc:chgData name="Nguyen Chi Son" userId="606856d02e9d83ac" providerId="LiveId" clId="{F3E6067D-FF15-4DA6-B076-5B32DDDCEEEF}" dt="2022-05-27T06:11:29.490" v="5529" actId="1076"/>
        <pc:sldMkLst>
          <pc:docMk/>
          <pc:sldMk cId="3054991725" sldId="910"/>
        </pc:sldMkLst>
        <pc:spChg chg="del">
          <ac:chgData name="Nguyen Chi Son" userId="606856d02e9d83ac" providerId="LiveId" clId="{F3E6067D-FF15-4DA6-B076-5B32DDDCEEEF}" dt="2022-05-27T06:05:15.423" v="4973" actId="478"/>
          <ac:spMkLst>
            <pc:docMk/>
            <pc:sldMk cId="3054991725" sldId="910"/>
            <ac:spMk id="6" creationId="{1067562F-CC3A-AA7C-EEA0-9EF37C3D41AB}"/>
          </ac:spMkLst>
        </pc:spChg>
        <pc:spChg chg="del">
          <ac:chgData name="Nguyen Chi Son" userId="606856d02e9d83ac" providerId="LiveId" clId="{F3E6067D-FF15-4DA6-B076-5B32DDDCEEEF}" dt="2022-05-27T06:05:15.423" v="4973" actId="478"/>
          <ac:spMkLst>
            <pc:docMk/>
            <pc:sldMk cId="3054991725" sldId="910"/>
            <ac:spMk id="11" creationId="{C1F704CA-851C-D357-3544-DCFDCC744D3C}"/>
          </ac:spMkLst>
        </pc:spChg>
        <pc:spChg chg="del">
          <ac:chgData name="Nguyen Chi Son" userId="606856d02e9d83ac" providerId="LiveId" clId="{F3E6067D-FF15-4DA6-B076-5B32DDDCEEEF}" dt="2022-05-27T06:05:15.423" v="4973" actId="478"/>
          <ac:spMkLst>
            <pc:docMk/>
            <pc:sldMk cId="3054991725" sldId="910"/>
            <ac:spMk id="12" creationId="{6C5307C4-A1B8-DBD3-C541-F9FFA5883DDF}"/>
          </ac:spMkLst>
        </pc:spChg>
        <pc:spChg chg="del">
          <ac:chgData name="Nguyen Chi Son" userId="606856d02e9d83ac" providerId="LiveId" clId="{F3E6067D-FF15-4DA6-B076-5B32DDDCEEEF}" dt="2022-05-27T06:05:15.423" v="4973" actId="478"/>
          <ac:spMkLst>
            <pc:docMk/>
            <pc:sldMk cId="3054991725" sldId="910"/>
            <ac:spMk id="13" creationId="{CD09D070-18B9-BCAF-0DFD-9E17F81E7EC7}"/>
          </ac:spMkLst>
        </pc:spChg>
        <pc:spChg chg="del">
          <ac:chgData name="Nguyen Chi Son" userId="606856d02e9d83ac" providerId="LiveId" clId="{F3E6067D-FF15-4DA6-B076-5B32DDDCEEEF}" dt="2022-05-27T06:05:15.423" v="4973" actId="478"/>
          <ac:spMkLst>
            <pc:docMk/>
            <pc:sldMk cId="3054991725" sldId="910"/>
            <ac:spMk id="14" creationId="{862CFA1A-E3CA-7343-A75F-1814FC07FB0A}"/>
          </ac:spMkLst>
        </pc:spChg>
        <pc:spChg chg="del">
          <ac:chgData name="Nguyen Chi Son" userId="606856d02e9d83ac" providerId="LiveId" clId="{F3E6067D-FF15-4DA6-B076-5B32DDDCEEEF}" dt="2022-05-27T06:05:15.423" v="4973" actId="478"/>
          <ac:spMkLst>
            <pc:docMk/>
            <pc:sldMk cId="3054991725" sldId="910"/>
            <ac:spMk id="15" creationId="{DAD6644C-DE40-7805-2B3D-0180D9802C0C}"/>
          </ac:spMkLst>
        </pc:spChg>
        <pc:spChg chg="del">
          <ac:chgData name="Nguyen Chi Son" userId="606856d02e9d83ac" providerId="LiveId" clId="{F3E6067D-FF15-4DA6-B076-5B32DDDCEEEF}" dt="2022-05-27T06:05:15.423" v="4973" actId="478"/>
          <ac:spMkLst>
            <pc:docMk/>
            <pc:sldMk cId="3054991725" sldId="910"/>
            <ac:spMk id="16" creationId="{764B223D-F073-AED5-B5FA-BB98206A4EFF}"/>
          </ac:spMkLst>
        </pc:spChg>
        <pc:spChg chg="mod">
          <ac:chgData name="Nguyen Chi Son" userId="606856d02e9d83ac" providerId="LiveId" clId="{F3E6067D-FF15-4DA6-B076-5B32DDDCEEEF}" dt="2022-05-27T06:06:31.478" v="5279" actId="20577"/>
          <ac:spMkLst>
            <pc:docMk/>
            <pc:sldMk cId="3054991725" sldId="910"/>
            <ac:spMk id="19" creationId="{9C339D16-68E4-43C4-A62E-D0146138D23B}"/>
          </ac:spMkLst>
        </pc:spChg>
        <pc:spChg chg="add mod">
          <ac:chgData name="Nguyen Chi Son" userId="606856d02e9d83ac" providerId="LiveId" clId="{F3E6067D-FF15-4DA6-B076-5B32DDDCEEEF}" dt="2022-05-27T06:06:16.101" v="5256"/>
          <ac:spMkLst>
            <pc:docMk/>
            <pc:sldMk cId="3054991725" sldId="910"/>
            <ac:spMk id="21" creationId="{BEE43585-8DE7-81E3-4CEA-A5CF8D5EBF42}"/>
          </ac:spMkLst>
        </pc:spChg>
        <pc:spChg chg="add mod">
          <ac:chgData name="Nguyen Chi Son" userId="606856d02e9d83ac" providerId="LiveId" clId="{F3E6067D-FF15-4DA6-B076-5B32DDDCEEEF}" dt="2022-05-27T06:06:25.855" v="5264" actId="1038"/>
          <ac:spMkLst>
            <pc:docMk/>
            <pc:sldMk cId="3054991725" sldId="910"/>
            <ac:spMk id="22" creationId="{18CA1333-D01F-CF04-634B-141B1381F3A9}"/>
          </ac:spMkLst>
        </pc:spChg>
        <pc:spChg chg="add mod">
          <ac:chgData name="Nguyen Chi Son" userId="606856d02e9d83ac" providerId="LiveId" clId="{F3E6067D-FF15-4DA6-B076-5B32DDDCEEEF}" dt="2022-05-27T06:06:21.681" v="5259" actId="20577"/>
          <ac:spMkLst>
            <pc:docMk/>
            <pc:sldMk cId="3054991725" sldId="910"/>
            <ac:spMk id="23" creationId="{884C2B31-BC7C-DE80-06EB-CEE64F9E333A}"/>
          </ac:spMkLst>
        </pc:spChg>
        <pc:spChg chg="add mod">
          <ac:chgData name="Nguyen Chi Son" userId="606856d02e9d83ac" providerId="LiveId" clId="{F3E6067D-FF15-4DA6-B076-5B32DDDCEEEF}" dt="2022-05-27T06:06:16.101" v="5256"/>
          <ac:spMkLst>
            <pc:docMk/>
            <pc:sldMk cId="3054991725" sldId="910"/>
            <ac:spMk id="24" creationId="{9AA58E07-B0E9-259A-EFCE-4877FF7D089F}"/>
          </ac:spMkLst>
        </pc:spChg>
        <pc:spChg chg="del">
          <ac:chgData name="Nguyen Chi Son" userId="606856d02e9d83ac" providerId="LiveId" clId="{F3E6067D-FF15-4DA6-B076-5B32DDDCEEEF}" dt="2022-05-27T06:05:15.423" v="4973" actId="478"/>
          <ac:spMkLst>
            <pc:docMk/>
            <pc:sldMk cId="3054991725" sldId="910"/>
            <ac:spMk id="25" creationId="{8919CF43-53DE-EBE0-6913-7EF317CC36DC}"/>
          </ac:spMkLst>
        </pc:spChg>
        <pc:spChg chg="del">
          <ac:chgData name="Nguyen Chi Son" userId="606856d02e9d83ac" providerId="LiveId" clId="{F3E6067D-FF15-4DA6-B076-5B32DDDCEEEF}" dt="2022-05-27T06:05:15.423" v="4973" actId="478"/>
          <ac:spMkLst>
            <pc:docMk/>
            <pc:sldMk cId="3054991725" sldId="910"/>
            <ac:spMk id="26" creationId="{86FE388F-0935-6ABF-8038-4E5EED764BB2}"/>
          </ac:spMkLst>
        </pc:spChg>
        <pc:spChg chg="add del mod">
          <ac:chgData name="Nguyen Chi Son" userId="606856d02e9d83ac" providerId="LiveId" clId="{F3E6067D-FF15-4DA6-B076-5B32DDDCEEEF}" dt="2022-05-27T06:06:33.933" v="5280" actId="478"/>
          <ac:spMkLst>
            <pc:docMk/>
            <pc:sldMk cId="3054991725" sldId="910"/>
            <ac:spMk id="27" creationId="{57460DFA-36A8-36AE-9094-7F4BE03FA3AB}"/>
          </ac:spMkLst>
        </pc:spChg>
        <pc:spChg chg="add mod">
          <ac:chgData name="Nguyen Chi Son" userId="606856d02e9d83ac" providerId="LiveId" clId="{F3E6067D-FF15-4DA6-B076-5B32DDDCEEEF}" dt="2022-05-27T06:07:42.985" v="5434" actId="20577"/>
          <ac:spMkLst>
            <pc:docMk/>
            <pc:sldMk cId="3054991725" sldId="910"/>
            <ac:spMk id="29" creationId="{41B42FC9-D6F0-862E-0935-EB47B2282092}"/>
          </ac:spMkLst>
        </pc:spChg>
        <pc:spChg chg="add mod">
          <ac:chgData name="Nguyen Chi Son" userId="606856d02e9d83ac" providerId="LiveId" clId="{F3E6067D-FF15-4DA6-B076-5B32DDDCEEEF}" dt="2022-05-27T06:06:49.654" v="5287"/>
          <ac:spMkLst>
            <pc:docMk/>
            <pc:sldMk cId="3054991725" sldId="910"/>
            <ac:spMk id="30" creationId="{C8AFE20D-5ACD-28F5-F0DD-3A47A8B67D2C}"/>
          </ac:spMkLst>
        </pc:spChg>
        <pc:spChg chg="add mod">
          <ac:chgData name="Nguyen Chi Son" userId="606856d02e9d83ac" providerId="LiveId" clId="{F3E6067D-FF15-4DA6-B076-5B32DDDCEEEF}" dt="2022-05-27T06:08:28.908" v="5439"/>
          <ac:spMkLst>
            <pc:docMk/>
            <pc:sldMk cId="3054991725" sldId="910"/>
            <ac:spMk id="32" creationId="{2B2FF6AA-CA07-EE3F-07A7-6AE90558AE0E}"/>
          </ac:spMkLst>
        </pc:spChg>
        <pc:spChg chg="add mod">
          <ac:chgData name="Nguyen Chi Son" userId="606856d02e9d83ac" providerId="LiveId" clId="{F3E6067D-FF15-4DA6-B076-5B32DDDCEEEF}" dt="2022-05-27T06:09:43.977" v="5514" actId="20577"/>
          <ac:spMkLst>
            <pc:docMk/>
            <pc:sldMk cId="3054991725" sldId="910"/>
            <ac:spMk id="33" creationId="{47ECFC57-59FD-19FD-8AB9-103566F1B23B}"/>
          </ac:spMkLst>
        </pc:spChg>
        <pc:graphicFrameChg chg="del">
          <ac:chgData name="Nguyen Chi Son" userId="606856d02e9d83ac" providerId="LiveId" clId="{F3E6067D-FF15-4DA6-B076-5B32DDDCEEEF}" dt="2022-05-27T06:05:15.423" v="4973" actId="478"/>
          <ac:graphicFrameMkLst>
            <pc:docMk/>
            <pc:sldMk cId="3054991725" sldId="910"/>
            <ac:graphicFrameMk id="17" creationId="{841101F2-F9A1-84C2-D40D-675DE110B425}"/>
          </ac:graphicFrameMkLst>
        </pc:graphicFrameChg>
        <pc:graphicFrameChg chg="del">
          <ac:chgData name="Nguyen Chi Son" userId="606856d02e9d83ac" providerId="LiveId" clId="{F3E6067D-FF15-4DA6-B076-5B32DDDCEEEF}" dt="2022-05-27T06:05:15.423" v="4973" actId="478"/>
          <ac:graphicFrameMkLst>
            <pc:docMk/>
            <pc:sldMk cId="3054991725" sldId="910"/>
            <ac:graphicFrameMk id="28" creationId="{B23BABAC-5B81-EF46-A347-050E89A9F1BF}"/>
          </ac:graphicFrameMkLst>
        </pc:graphicFrameChg>
        <pc:graphicFrameChg chg="add mod">
          <ac:chgData name="Nguyen Chi Son" userId="606856d02e9d83ac" providerId="LiveId" clId="{F3E6067D-FF15-4DA6-B076-5B32DDDCEEEF}" dt="2022-05-27T06:08:13.560" v="5438"/>
          <ac:graphicFrameMkLst>
            <pc:docMk/>
            <pc:sldMk cId="3054991725" sldId="910"/>
            <ac:graphicFrameMk id="31" creationId="{44ED2031-DE26-1DF8-9541-80D5A2E552FC}"/>
          </ac:graphicFrameMkLst>
        </pc:graphicFrameChg>
        <pc:graphicFrameChg chg="add del mod">
          <ac:chgData name="Nguyen Chi Son" userId="606856d02e9d83ac" providerId="LiveId" clId="{F3E6067D-FF15-4DA6-B076-5B32DDDCEEEF}" dt="2022-05-27T06:09:50.957" v="5518" actId="478"/>
          <ac:graphicFrameMkLst>
            <pc:docMk/>
            <pc:sldMk cId="3054991725" sldId="910"/>
            <ac:graphicFrameMk id="34" creationId="{007194F6-0581-9963-0A4F-3AFD97E2A616}"/>
          </ac:graphicFrameMkLst>
        </pc:graphicFrameChg>
        <pc:graphicFrameChg chg="add mod">
          <ac:chgData name="Nguyen Chi Son" userId="606856d02e9d83ac" providerId="LiveId" clId="{F3E6067D-FF15-4DA6-B076-5B32DDDCEEEF}" dt="2022-05-27T06:09:46.947" v="5516" actId="1076"/>
          <ac:graphicFrameMkLst>
            <pc:docMk/>
            <pc:sldMk cId="3054991725" sldId="910"/>
            <ac:graphicFrameMk id="35" creationId="{1F488B78-4C92-110F-3C79-648F16DB457A}"/>
          </ac:graphicFrameMkLst>
        </pc:graphicFrameChg>
        <pc:graphicFrameChg chg="add mod">
          <ac:chgData name="Nguyen Chi Son" userId="606856d02e9d83ac" providerId="LiveId" clId="{F3E6067D-FF15-4DA6-B076-5B32DDDCEEEF}" dt="2022-05-27T06:11:29.490" v="5529" actId="1076"/>
          <ac:graphicFrameMkLst>
            <pc:docMk/>
            <pc:sldMk cId="3054991725" sldId="910"/>
            <ac:graphicFrameMk id="36" creationId="{46A56167-7BB9-B694-AD9C-C6B3E0830678}"/>
          </ac:graphicFrameMkLst>
        </pc:graphicFrameChg>
        <pc:cxnChg chg="del">
          <ac:chgData name="Nguyen Chi Son" userId="606856d02e9d83ac" providerId="LiveId" clId="{F3E6067D-FF15-4DA6-B076-5B32DDDCEEEF}" dt="2022-05-27T06:05:15.423" v="4973" actId="478"/>
          <ac:cxnSpMkLst>
            <pc:docMk/>
            <pc:sldMk cId="3054991725" sldId="910"/>
            <ac:cxnSpMk id="4" creationId="{8E4CA6BF-9AED-F1E4-F6F6-68EE0FD42B6C}"/>
          </ac:cxnSpMkLst>
        </pc:cxnChg>
        <pc:cxnChg chg="del">
          <ac:chgData name="Nguyen Chi Son" userId="606856d02e9d83ac" providerId="LiveId" clId="{F3E6067D-FF15-4DA6-B076-5B32DDDCEEEF}" dt="2022-05-27T06:05:15.423" v="4973" actId="478"/>
          <ac:cxnSpMkLst>
            <pc:docMk/>
            <pc:sldMk cId="3054991725" sldId="910"/>
            <ac:cxnSpMk id="5" creationId="{19519E60-07FF-9A99-9B79-8975EA5BE5F3}"/>
          </ac:cxnSpMkLst>
        </pc:cxnChg>
        <pc:cxnChg chg="add mod">
          <ac:chgData name="Nguyen Chi Son" userId="606856d02e9d83ac" providerId="LiveId" clId="{F3E6067D-FF15-4DA6-B076-5B32DDDCEEEF}" dt="2022-05-27T06:06:43.593" v="5286" actId="1037"/>
          <ac:cxnSpMkLst>
            <pc:docMk/>
            <pc:sldMk cId="3054991725" sldId="910"/>
            <ac:cxnSpMk id="18" creationId="{B8020BE7-2FD0-7383-6E18-7CFA8D2794F8}"/>
          </ac:cxnSpMkLst>
        </pc:cxnChg>
        <pc:cxnChg chg="add mod">
          <ac:chgData name="Nguyen Chi Son" userId="606856d02e9d83ac" providerId="LiveId" clId="{F3E6067D-FF15-4DA6-B076-5B32DDDCEEEF}" dt="2022-05-27T06:06:16.101" v="5256"/>
          <ac:cxnSpMkLst>
            <pc:docMk/>
            <pc:sldMk cId="3054991725" sldId="910"/>
            <ac:cxnSpMk id="20" creationId="{B98AB879-09E0-3DD4-6F8F-27B421F30543}"/>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157DC016-2361-40D4-BA48-8C257A6790B9}"/>
    <pc:docChg chg="undo custSel addSld delSld modSld">
      <pc:chgData name="Nguyen Chi Son" userId="606856d02e9d83ac" providerId="LiveId" clId="{157DC016-2361-40D4-BA48-8C257A6790B9}" dt="2022-05-29T15:07:36.059" v="8218" actId="47"/>
      <pc:docMkLst>
        <pc:docMk/>
      </pc:docMkLst>
      <pc:sldChg chg="modSp mod">
        <pc:chgData name="Nguyen Chi Son" userId="606856d02e9d83ac" providerId="LiveId" clId="{157DC016-2361-40D4-BA48-8C257A6790B9}" dt="2022-05-29T02:58:18.082" v="40" actId="20577"/>
        <pc:sldMkLst>
          <pc:docMk/>
          <pc:sldMk cId="2922349590" sldId="256"/>
        </pc:sldMkLst>
        <pc:spChg chg="mod">
          <ac:chgData name="Nguyen Chi Son" userId="606856d02e9d83ac" providerId="LiveId" clId="{157DC016-2361-40D4-BA48-8C257A6790B9}" dt="2022-05-29T02:58:18.082" v="40" actId="20577"/>
          <ac:spMkLst>
            <pc:docMk/>
            <pc:sldMk cId="2922349590" sldId="256"/>
            <ac:spMk id="136" creationId="{C574B640-0199-463F-87CA-8E3956B46E10}"/>
          </ac:spMkLst>
        </pc:spChg>
      </pc:sldChg>
      <pc:sldChg chg="modSp mod">
        <pc:chgData name="Nguyen Chi Son" userId="606856d02e9d83ac" providerId="LiveId" clId="{157DC016-2361-40D4-BA48-8C257A6790B9}" dt="2022-05-29T02:58:25.941" v="71" actId="20577"/>
        <pc:sldMkLst>
          <pc:docMk/>
          <pc:sldMk cId="1033004166" sldId="675"/>
        </pc:sldMkLst>
        <pc:spChg chg="mod">
          <ac:chgData name="Nguyen Chi Son" userId="606856d02e9d83ac" providerId="LiveId" clId="{157DC016-2361-40D4-BA48-8C257A6790B9}" dt="2022-05-29T02:58:25.941" v="71" actId="20577"/>
          <ac:spMkLst>
            <pc:docMk/>
            <pc:sldMk cId="1033004166" sldId="675"/>
            <ac:spMk id="2" creationId="{DAF08EC2-5D0D-48D9-855C-A59C0E5ED55B}"/>
          </ac:spMkLst>
        </pc:spChg>
      </pc:sldChg>
      <pc:sldChg chg="addSp delSp modSp mod">
        <pc:chgData name="Nguyen Chi Son" userId="606856d02e9d83ac" providerId="LiveId" clId="{157DC016-2361-40D4-BA48-8C257A6790B9}" dt="2022-05-29T04:03:07.089" v="4809" actId="1076"/>
        <pc:sldMkLst>
          <pc:docMk/>
          <pc:sldMk cId="1696484547" sldId="885"/>
        </pc:sldMkLst>
        <pc:spChg chg="mod">
          <ac:chgData name="Nguyen Chi Son" userId="606856d02e9d83ac" providerId="LiveId" clId="{157DC016-2361-40D4-BA48-8C257A6790B9}" dt="2022-05-29T03:54:49.318" v="4782" actId="20577"/>
          <ac:spMkLst>
            <pc:docMk/>
            <pc:sldMk cId="1696484547" sldId="885"/>
            <ac:spMk id="2" creationId="{BA8A6260-CA4B-46A9-A06E-C71EE59E6992}"/>
          </ac:spMkLst>
        </pc:spChg>
        <pc:graphicFrameChg chg="add mod">
          <ac:chgData name="Nguyen Chi Son" userId="606856d02e9d83ac" providerId="LiveId" clId="{157DC016-2361-40D4-BA48-8C257A6790B9}" dt="2022-05-29T04:00:08.196" v="4793" actId="1076"/>
          <ac:graphicFrameMkLst>
            <pc:docMk/>
            <pc:sldMk cId="1696484547" sldId="885"/>
            <ac:graphicFrameMk id="4" creationId="{47F9AF86-11A4-27B2-4613-75467140A142}"/>
          </ac:graphicFrameMkLst>
        </pc:graphicFrameChg>
        <pc:graphicFrameChg chg="del">
          <ac:chgData name="Nguyen Chi Son" userId="606856d02e9d83ac" providerId="LiveId" clId="{157DC016-2361-40D4-BA48-8C257A6790B9}" dt="2022-05-29T03:48:53.938" v="4601" actId="478"/>
          <ac:graphicFrameMkLst>
            <pc:docMk/>
            <pc:sldMk cId="1696484547" sldId="885"/>
            <ac:graphicFrameMk id="28" creationId="{3DE31332-5924-09BF-B3C0-11F1E936801F}"/>
          </ac:graphicFrameMkLst>
        </pc:graphicFrameChg>
        <pc:picChg chg="add mod">
          <ac:chgData name="Nguyen Chi Son" userId="606856d02e9d83ac" providerId="LiveId" clId="{157DC016-2361-40D4-BA48-8C257A6790B9}" dt="2022-05-29T04:02:37.706" v="4808" actId="1076"/>
          <ac:picMkLst>
            <pc:docMk/>
            <pc:sldMk cId="1696484547" sldId="885"/>
            <ac:picMk id="1026" creationId="{2DF79992-E9E5-5470-7AFE-E3E7330B102F}"/>
          </ac:picMkLst>
        </pc:picChg>
        <pc:picChg chg="add mod">
          <ac:chgData name="Nguyen Chi Son" userId="606856d02e9d83ac" providerId="LiveId" clId="{157DC016-2361-40D4-BA48-8C257A6790B9}" dt="2022-05-29T04:03:07.089" v="4809" actId="1076"/>
          <ac:picMkLst>
            <pc:docMk/>
            <pc:sldMk cId="1696484547" sldId="885"/>
            <ac:picMk id="1028" creationId="{D98B72BA-EC69-844A-060E-5E56627AA2F6}"/>
          </ac:picMkLst>
        </pc:picChg>
      </pc:sldChg>
      <pc:sldChg chg="modSp mod">
        <pc:chgData name="Nguyen Chi Son" userId="606856d02e9d83ac" providerId="LiveId" clId="{157DC016-2361-40D4-BA48-8C257A6790B9}" dt="2022-05-29T03:48:51.464" v="4600" actId="20577"/>
        <pc:sldMkLst>
          <pc:docMk/>
          <pc:sldMk cId="2094527133" sldId="894"/>
        </pc:sldMkLst>
        <pc:spChg chg="mod">
          <ac:chgData name="Nguyen Chi Son" userId="606856d02e9d83ac" providerId="LiveId" clId="{157DC016-2361-40D4-BA48-8C257A6790B9}" dt="2022-05-29T03:48:51.464" v="4600" actId="20577"/>
          <ac:spMkLst>
            <pc:docMk/>
            <pc:sldMk cId="2094527133" sldId="894"/>
            <ac:spMk id="2" creationId="{DAF08EC2-5D0D-48D9-855C-A59C0E5ED55B}"/>
          </ac:spMkLst>
        </pc:spChg>
      </pc:sldChg>
      <pc:sldChg chg="addSp delSp modSp mod delAnim modAnim">
        <pc:chgData name="Nguyen Chi Son" userId="606856d02e9d83ac" providerId="LiveId" clId="{157DC016-2361-40D4-BA48-8C257A6790B9}" dt="2022-05-29T15:03:58.625" v="7300" actId="1076"/>
        <pc:sldMkLst>
          <pc:docMk/>
          <pc:sldMk cId="743094264" sldId="895"/>
        </pc:sldMkLst>
        <pc:spChg chg="add mod">
          <ac:chgData name="Nguyen Chi Son" userId="606856d02e9d83ac" providerId="LiveId" clId="{157DC016-2361-40D4-BA48-8C257A6790B9}" dt="2022-05-29T15:01:50.540" v="7286" actId="20577"/>
          <ac:spMkLst>
            <pc:docMk/>
            <pc:sldMk cId="743094264" sldId="895"/>
            <ac:spMk id="13" creationId="{8E260BD7-BACD-8785-B7AB-5EDBD93D4A8B}"/>
          </ac:spMkLst>
        </pc:spChg>
        <pc:spChg chg="add mod">
          <ac:chgData name="Nguyen Chi Son" userId="606856d02e9d83ac" providerId="LiveId" clId="{157DC016-2361-40D4-BA48-8C257A6790B9}" dt="2022-05-29T14:58:53.149" v="7015" actId="1035"/>
          <ac:spMkLst>
            <pc:docMk/>
            <pc:sldMk cId="743094264" sldId="895"/>
            <ac:spMk id="14" creationId="{5BCD13B8-CA09-590A-B868-43BB87774043}"/>
          </ac:spMkLst>
        </pc:spChg>
        <pc:spChg chg="add mod">
          <ac:chgData name="Nguyen Chi Son" userId="606856d02e9d83ac" providerId="LiveId" clId="{157DC016-2361-40D4-BA48-8C257A6790B9}" dt="2022-05-29T14:58:53.149" v="7015" actId="1035"/>
          <ac:spMkLst>
            <pc:docMk/>
            <pc:sldMk cId="743094264" sldId="895"/>
            <ac:spMk id="15" creationId="{2956C873-092E-951F-5A62-5EFBF316A89D}"/>
          </ac:spMkLst>
        </pc:spChg>
        <pc:spChg chg="add mod">
          <ac:chgData name="Nguyen Chi Son" userId="606856d02e9d83ac" providerId="LiveId" clId="{157DC016-2361-40D4-BA48-8C257A6790B9}" dt="2022-05-29T15:01:33.261" v="7206" actId="20577"/>
          <ac:spMkLst>
            <pc:docMk/>
            <pc:sldMk cId="743094264" sldId="895"/>
            <ac:spMk id="16" creationId="{DF042B8F-430A-3D3F-A3C2-AE8811C6680C}"/>
          </ac:spMkLst>
        </pc:spChg>
        <pc:spChg chg="mod">
          <ac:chgData name="Nguyen Chi Son" userId="606856d02e9d83ac" providerId="LiveId" clId="{157DC016-2361-40D4-BA48-8C257A6790B9}" dt="2022-05-29T14:58:39.884" v="6983" actId="20577"/>
          <ac:spMkLst>
            <pc:docMk/>
            <pc:sldMk cId="743094264" sldId="895"/>
            <ac:spMk id="19" creationId="{9C339D16-68E4-43C4-A62E-D0146138D23B}"/>
          </ac:spMkLst>
        </pc:spChg>
        <pc:spChg chg="del">
          <ac:chgData name="Nguyen Chi Son" userId="606856d02e9d83ac" providerId="LiveId" clId="{157DC016-2361-40D4-BA48-8C257A6790B9}" dt="2022-05-29T14:57:27.752" v="6508" actId="478"/>
          <ac:spMkLst>
            <pc:docMk/>
            <pc:sldMk cId="743094264" sldId="895"/>
            <ac:spMk id="25" creationId="{407C8FF9-F086-A5F4-7969-1E391844AB21}"/>
          </ac:spMkLst>
        </pc:spChg>
        <pc:spChg chg="del">
          <ac:chgData name="Nguyen Chi Son" userId="606856d02e9d83ac" providerId="LiveId" clId="{157DC016-2361-40D4-BA48-8C257A6790B9}" dt="2022-05-29T14:57:27.752" v="6508" actId="478"/>
          <ac:spMkLst>
            <pc:docMk/>
            <pc:sldMk cId="743094264" sldId="895"/>
            <ac:spMk id="26" creationId="{12026ACF-9BCB-6A4F-ECBB-02BF296255C4}"/>
          </ac:spMkLst>
        </pc:spChg>
        <pc:spChg chg="del">
          <ac:chgData name="Nguyen Chi Son" userId="606856d02e9d83ac" providerId="LiveId" clId="{157DC016-2361-40D4-BA48-8C257A6790B9}" dt="2022-05-29T14:57:27.752" v="6508" actId="478"/>
          <ac:spMkLst>
            <pc:docMk/>
            <pc:sldMk cId="743094264" sldId="895"/>
            <ac:spMk id="28" creationId="{2A1F86F2-B939-5FBA-9D4D-8B3D7BE45015}"/>
          </ac:spMkLst>
        </pc:spChg>
        <pc:spChg chg="del">
          <ac:chgData name="Nguyen Chi Son" userId="606856d02e9d83ac" providerId="LiveId" clId="{157DC016-2361-40D4-BA48-8C257A6790B9}" dt="2022-05-29T14:57:27.752" v="6508" actId="478"/>
          <ac:spMkLst>
            <pc:docMk/>
            <pc:sldMk cId="743094264" sldId="895"/>
            <ac:spMk id="29" creationId="{1CD2A143-50CC-D7FA-BC18-E3B9BA01F7F5}"/>
          </ac:spMkLst>
        </pc:spChg>
        <pc:spChg chg="del">
          <ac:chgData name="Nguyen Chi Son" userId="606856d02e9d83ac" providerId="LiveId" clId="{157DC016-2361-40D4-BA48-8C257A6790B9}" dt="2022-05-29T14:57:25.884" v="6507" actId="478"/>
          <ac:spMkLst>
            <pc:docMk/>
            <pc:sldMk cId="743094264" sldId="895"/>
            <ac:spMk id="30" creationId="{80F3EBDA-CCEA-9DAE-883E-AAA46B02865C}"/>
          </ac:spMkLst>
        </pc:spChg>
        <pc:spChg chg="del">
          <ac:chgData name="Nguyen Chi Son" userId="606856d02e9d83ac" providerId="LiveId" clId="{157DC016-2361-40D4-BA48-8C257A6790B9}" dt="2022-05-29T14:57:25.884" v="6507" actId="478"/>
          <ac:spMkLst>
            <pc:docMk/>
            <pc:sldMk cId="743094264" sldId="895"/>
            <ac:spMk id="33" creationId="{EF3FE154-FABE-3F41-B6A9-76ABDF52F997}"/>
          </ac:spMkLst>
        </pc:spChg>
        <pc:graphicFrameChg chg="add del mod">
          <ac:chgData name="Nguyen Chi Son" userId="606856d02e9d83ac" providerId="LiveId" clId="{157DC016-2361-40D4-BA48-8C257A6790B9}" dt="2022-05-29T14:59:17.579" v="7070" actId="478"/>
          <ac:graphicFrameMkLst>
            <pc:docMk/>
            <pc:sldMk cId="743094264" sldId="895"/>
            <ac:graphicFrameMk id="17" creationId="{F4410C3B-8AB4-2B19-1FC6-63F1E94615E2}"/>
          </ac:graphicFrameMkLst>
        </pc:graphicFrameChg>
        <pc:graphicFrameChg chg="add del mod">
          <ac:chgData name="Nguyen Chi Son" userId="606856d02e9d83ac" providerId="LiveId" clId="{157DC016-2361-40D4-BA48-8C257A6790B9}" dt="2022-05-29T14:58:56.021" v="7018" actId="478"/>
          <ac:graphicFrameMkLst>
            <pc:docMk/>
            <pc:sldMk cId="743094264" sldId="895"/>
            <ac:graphicFrameMk id="18" creationId="{147B5A50-1020-DBA7-2C83-577E21F3D894}"/>
          </ac:graphicFrameMkLst>
        </pc:graphicFrameChg>
        <pc:graphicFrameChg chg="add del mod">
          <ac:chgData name="Nguyen Chi Son" userId="606856d02e9d83ac" providerId="LiveId" clId="{157DC016-2361-40D4-BA48-8C257A6790B9}" dt="2022-05-29T14:58:56.719" v="7019" actId="478"/>
          <ac:graphicFrameMkLst>
            <pc:docMk/>
            <pc:sldMk cId="743094264" sldId="895"/>
            <ac:graphicFrameMk id="20" creationId="{9F3069FA-A7D5-C295-6FC8-242C80389524}"/>
          </ac:graphicFrameMkLst>
        </pc:graphicFrameChg>
        <pc:graphicFrameChg chg="add mod">
          <ac:chgData name="Nguyen Chi Son" userId="606856d02e9d83ac" providerId="LiveId" clId="{157DC016-2361-40D4-BA48-8C257A6790B9}" dt="2022-05-29T15:01:15.059" v="7134" actId="1076"/>
          <ac:graphicFrameMkLst>
            <pc:docMk/>
            <pc:sldMk cId="743094264" sldId="895"/>
            <ac:graphicFrameMk id="23" creationId="{411FD35B-D13B-2903-E237-6501221826A9}"/>
          </ac:graphicFrameMkLst>
        </pc:graphicFrameChg>
        <pc:graphicFrameChg chg="add mod">
          <ac:chgData name="Nguyen Chi Son" userId="606856d02e9d83ac" providerId="LiveId" clId="{157DC016-2361-40D4-BA48-8C257A6790B9}" dt="2022-05-29T14:59:47.231" v="7126"/>
          <ac:graphicFrameMkLst>
            <pc:docMk/>
            <pc:sldMk cId="743094264" sldId="895"/>
            <ac:graphicFrameMk id="24" creationId="{A5428652-5E88-2611-DDCD-4B2517503BA7}"/>
          </ac:graphicFrameMkLst>
        </pc:graphicFrameChg>
        <pc:graphicFrameChg chg="add mod">
          <ac:chgData name="Nguyen Chi Son" userId="606856d02e9d83ac" providerId="LiveId" clId="{157DC016-2361-40D4-BA48-8C257A6790B9}" dt="2022-05-29T15:03:58.625" v="7300" actId="1076"/>
          <ac:graphicFrameMkLst>
            <pc:docMk/>
            <pc:sldMk cId="743094264" sldId="895"/>
            <ac:graphicFrameMk id="27" creationId="{D1890603-65A5-2335-AAF8-E68D3217BA9E}"/>
          </ac:graphicFrameMkLst>
        </pc:graphicFrameChg>
        <pc:graphicFrameChg chg="add mod">
          <ac:chgData name="Nguyen Chi Son" userId="606856d02e9d83ac" providerId="LiveId" clId="{157DC016-2361-40D4-BA48-8C257A6790B9}" dt="2022-05-29T15:03:52.753" v="7299" actId="1076"/>
          <ac:graphicFrameMkLst>
            <pc:docMk/>
            <pc:sldMk cId="743094264" sldId="895"/>
            <ac:graphicFrameMk id="31" creationId="{CF4E4C42-5792-F9EE-03D3-5010CA07A9CF}"/>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4" creationId="{A2734E9C-1C65-160C-A794-C4DD6C0C93C6}"/>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6" creationId="{D3A44AE7-E340-4012-AB03-61F90C5F6A22}"/>
          </ac:graphicFrameMkLst>
        </pc:graphicFrameChg>
        <pc:picChg chg="del">
          <ac:chgData name="Nguyen Chi Son" userId="606856d02e9d83ac" providerId="LiveId" clId="{157DC016-2361-40D4-BA48-8C257A6790B9}" dt="2022-05-29T14:57:25.884" v="6507" actId="478"/>
          <ac:picMkLst>
            <pc:docMk/>
            <pc:sldMk cId="743094264" sldId="895"/>
            <ac:picMk id="4" creationId="{22BC2F56-B5D2-8735-A51A-5E477BFEBD69}"/>
          </ac:picMkLst>
        </pc:picChg>
        <pc:cxnChg chg="add del mod">
          <ac:chgData name="Nguyen Chi Son" userId="606856d02e9d83ac" providerId="LiveId" clId="{157DC016-2361-40D4-BA48-8C257A6790B9}" dt="2022-05-29T14:58:54.595" v="7016" actId="478"/>
          <ac:cxnSpMkLst>
            <pc:docMk/>
            <pc:sldMk cId="743094264" sldId="895"/>
            <ac:cxnSpMk id="21" creationId="{66119E00-9FBB-FA64-3E7D-BD58558A9F70}"/>
          </ac:cxnSpMkLst>
        </pc:cxnChg>
        <pc:cxnChg chg="add del mod">
          <ac:chgData name="Nguyen Chi Son" userId="606856d02e9d83ac" providerId="LiveId" clId="{157DC016-2361-40D4-BA48-8C257A6790B9}" dt="2022-05-29T14:58:55.504" v="7017" actId="478"/>
          <ac:cxnSpMkLst>
            <pc:docMk/>
            <pc:sldMk cId="743094264" sldId="895"/>
            <ac:cxnSpMk id="22" creationId="{E1AE50F0-F470-968C-9165-074006B8893E}"/>
          </ac:cxnSpMkLst>
        </pc:cxnChg>
      </pc:sldChg>
      <pc:sldChg chg="addSp modSp mod">
        <pc:chgData name="Nguyen Chi Son" userId="606856d02e9d83ac" providerId="LiveId" clId="{157DC016-2361-40D4-BA48-8C257A6790B9}" dt="2022-05-29T03:25:21.378" v="1835" actId="20577"/>
        <pc:sldMkLst>
          <pc:docMk/>
          <pc:sldMk cId="2460070583" sldId="900"/>
        </pc:sldMkLst>
        <pc:spChg chg="mod">
          <ac:chgData name="Nguyen Chi Son" userId="606856d02e9d83ac" providerId="LiveId" clId="{157DC016-2361-40D4-BA48-8C257A6790B9}" dt="2022-05-29T03:24:50.534" v="1685" actId="1036"/>
          <ac:spMkLst>
            <pc:docMk/>
            <pc:sldMk cId="2460070583" sldId="900"/>
            <ac:spMk id="13" creationId="{B0E76534-40CC-7B0E-60C6-05E6103601BA}"/>
          </ac:spMkLst>
        </pc:spChg>
        <pc:spChg chg="mod">
          <ac:chgData name="Nguyen Chi Son" userId="606856d02e9d83ac" providerId="LiveId" clId="{157DC016-2361-40D4-BA48-8C257A6790B9}" dt="2022-05-29T03:25:21.378" v="1835" actId="20577"/>
          <ac:spMkLst>
            <pc:docMk/>
            <pc:sldMk cId="2460070583" sldId="900"/>
            <ac:spMk id="15" creationId="{832FFACD-4AC8-1314-5A81-9394A6ED8908}"/>
          </ac:spMkLst>
        </pc:spChg>
        <pc:spChg chg="mod">
          <ac:chgData name="Nguyen Chi Son" userId="606856d02e9d83ac" providerId="LiveId" clId="{157DC016-2361-40D4-BA48-8C257A6790B9}" dt="2022-05-29T03:25:03.856" v="1701" actId="20577"/>
          <ac:spMkLst>
            <pc:docMk/>
            <pc:sldMk cId="2460070583" sldId="900"/>
            <ac:spMk id="19" creationId="{9C339D16-68E4-43C4-A62E-D0146138D23B}"/>
          </ac:spMkLst>
        </pc:spChg>
        <pc:picChg chg="add mod">
          <ac:chgData name="Nguyen Chi Son" userId="606856d02e9d83ac" providerId="LiveId" clId="{157DC016-2361-40D4-BA48-8C257A6790B9}" dt="2022-05-29T03:25:06.246" v="1702" actId="1076"/>
          <ac:picMkLst>
            <pc:docMk/>
            <pc:sldMk cId="2460070583" sldId="900"/>
            <ac:picMk id="3" creationId="{8A05D065-28D3-06A3-2F30-1FDEC1CB515A}"/>
          </ac:picMkLst>
        </pc:picChg>
      </pc:sldChg>
      <pc:sldChg chg="del">
        <pc:chgData name="Nguyen Chi Son" userId="606856d02e9d83ac" providerId="LiveId" clId="{157DC016-2361-40D4-BA48-8C257A6790B9}" dt="2022-05-29T15:07:36.059" v="8218" actId="47"/>
        <pc:sldMkLst>
          <pc:docMk/>
          <pc:sldMk cId="3927825265" sldId="904"/>
        </pc:sldMkLst>
      </pc:sldChg>
      <pc:sldChg chg="addSp delSp modSp mod modAnim">
        <pc:chgData name="Nguyen Chi Son" userId="606856d02e9d83ac" providerId="LiveId" clId="{157DC016-2361-40D4-BA48-8C257A6790B9}" dt="2022-05-29T03:18:47.115" v="809" actId="1076"/>
        <pc:sldMkLst>
          <pc:docMk/>
          <pc:sldMk cId="1394142104" sldId="908"/>
        </pc:sldMkLst>
        <pc:spChg chg="mod">
          <ac:chgData name="Nguyen Chi Son" userId="606856d02e9d83ac" providerId="LiveId" clId="{157DC016-2361-40D4-BA48-8C257A6790B9}" dt="2022-05-29T03:11:46.463" v="361" actId="20577"/>
          <ac:spMkLst>
            <pc:docMk/>
            <pc:sldMk cId="1394142104" sldId="908"/>
            <ac:spMk id="2" creationId="{BA8A6260-CA4B-46A9-A06E-C71EE59E6992}"/>
          </ac:spMkLst>
        </pc:spChg>
        <pc:spChg chg="mod">
          <ac:chgData name="Nguyen Chi Son" userId="606856d02e9d83ac" providerId="LiveId" clId="{157DC016-2361-40D4-BA48-8C257A6790B9}" dt="2022-05-29T03:18:47.115" v="809" actId="1076"/>
          <ac:spMkLst>
            <pc:docMk/>
            <pc:sldMk cId="1394142104" sldId="908"/>
            <ac:spMk id="5" creationId="{957C37AD-3F43-5E69-5E91-49F369A46297}"/>
          </ac:spMkLst>
        </pc:spChg>
        <pc:spChg chg="del">
          <ac:chgData name="Nguyen Chi Son" userId="606856d02e9d83ac" providerId="LiveId" clId="{157DC016-2361-40D4-BA48-8C257A6790B9}" dt="2022-05-29T02:58:30.528" v="72" actId="478"/>
          <ac:spMkLst>
            <pc:docMk/>
            <pc:sldMk cId="1394142104" sldId="908"/>
            <ac:spMk id="15" creationId="{DDC2D138-1FEF-75A5-3890-173195541351}"/>
          </ac:spMkLst>
        </pc:spChg>
        <pc:spChg chg="del">
          <ac:chgData name="Nguyen Chi Son" userId="606856d02e9d83ac" providerId="LiveId" clId="{157DC016-2361-40D4-BA48-8C257A6790B9}" dt="2022-05-29T02:58:30.528" v="72" actId="478"/>
          <ac:spMkLst>
            <pc:docMk/>
            <pc:sldMk cId="1394142104" sldId="908"/>
            <ac:spMk id="16" creationId="{DD25141A-08FF-C8ED-E3CE-0F7386DD5C94}"/>
          </ac:spMkLst>
        </pc:spChg>
        <pc:spChg chg="del">
          <ac:chgData name="Nguyen Chi Son" userId="606856d02e9d83ac" providerId="LiveId" clId="{157DC016-2361-40D4-BA48-8C257A6790B9}" dt="2022-05-29T02:58:30.528" v="72" actId="478"/>
          <ac:spMkLst>
            <pc:docMk/>
            <pc:sldMk cId="1394142104" sldId="908"/>
            <ac:spMk id="17" creationId="{CB4CFE27-DC55-D310-024F-9CE9C11A5C90}"/>
          </ac:spMkLst>
        </pc:spChg>
        <pc:spChg chg="del">
          <ac:chgData name="Nguyen Chi Son" userId="606856d02e9d83ac" providerId="LiveId" clId="{157DC016-2361-40D4-BA48-8C257A6790B9}" dt="2022-05-29T02:58:30.528" v="72" actId="478"/>
          <ac:spMkLst>
            <pc:docMk/>
            <pc:sldMk cId="1394142104" sldId="908"/>
            <ac:spMk id="18" creationId="{C3F755C4-AB83-9927-C4C4-FDE307D2D26C}"/>
          </ac:spMkLst>
        </pc:spChg>
        <pc:spChg chg="del">
          <ac:chgData name="Nguyen Chi Son" userId="606856d02e9d83ac" providerId="LiveId" clId="{157DC016-2361-40D4-BA48-8C257A6790B9}" dt="2022-05-29T02:58:30.528" v="72" actId="478"/>
          <ac:spMkLst>
            <pc:docMk/>
            <pc:sldMk cId="1394142104" sldId="908"/>
            <ac:spMk id="19" creationId="{E679691D-F176-1850-14A2-497F215B800F}"/>
          </ac:spMkLst>
        </pc:spChg>
        <pc:spChg chg="del">
          <ac:chgData name="Nguyen Chi Son" userId="606856d02e9d83ac" providerId="LiveId" clId="{157DC016-2361-40D4-BA48-8C257A6790B9}" dt="2022-05-29T02:58:30.528" v="72" actId="478"/>
          <ac:spMkLst>
            <pc:docMk/>
            <pc:sldMk cId="1394142104" sldId="908"/>
            <ac:spMk id="20" creationId="{01DFB49F-829E-3DAF-0482-4D27C58AF1BA}"/>
          </ac:spMkLst>
        </pc:spChg>
        <pc:spChg chg="del">
          <ac:chgData name="Nguyen Chi Son" userId="606856d02e9d83ac" providerId="LiveId" clId="{157DC016-2361-40D4-BA48-8C257A6790B9}" dt="2022-05-29T02:58:30.528" v="72" actId="478"/>
          <ac:spMkLst>
            <pc:docMk/>
            <pc:sldMk cId="1394142104" sldId="908"/>
            <ac:spMk id="21" creationId="{92B353A5-963B-03E6-C777-1EDB4357F44B}"/>
          </ac:spMkLst>
        </pc:spChg>
        <pc:spChg chg="add mod">
          <ac:chgData name="Nguyen Chi Son" userId="606856d02e9d83ac" providerId="LiveId" clId="{157DC016-2361-40D4-BA48-8C257A6790B9}" dt="2022-05-29T03:14:49.006" v="470" actId="1076"/>
          <ac:spMkLst>
            <pc:docMk/>
            <pc:sldMk cId="1394142104" sldId="908"/>
            <ac:spMk id="28" creationId="{6246A088-0AF6-15B9-E8F6-F0EF7DF0BAAF}"/>
          </ac:spMkLst>
        </pc:spChg>
        <pc:spChg chg="add mod">
          <ac:chgData name="Nguyen Chi Son" userId="606856d02e9d83ac" providerId="LiveId" clId="{157DC016-2361-40D4-BA48-8C257A6790B9}" dt="2022-05-29T03:14:44.174" v="469" actId="1076"/>
          <ac:spMkLst>
            <pc:docMk/>
            <pc:sldMk cId="1394142104" sldId="908"/>
            <ac:spMk id="29" creationId="{08C2B89B-70BB-F906-1955-A79EF7643EBA}"/>
          </ac:spMkLst>
        </pc:spChg>
        <pc:spChg chg="add del mod">
          <ac:chgData name="Nguyen Chi Son" userId="606856d02e9d83ac" providerId="LiveId" clId="{157DC016-2361-40D4-BA48-8C257A6790B9}" dt="2022-05-29T03:14:23.489" v="420" actId="478"/>
          <ac:spMkLst>
            <pc:docMk/>
            <pc:sldMk cId="1394142104" sldId="908"/>
            <ac:spMk id="32" creationId="{1F50CA55-304A-544E-A339-7906C7E6A7FB}"/>
          </ac:spMkLst>
        </pc:spChg>
        <pc:spChg chg="add del mod">
          <ac:chgData name="Nguyen Chi Son" userId="606856d02e9d83ac" providerId="LiveId" clId="{157DC016-2361-40D4-BA48-8C257A6790B9}" dt="2022-05-29T03:14:23.489" v="420" actId="478"/>
          <ac:spMkLst>
            <pc:docMk/>
            <pc:sldMk cId="1394142104" sldId="908"/>
            <ac:spMk id="33" creationId="{64565E1F-FDC0-5236-04F0-7452F58F0003}"/>
          </ac:spMkLst>
        </pc:spChg>
        <pc:spChg chg="add mod">
          <ac:chgData name="Nguyen Chi Son" userId="606856d02e9d83ac" providerId="LiveId" clId="{157DC016-2361-40D4-BA48-8C257A6790B9}" dt="2022-05-29T03:15:06.711" v="478" actId="1036"/>
          <ac:spMkLst>
            <pc:docMk/>
            <pc:sldMk cId="1394142104" sldId="908"/>
            <ac:spMk id="38" creationId="{0C6CA2AB-272B-4115-6864-5C3D12A60009}"/>
          </ac:spMkLst>
        </pc:spChg>
        <pc:spChg chg="add mod">
          <ac:chgData name="Nguyen Chi Son" userId="606856d02e9d83ac" providerId="LiveId" clId="{157DC016-2361-40D4-BA48-8C257A6790B9}" dt="2022-05-29T03:14:55.542" v="472" actId="1076"/>
          <ac:spMkLst>
            <pc:docMk/>
            <pc:sldMk cId="1394142104" sldId="908"/>
            <ac:spMk id="39" creationId="{719CF7D0-3A47-8090-A9E8-1F577D4EC55D}"/>
          </ac:spMkLst>
        </pc:spChg>
        <pc:spChg chg="add mod">
          <ac:chgData name="Nguyen Chi Son" userId="606856d02e9d83ac" providerId="LiveId" clId="{157DC016-2361-40D4-BA48-8C257A6790B9}" dt="2022-05-29T03:16:56.572" v="607" actId="1076"/>
          <ac:spMkLst>
            <pc:docMk/>
            <pc:sldMk cId="1394142104" sldId="908"/>
            <ac:spMk id="40" creationId="{98D985DE-9D29-C746-0072-16DD4CE09E07}"/>
          </ac:spMkLst>
        </pc:spChg>
        <pc:spChg chg="add mod">
          <ac:chgData name="Nguyen Chi Son" userId="606856d02e9d83ac" providerId="LiveId" clId="{157DC016-2361-40D4-BA48-8C257A6790B9}" dt="2022-05-29T03:17:00.589" v="608" actId="571"/>
          <ac:spMkLst>
            <pc:docMk/>
            <pc:sldMk cId="1394142104" sldId="908"/>
            <ac:spMk id="41" creationId="{BA227777-4A28-ED41-46B7-45F385C5EC60}"/>
          </ac:spMkLst>
        </pc:spChg>
        <pc:spChg chg="add del mod">
          <ac:chgData name="Nguyen Chi Son" userId="606856d02e9d83ac" providerId="LiveId" clId="{157DC016-2361-40D4-BA48-8C257A6790B9}" dt="2022-05-29T03:17:48.435" v="690" actId="478"/>
          <ac:spMkLst>
            <pc:docMk/>
            <pc:sldMk cId="1394142104" sldId="908"/>
            <ac:spMk id="45" creationId="{9C7C7E97-A560-83BF-D51B-1394C97BBDB1}"/>
          </ac:spMkLst>
        </pc:spChg>
        <pc:spChg chg="add del mod">
          <ac:chgData name="Nguyen Chi Son" userId="606856d02e9d83ac" providerId="LiveId" clId="{157DC016-2361-40D4-BA48-8C257A6790B9}" dt="2022-05-29T03:17:46.661" v="689" actId="478"/>
          <ac:spMkLst>
            <pc:docMk/>
            <pc:sldMk cId="1394142104" sldId="908"/>
            <ac:spMk id="46" creationId="{26FDE8BF-5C0A-C540-0E67-FC13E5066BA2}"/>
          </ac:spMkLst>
        </pc:spChg>
        <pc:picChg chg="del">
          <ac:chgData name="Nguyen Chi Son" userId="606856d02e9d83ac" providerId="LiveId" clId="{157DC016-2361-40D4-BA48-8C257A6790B9}" dt="2022-05-29T02:58:30.528" v="72" actId="478"/>
          <ac:picMkLst>
            <pc:docMk/>
            <pc:sldMk cId="1394142104" sldId="908"/>
            <ac:picMk id="6" creationId="{6B695617-3D3B-B39F-ACE8-592A4256ECED}"/>
          </ac:picMkLst>
        </pc:picChg>
        <pc:cxnChg chg="add mod">
          <ac:chgData name="Nguyen Chi Son" userId="606856d02e9d83ac" providerId="LiveId" clId="{157DC016-2361-40D4-BA48-8C257A6790B9}" dt="2022-05-29T03:14:35.310" v="466" actId="14100"/>
          <ac:cxnSpMkLst>
            <pc:docMk/>
            <pc:sldMk cId="1394142104" sldId="908"/>
            <ac:cxnSpMk id="4" creationId="{BDE52499-DD66-5341-2E70-8595C0CD8409}"/>
          </ac:cxnSpMkLst>
        </pc:cxnChg>
        <pc:cxnChg chg="del">
          <ac:chgData name="Nguyen Chi Son" userId="606856d02e9d83ac" providerId="LiveId" clId="{157DC016-2361-40D4-BA48-8C257A6790B9}" dt="2022-05-29T02:58:30.528" v="72" actId="478"/>
          <ac:cxnSpMkLst>
            <pc:docMk/>
            <pc:sldMk cId="1394142104" sldId="908"/>
            <ac:cxnSpMk id="7" creationId="{8215137F-FEB0-AE53-80E0-DA1C13AB2E01}"/>
          </ac:cxnSpMkLst>
        </pc:cxnChg>
        <pc:cxnChg chg="del">
          <ac:chgData name="Nguyen Chi Son" userId="606856d02e9d83ac" providerId="LiveId" clId="{157DC016-2361-40D4-BA48-8C257A6790B9}" dt="2022-05-29T02:58:30.528" v="72" actId="478"/>
          <ac:cxnSpMkLst>
            <pc:docMk/>
            <pc:sldMk cId="1394142104" sldId="908"/>
            <ac:cxnSpMk id="8" creationId="{D70BBD8F-0A6B-04B5-B6CF-B51C6DBE2C58}"/>
          </ac:cxnSpMkLst>
        </pc:cxnChg>
        <pc:cxnChg chg="del">
          <ac:chgData name="Nguyen Chi Son" userId="606856d02e9d83ac" providerId="LiveId" clId="{157DC016-2361-40D4-BA48-8C257A6790B9}" dt="2022-05-29T02:58:30.528" v="72" actId="478"/>
          <ac:cxnSpMkLst>
            <pc:docMk/>
            <pc:sldMk cId="1394142104" sldId="908"/>
            <ac:cxnSpMk id="9" creationId="{27D372BF-EAE0-4FE1-730A-13B66AD15E99}"/>
          </ac:cxnSpMkLst>
        </pc:cxnChg>
        <pc:cxnChg chg="del">
          <ac:chgData name="Nguyen Chi Son" userId="606856d02e9d83ac" providerId="LiveId" clId="{157DC016-2361-40D4-BA48-8C257A6790B9}" dt="2022-05-29T02:58:30.528" v="72" actId="478"/>
          <ac:cxnSpMkLst>
            <pc:docMk/>
            <pc:sldMk cId="1394142104" sldId="908"/>
            <ac:cxnSpMk id="10" creationId="{F670E8E9-1FE8-1320-4B9E-ADECB992EBA2}"/>
          </ac:cxnSpMkLst>
        </pc:cxnChg>
        <pc:cxnChg chg="del">
          <ac:chgData name="Nguyen Chi Son" userId="606856d02e9d83ac" providerId="LiveId" clId="{157DC016-2361-40D4-BA48-8C257A6790B9}" dt="2022-05-29T02:58:30.528" v="72" actId="478"/>
          <ac:cxnSpMkLst>
            <pc:docMk/>
            <pc:sldMk cId="1394142104" sldId="908"/>
            <ac:cxnSpMk id="11" creationId="{5E15B4EE-33B9-906E-FB9C-2AB18FDC344F}"/>
          </ac:cxnSpMkLst>
        </pc:cxnChg>
        <pc:cxnChg chg="del">
          <ac:chgData name="Nguyen Chi Son" userId="606856d02e9d83ac" providerId="LiveId" clId="{157DC016-2361-40D4-BA48-8C257A6790B9}" dt="2022-05-29T02:58:30.528" v="72" actId="478"/>
          <ac:cxnSpMkLst>
            <pc:docMk/>
            <pc:sldMk cId="1394142104" sldId="908"/>
            <ac:cxnSpMk id="13" creationId="{CC67658F-CC40-AB4D-A756-2769C1266268}"/>
          </ac:cxnSpMkLst>
        </pc:cxnChg>
        <pc:cxnChg chg="del">
          <ac:chgData name="Nguyen Chi Son" userId="606856d02e9d83ac" providerId="LiveId" clId="{157DC016-2361-40D4-BA48-8C257A6790B9}" dt="2022-05-29T02:58:30.528" v="72" actId="478"/>
          <ac:cxnSpMkLst>
            <pc:docMk/>
            <pc:sldMk cId="1394142104" sldId="908"/>
            <ac:cxnSpMk id="14" creationId="{1519A998-704F-5BDD-C338-5094C0D745F9}"/>
          </ac:cxnSpMkLst>
        </pc:cxnChg>
        <pc:cxnChg chg="add mod">
          <ac:chgData name="Nguyen Chi Son" userId="606856d02e9d83ac" providerId="LiveId" clId="{157DC016-2361-40D4-BA48-8C257A6790B9}" dt="2022-05-29T03:14:41.986" v="468" actId="1037"/>
          <ac:cxnSpMkLst>
            <pc:docMk/>
            <pc:sldMk cId="1394142104" sldId="908"/>
            <ac:cxnSpMk id="24" creationId="{75512AA4-CFB0-16D3-5235-7131BE383B49}"/>
          </ac:cxnSpMkLst>
        </pc:cxnChg>
        <pc:cxnChg chg="add del mod">
          <ac:chgData name="Nguyen Chi Son" userId="606856d02e9d83ac" providerId="LiveId" clId="{157DC016-2361-40D4-BA48-8C257A6790B9}" dt="2022-05-29T03:14:23.489" v="420" actId="478"/>
          <ac:cxnSpMkLst>
            <pc:docMk/>
            <pc:sldMk cId="1394142104" sldId="908"/>
            <ac:cxnSpMk id="30" creationId="{75289C14-EC74-CF6A-AAB1-EA40AFF60BAE}"/>
          </ac:cxnSpMkLst>
        </pc:cxnChg>
        <pc:cxnChg chg="add del mod">
          <ac:chgData name="Nguyen Chi Son" userId="606856d02e9d83ac" providerId="LiveId" clId="{157DC016-2361-40D4-BA48-8C257A6790B9}" dt="2022-05-29T03:14:23.489" v="420" actId="478"/>
          <ac:cxnSpMkLst>
            <pc:docMk/>
            <pc:sldMk cId="1394142104" sldId="908"/>
            <ac:cxnSpMk id="31" creationId="{BA99A671-FD1B-BE9A-6162-BCA790893185}"/>
          </ac:cxnSpMkLst>
        </pc:cxnChg>
        <pc:cxnChg chg="add mod">
          <ac:chgData name="Nguyen Chi Son" userId="606856d02e9d83ac" providerId="LiveId" clId="{157DC016-2361-40D4-BA48-8C257A6790B9}" dt="2022-05-29T03:14:55.542" v="472" actId="1076"/>
          <ac:cxnSpMkLst>
            <pc:docMk/>
            <pc:sldMk cId="1394142104" sldId="908"/>
            <ac:cxnSpMk id="36" creationId="{CD875C03-03FE-52C7-9B8C-73385FED7D2A}"/>
          </ac:cxnSpMkLst>
        </pc:cxnChg>
        <pc:cxnChg chg="add mod">
          <ac:chgData name="Nguyen Chi Son" userId="606856d02e9d83ac" providerId="LiveId" clId="{157DC016-2361-40D4-BA48-8C257A6790B9}" dt="2022-05-29T03:14:55.542" v="472" actId="1076"/>
          <ac:cxnSpMkLst>
            <pc:docMk/>
            <pc:sldMk cId="1394142104" sldId="908"/>
            <ac:cxnSpMk id="37" creationId="{DA13AC0D-A5E7-B875-FD71-CBE21D7B60FB}"/>
          </ac:cxnSpMkLst>
        </pc:cxnChg>
        <pc:cxnChg chg="add mod">
          <ac:chgData name="Nguyen Chi Son" userId="606856d02e9d83ac" providerId="LiveId" clId="{157DC016-2361-40D4-BA48-8C257A6790B9}" dt="2022-05-29T03:17:32.453" v="683" actId="208"/>
          <ac:cxnSpMkLst>
            <pc:docMk/>
            <pc:sldMk cId="1394142104" sldId="908"/>
            <ac:cxnSpMk id="42" creationId="{D2288AE2-94F8-AB15-E688-90016C80D461}"/>
          </ac:cxnSpMkLst>
        </pc:cxnChg>
        <pc:cxnChg chg="add mod">
          <ac:chgData name="Nguyen Chi Son" userId="606856d02e9d83ac" providerId="LiveId" clId="{157DC016-2361-40D4-BA48-8C257A6790B9}" dt="2022-05-29T03:17:36.452" v="684" actId="571"/>
          <ac:cxnSpMkLst>
            <pc:docMk/>
            <pc:sldMk cId="1394142104" sldId="908"/>
            <ac:cxnSpMk id="44" creationId="{599F23A3-0DB8-0136-4F3D-9A3ACD696FF7}"/>
          </ac:cxnSpMkLst>
        </pc:cxnChg>
      </pc:sldChg>
      <pc:sldChg chg="del">
        <pc:chgData name="Nguyen Chi Son" userId="606856d02e9d83ac" providerId="LiveId" clId="{157DC016-2361-40D4-BA48-8C257A6790B9}" dt="2022-05-29T15:07:36.059" v="8218" actId="47"/>
        <pc:sldMkLst>
          <pc:docMk/>
          <pc:sldMk cId="2747924667" sldId="909"/>
        </pc:sldMkLst>
      </pc:sldChg>
      <pc:sldChg chg="addSp delSp modSp mod addAnim delAnim modAnim">
        <pc:chgData name="Nguyen Chi Son" userId="606856d02e9d83ac" providerId="LiveId" clId="{157DC016-2361-40D4-BA48-8C257A6790B9}" dt="2022-05-29T03:36:51.083" v="3524" actId="20577"/>
        <pc:sldMkLst>
          <pc:docMk/>
          <pc:sldMk cId="176415327" sldId="911"/>
        </pc:sldMkLst>
        <pc:spChg chg="add mod">
          <ac:chgData name="Nguyen Chi Son" userId="606856d02e9d83ac" providerId="LiveId" clId="{157DC016-2361-40D4-BA48-8C257A6790B9}" dt="2022-05-29T03:33:56.785" v="3178" actId="122"/>
          <ac:spMkLst>
            <pc:docMk/>
            <pc:sldMk cId="176415327" sldId="911"/>
            <ac:spMk id="6" creationId="{788198BB-E1CE-E45E-3B2C-2093EA79F093}"/>
          </ac:spMkLst>
        </pc:spChg>
        <pc:spChg chg="add mod">
          <ac:chgData name="Nguyen Chi Son" userId="606856d02e9d83ac" providerId="LiveId" clId="{157DC016-2361-40D4-BA48-8C257A6790B9}" dt="2022-05-29T03:33:37.262" v="3099" actId="1035"/>
          <ac:spMkLst>
            <pc:docMk/>
            <pc:sldMk cId="176415327" sldId="911"/>
            <ac:spMk id="7" creationId="{AC4FDF8B-9A5D-3086-B562-E441DBA37666}"/>
          </ac:spMkLst>
        </pc:spChg>
        <pc:spChg chg="add mod">
          <ac:chgData name="Nguyen Chi Son" userId="606856d02e9d83ac" providerId="LiveId" clId="{157DC016-2361-40D4-BA48-8C257A6790B9}" dt="2022-05-29T03:33:37.262" v="3099" actId="1035"/>
          <ac:spMkLst>
            <pc:docMk/>
            <pc:sldMk cId="176415327" sldId="911"/>
            <ac:spMk id="8" creationId="{0DC8DE2C-46C3-034C-E3D4-AD27B0970B41}"/>
          </ac:spMkLst>
        </pc:spChg>
        <pc:spChg chg="add mod">
          <ac:chgData name="Nguyen Chi Son" userId="606856d02e9d83ac" providerId="LiveId" clId="{157DC016-2361-40D4-BA48-8C257A6790B9}" dt="2022-05-29T03:36:51.083" v="3524" actId="20577"/>
          <ac:spMkLst>
            <pc:docMk/>
            <pc:sldMk cId="176415327" sldId="911"/>
            <ac:spMk id="10" creationId="{2F87CC6D-6E0B-7366-1922-872E3E55D58A}"/>
          </ac:spMkLst>
        </pc:spChg>
        <pc:spChg chg="del mod">
          <ac:chgData name="Nguyen Chi Son" userId="606856d02e9d83ac" providerId="LiveId" clId="{157DC016-2361-40D4-BA48-8C257A6790B9}" dt="2022-05-29T03:33:29.931" v="3077" actId="478"/>
          <ac:spMkLst>
            <pc:docMk/>
            <pc:sldMk cId="176415327" sldId="911"/>
            <ac:spMk id="13" creationId="{B0E76534-40CC-7B0E-60C6-05E6103601BA}"/>
          </ac:spMkLst>
        </pc:spChg>
        <pc:spChg chg="del mod">
          <ac:chgData name="Nguyen Chi Son" userId="606856d02e9d83ac" providerId="LiveId" clId="{157DC016-2361-40D4-BA48-8C257A6790B9}" dt="2022-05-29T03:33:29.931" v="3077" actId="478"/>
          <ac:spMkLst>
            <pc:docMk/>
            <pc:sldMk cId="176415327" sldId="911"/>
            <ac:spMk id="15" creationId="{832FFACD-4AC8-1314-5A81-9394A6ED8908}"/>
          </ac:spMkLst>
        </pc:spChg>
        <pc:spChg chg="mod">
          <ac:chgData name="Nguyen Chi Son" userId="606856d02e9d83ac" providerId="LiveId" clId="{157DC016-2361-40D4-BA48-8C257A6790B9}" dt="2022-05-29T03:33:26.150" v="3076" actId="20577"/>
          <ac:spMkLst>
            <pc:docMk/>
            <pc:sldMk cId="176415327" sldId="911"/>
            <ac:spMk id="19" creationId="{9C339D16-68E4-43C4-A62E-D0146138D23B}"/>
          </ac:spMkLst>
        </pc:spChg>
        <pc:graphicFrameChg chg="add del mod">
          <ac:chgData name="Nguyen Chi Son" userId="606856d02e9d83ac" providerId="LiveId" clId="{157DC016-2361-40D4-BA48-8C257A6790B9}" dt="2022-05-29T03:33:47.295" v="3162" actId="478"/>
          <ac:graphicFrameMkLst>
            <pc:docMk/>
            <pc:sldMk cId="176415327" sldId="911"/>
            <ac:graphicFrameMk id="11" creationId="{6DD4507D-E7BB-198D-B545-115289C69AB5}"/>
          </ac:graphicFrameMkLst>
        </pc:graphicFrameChg>
        <pc:graphicFrameChg chg="add del mod">
          <ac:chgData name="Nguyen Chi Son" userId="606856d02e9d83ac" providerId="LiveId" clId="{157DC016-2361-40D4-BA48-8C257A6790B9}" dt="2022-05-29T03:33:47.900" v="3163" actId="478"/>
          <ac:graphicFrameMkLst>
            <pc:docMk/>
            <pc:sldMk cId="176415327" sldId="911"/>
            <ac:graphicFrameMk id="12" creationId="{A8665997-A12E-D2B2-6AC0-D63272C27739}"/>
          </ac:graphicFrameMkLst>
        </pc:graphicFrameChg>
        <pc:graphicFrameChg chg="add del mod">
          <ac:chgData name="Nguyen Chi Son" userId="606856d02e9d83ac" providerId="LiveId" clId="{157DC016-2361-40D4-BA48-8C257A6790B9}" dt="2022-05-29T03:33:46.235" v="3160" actId="478"/>
          <ac:graphicFrameMkLst>
            <pc:docMk/>
            <pc:sldMk cId="176415327" sldId="911"/>
            <ac:graphicFrameMk id="14" creationId="{48A03019-3B02-CAB7-0539-BB0514F10D77}"/>
          </ac:graphicFrameMkLst>
        </pc:graphicFrameChg>
        <pc:graphicFrameChg chg="add del mod">
          <ac:chgData name="Nguyen Chi Son" userId="606856d02e9d83ac" providerId="LiveId" clId="{157DC016-2361-40D4-BA48-8C257A6790B9}" dt="2022-05-29T03:34:55.769" v="3327" actId="478"/>
          <ac:graphicFrameMkLst>
            <pc:docMk/>
            <pc:sldMk cId="176415327" sldId="911"/>
            <ac:graphicFrameMk id="18" creationId="{06DC38C7-C7B2-6D77-CD4D-BD36FB4DAD26}"/>
          </ac:graphicFrameMkLst>
        </pc:graphicFrameChg>
        <pc:cxnChg chg="add del mod">
          <ac:chgData name="Nguyen Chi Son" userId="606856d02e9d83ac" providerId="LiveId" clId="{157DC016-2361-40D4-BA48-8C257A6790B9}" dt="2022-05-29T03:33:46.867" v="3161" actId="478"/>
          <ac:cxnSpMkLst>
            <pc:docMk/>
            <pc:sldMk cId="176415327" sldId="911"/>
            <ac:cxnSpMk id="16" creationId="{CE974A93-63D3-536E-ED63-E8A75829CF22}"/>
          </ac:cxnSpMkLst>
        </pc:cxnChg>
        <pc:cxnChg chg="add del mod">
          <ac:chgData name="Nguyen Chi Son" userId="606856d02e9d83ac" providerId="LiveId" clId="{157DC016-2361-40D4-BA48-8C257A6790B9}" dt="2022-05-29T03:33:48.488" v="3164" actId="478"/>
          <ac:cxnSpMkLst>
            <pc:docMk/>
            <pc:sldMk cId="176415327" sldId="911"/>
            <ac:cxnSpMk id="17" creationId="{1DF588B0-620E-5923-03DA-C8560CF808F3}"/>
          </ac:cxnSpMkLst>
        </pc:cxnChg>
      </pc:sldChg>
      <pc:sldChg chg="addSp delSp modSp mod delAnim modAnim">
        <pc:chgData name="Nguyen Chi Son" userId="606856d02e9d83ac" providerId="LiveId" clId="{157DC016-2361-40D4-BA48-8C257A6790B9}" dt="2022-05-29T03:48:37.197" v="4563" actId="20577"/>
        <pc:sldMkLst>
          <pc:docMk/>
          <pc:sldMk cId="3229223629" sldId="912"/>
        </pc:sldMkLst>
        <pc:spChg chg="add mod">
          <ac:chgData name="Nguyen Chi Son" userId="606856d02e9d83ac" providerId="LiveId" clId="{157DC016-2361-40D4-BA48-8C257A6790B9}" dt="2022-05-29T03:45:40.816" v="4359" actId="20577"/>
          <ac:spMkLst>
            <pc:docMk/>
            <pc:sldMk cId="3229223629" sldId="912"/>
            <ac:spMk id="6" creationId="{67CF62BD-8847-CE4E-5802-45571C69086A}"/>
          </ac:spMkLst>
        </pc:spChg>
        <pc:spChg chg="add mod">
          <ac:chgData name="Nguyen Chi Son" userId="606856d02e9d83ac" providerId="LiveId" clId="{157DC016-2361-40D4-BA48-8C257A6790B9}" dt="2022-05-29T03:45:33.529" v="4321" actId="1035"/>
          <ac:spMkLst>
            <pc:docMk/>
            <pc:sldMk cId="3229223629" sldId="912"/>
            <ac:spMk id="7" creationId="{00E1649D-A404-3A44-7144-8D18512147CD}"/>
          </ac:spMkLst>
        </pc:spChg>
        <pc:spChg chg="add mod">
          <ac:chgData name="Nguyen Chi Son" userId="606856d02e9d83ac" providerId="LiveId" clId="{157DC016-2361-40D4-BA48-8C257A6790B9}" dt="2022-05-29T03:45:33.529" v="4321" actId="1035"/>
          <ac:spMkLst>
            <pc:docMk/>
            <pc:sldMk cId="3229223629" sldId="912"/>
            <ac:spMk id="8" creationId="{ADAF4D32-BD0E-D470-7998-2596B4A861D1}"/>
          </ac:spMkLst>
        </pc:spChg>
        <pc:spChg chg="add mod">
          <ac:chgData name="Nguyen Chi Son" userId="606856d02e9d83ac" providerId="LiveId" clId="{157DC016-2361-40D4-BA48-8C257A6790B9}" dt="2022-05-29T03:48:37.197" v="4563" actId="20577"/>
          <ac:spMkLst>
            <pc:docMk/>
            <pc:sldMk cId="3229223629" sldId="912"/>
            <ac:spMk id="10" creationId="{ED64FE3D-4378-BBEC-E253-8149BA356C5E}"/>
          </ac:spMkLst>
        </pc:spChg>
        <pc:spChg chg="del">
          <ac:chgData name="Nguyen Chi Son" userId="606856d02e9d83ac" providerId="LiveId" clId="{157DC016-2361-40D4-BA48-8C257A6790B9}" dt="2022-05-29T03:45:22.873" v="4310" actId="478"/>
          <ac:spMkLst>
            <pc:docMk/>
            <pc:sldMk cId="3229223629" sldId="912"/>
            <ac:spMk id="13" creationId="{B0E76534-40CC-7B0E-60C6-05E6103601BA}"/>
          </ac:spMkLst>
        </pc:spChg>
        <pc:spChg chg="del">
          <ac:chgData name="Nguyen Chi Son" userId="606856d02e9d83ac" providerId="LiveId" clId="{157DC016-2361-40D4-BA48-8C257A6790B9}" dt="2022-05-29T03:45:22.873" v="4310" actId="478"/>
          <ac:spMkLst>
            <pc:docMk/>
            <pc:sldMk cId="3229223629" sldId="912"/>
            <ac:spMk id="15" creationId="{832FFACD-4AC8-1314-5A81-9394A6ED8908}"/>
          </ac:spMkLst>
        </pc:spChg>
        <pc:spChg chg="mod">
          <ac:chgData name="Nguyen Chi Son" userId="606856d02e9d83ac" providerId="LiveId" clId="{157DC016-2361-40D4-BA48-8C257A6790B9}" dt="2022-05-29T03:45:04.409" v="4309" actId="20577"/>
          <ac:spMkLst>
            <pc:docMk/>
            <pc:sldMk cId="3229223629" sldId="912"/>
            <ac:spMk id="19" creationId="{9C339D16-68E4-43C4-A62E-D0146138D23B}"/>
          </ac:spMkLst>
        </pc:spChg>
        <pc:graphicFrameChg chg="add mod">
          <ac:chgData name="Nguyen Chi Son" userId="606856d02e9d83ac" providerId="LiveId" clId="{157DC016-2361-40D4-BA48-8C257A6790B9}" dt="2022-05-29T03:47:13.366" v="4373" actId="1076"/>
          <ac:graphicFrameMkLst>
            <pc:docMk/>
            <pc:sldMk cId="3229223629" sldId="912"/>
            <ac:graphicFrameMk id="11" creationId="{03F35D00-2F1C-4B37-74EC-756E4690F9BF}"/>
          </ac:graphicFrameMkLst>
        </pc:graphicFrameChg>
        <pc:graphicFrameChg chg="add mod">
          <ac:chgData name="Nguyen Chi Son" userId="606856d02e9d83ac" providerId="LiveId" clId="{157DC016-2361-40D4-BA48-8C257A6790B9}" dt="2022-05-29T03:48:25.965" v="4468" actId="1076"/>
          <ac:graphicFrameMkLst>
            <pc:docMk/>
            <pc:sldMk cId="3229223629" sldId="912"/>
            <ac:graphicFrameMk id="12" creationId="{EC026C24-C943-4D4D-BE46-B1B26DF363D4}"/>
          </ac:graphicFrameMkLst>
        </pc:graphicFrameChg>
      </pc:sldChg>
      <pc:sldChg chg="del">
        <pc:chgData name="Nguyen Chi Son" userId="606856d02e9d83ac" providerId="LiveId" clId="{157DC016-2361-40D4-BA48-8C257A6790B9}" dt="2022-05-29T15:07:36.059" v="8218" actId="47"/>
        <pc:sldMkLst>
          <pc:docMk/>
          <pc:sldMk cId="4277145252" sldId="913"/>
        </pc:sldMkLst>
      </pc:sldChg>
      <pc:sldChg chg="addSp delSp modSp mod delAnim modAnim">
        <pc:chgData name="Nguyen Chi Son" userId="606856d02e9d83ac" providerId="LiveId" clId="{157DC016-2361-40D4-BA48-8C257A6790B9}" dt="2022-05-29T14:56:49.980" v="6506" actId="20577"/>
        <pc:sldMkLst>
          <pc:docMk/>
          <pc:sldMk cId="3643987355" sldId="914"/>
        </pc:sldMkLst>
        <pc:spChg chg="add mod">
          <ac:chgData name="Nguyen Chi Son" userId="606856d02e9d83ac" providerId="LiveId" clId="{157DC016-2361-40D4-BA48-8C257A6790B9}" dt="2022-05-29T14:56:38.455" v="6442" actId="1076"/>
          <ac:spMkLst>
            <pc:docMk/>
            <pc:sldMk cId="3643987355" sldId="914"/>
            <ac:spMk id="13" creationId="{A4D294AB-A524-7E37-7E86-9C263E1B5C0A}"/>
          </ac:spMkLst>
        </pc:spChg>
        <pc:spChg chg="add mod">
          <ac:chgData name="Nguyen Chi Son" userId="606856d02e9d83ac" providerId="LiveId" clId="{157DC016-2361-40D4-BA48-8C257A6790B9}" dt="2022-05-29T14:51:38.628" v="6180" actId="1036"/>
          <ac:spMkLst>
            <pc:docMk/>
            <pc:sldMk cId="3643987355" sldId="914"/>
            <ac:spMk id="14" creationId="{F70A71BB-74EE-ABB4-5B0F-93BA9DF7CECD}"/>
          </ac:spMkLst>
        </pc:spChg>
        <pc:spChg chg="add mod">
          <ac:chgData name="Nguyen Chi Son" userId="606856d02e9d83ac" providerId="LiveId" clId="{157DC016-2361-40D4-BA48-8C257A6790B9}" dt="2022-05-29T14:56:46.054" v="6481" actId="1035"/>
          <ac:spMkLst>
            <pc:docMk/>
            <pc:sldMk cId="3643987355" sldId="914"/>
            <ac:spMk id="15" creationId="{142F6CDB-A1E3-834F-7AD2-385B75AE5132}"/>
          </ac:spMkLst>
        </pc:spChg>
        <pc:spChg chg="add mod">
          <ac:chgData name="Nguyen Chi Son" userId="606856d02e9d83ac" providerId="LiveId" clId="{157DC016-2361-40D4-BA48-8C257A6790B9}" dt="2022-05-29T14:56:49.980" v="6506" actId="20577"/>
          <ac:spMkLst>
            <pc:docMk/>
            <pc:sldMk cId="3643987355" sldId="914"/>
            <ac:spMk id="16" creationId="{34A6F746-0DD2-1375-150A-EE9D4BDECA13}"/>
          </ac:spMkLst>
        </pc:spChg>
        <pc:spChg chg="mod">
          <ac:chgData name="Nguyen Chi Son" userId="606856d02e9d83ac" providerId="LiveId" clId="{157DC016-2361-40D4-BA48-8C257A6790B9}" dt="2022-05-29T14:51:28.752" v="6162" actId="20577"/>
          <ac:spMkLst>
            <pc:docMk/>
            <pc:sldMk cId="3643987355" sldId="914"/>
            <ac:spMk id="19" creationId="{9C339D16-68E4-43C4-A62E-D0146138D23B}"/>
          </ac:spMkLst>
        </pc:spChg>
        <pc:spChg chg="add mod">
          <ac:chgData name="Nguyen Chi Son" userId="606856d02e9d83ac" providerId="LiveId" clId="{157DC016-2361-40D4-BA48-8C257A6790B9}" dt="2022-05-29T14:52:43.361" v="6188" actId="1076"/>
          <ac:spMkLst>
            <pc:docMk/>
            <pc:sldMk cId="3643987355" sldId="914"/>
            <ac:spMk id="22" creationId="{56570946-8F17-763A-7124-0DF7E9F2573B}"/>
          </ac:spMkLst>
        </pc:spChg>
        <pc:spChg chg="del">
          <ac:chgData name="Nguyen Chi Son" userId="606856d02e9d83ac" providerId="LiveId" clId="{157DC016-2361-40D4-BA48-8C257A6790B9}" dt="2022-05-29T14:50:23.975" v="5763" actId="478"/>
          <ac:spMkLst>
            <pc:docMk/>
            <pc:sldMk cId="3643987355" sldId="914"/>
            <ac:spMk id="25" creationId="{407C8FF9-F086-A5F4-7969-1E391844AB21}"/>
          </ac:spMkLst>
        </pc:spChg>
        <pc:spChg chg="del">
          <ac:chgData name="Nguyen Chi Son" userId="606856d02e9d83ac" providerId="LiveId" clId="{157DC016-2361-40D4-BA48-8C257A6790B9}" dt="2022-05-29T14:50:23.975" v="5763" actId="478"/>
          <ac:spMkLst>
            <pc:docMk/>
            <pc:sldMk cId="3643987355" sldId="914"/>
            <ac:spMk id="26" creationId="{12026ACF-9BCB-6A4F-ECBB-02BF296255C4}"/>
          </ac:spMkLst>
        </pc:spChg>
        <pc:spChg chg="del">
          <ac:chgData name="Nguyen Chi Son" userId="606856d02e9d83ac" providerId="LiveId" clId="{157DC016-2361-40D4-BA48-8C257A6790B9}" dt="2022-05-29T14:50:21.153" v="5762" actId="478"/>
          <ac:spMkLst>
            <pc:docMk/>
            <pc:sldMk cId="3643987355" sldId="914"/>
            <ac:spMk id="28" creationId="{2A1F86F2-B939-5FBA-9D4D-8B3D7BE45015}"/>
          </ac:spMkLst>
        </pc:spChg>
        <pc:spChg chg="del">
          <ac:chgData name="Nguyen Chi Son" userId="606856d02e9d83ac" providerId="LiveId" clId="{157DC016-2361-40D4-BA48-8C257A6790B9}" dt="2022-05-29T14:50:23.975" v="5763" actId="478"/>
          <ac:spMkLst>
            <pc:docMk/>
            <pc:sldMk cId="3643987355" sldId="914"/>
            <ac:spMk id="29" creationId="{1CD2A143-50CC-D7FA-BC18-E3B9BA01F7F5}"/>
          </ac:spMkLst>
        </pc:spChg>
        <pc:spChg chg="del">
          <ac:chgData name="Nguyen Chi Son" userId="606856d02e9d83ac" providerId="LiveId" clId="{157DC016-2361-40D4-BA48-8C257A6790B9}" dt="2022-05-29T14:50:21.153" v="5762" actId="478"/>
          <ac:spMkLst>
            <pc:docMk/>
            <pc:sldMk cId="3643987355" sldId="914"/>
            <ac:spMk id="30" creationId="{80F3EBDA-CCEA-9DAE-883E-AAA46B02865C}"/>
          </ac:spMkLst>
        </pc:spChg>
        <pc:spChg chg="del">
          <ac:chgData name="Nguyen Chi Son" userId="606856d02e9d83ac" providerId="LiveId" clId="{157DC016-2361-40D4-BA48-8C257A6790B9}" dt="2022-05-29T14:50:21.153" v="5762" actId="478"/>
          <ac:spMkLst>
            <pc:docMk/>
            <pc:sldMk cId="3643987355" sldId="914"/>
            <ac:spMk id="33" creationId="{EF3FE154-FABE-3F41-B6A9-76ABDF52F997}"/>
          </ac:spMkLst>
        </pc:spChg>
        <pc:graphicFrameChg chg="del">
          <ac:chgData name="Nguyen Chi Son" userId="606856d02e9d83ac" providerId="LiveId" clId="{157DC016-2361-40D4-BA48-8C257A6790B9}" dt="2022-05-29T14:50:23.975" v="5763" actId="478"/>
          <ac:graphicFrameMkLst>
            <pc:docMk/>
            <pc:sldMk cId="3643987355" sldId="914"/>
            <ac:graphicFrameMk id="17" creationId="{09857D69-3F95-1814-E61C-3969B605B88C}"/>
          </ac:graphicFrameMkLst>
        </pc:graphicFrameChg>
        <pc:graphicFrameChg chg="add mod">
          <ac:chgData name="Nguyen Chi Son" userId="606856d02e9d83ac" providerId="LiveId" clId="{157DC016-2361-40D4-BA48-8C257A6790B9}" dt="2022-05-29T14:56:35.630" v="6440" actId="1076"/>
          <ac:graphicFrameMkLst>
            <pc:docMk/>
            <pc:sldMk cId="3643987355" sldId="914"/>
            <ac:graphicFrameMk id="18" creationId="{49501024-4176-A088-FD65-50AC7AB08C7E}"/>
          </ac:graphicFrameMkLst>
        </pc:graphicFrameChg>
        <pc:graphicFrameChg chg="add mod">
          <ac:chgData name="Nguyen Chi Son" userId="606856d02e9d83ac" providerId="LiveId" clId="{157DC016-2361-40D4-BA48-8C257A6790B9}" dt="2022-05-29T14:56:46.054" v="6481" actId="1035"/>
          <ac:graphicFrameMkLst>
            <pc:docMk/>
            <pc:sldMk cId="3643987355" sldId="914"/>
            <ac:graphicFrameMk id="20" creationId="{CDEA56D9-F974-2589-1DC4-C1C76DEA7DCD}"/>
          </ac:graphicFrameMkLst>
        </pc:graphicFrameChg>
        <pc:graphicFrameChg chg="add mod">
          <ac:chgData name="Nguyen Chi Son" userId="606856d02e9d83ac" providerId="LiveId" clId="{157DC016-2361-40D4-BA48-8C257A6790B9}" dt="2022-05-29T14:54:11.108" v="6253"/>
          <ac:graphicFrameMkLst>
            <pc:docMk/>
            <pc:sldMk cId="3643987355" sldId="914"/>
            <ac:graphicFrameMk id="27" creationId="{95C2F994-B87C-025A-5CE6-8F9FBED02B25}"/>
          </ac:graphicFrameMkLst>
        </pc:graphicFrameChg>
        <pc:graphicFrameChg chg="add mod">
          <ac:chgData name="Nguyen Chi Son" userId="606856d02e9d83ac" providerId="LiveId" clId="{157DC016-2361-40D4-BA48-8C257A6790B9}" dt="2022-05-29T14:54:19.368" v="6256" actId="1076"/>
          <ac:graphicFrameMkLst>
            <pc:docMk/>
            <pc:sldMk cId="3643987355" sldId="914"/>
            <ac:graphicFrameMk id="32" creationId="{07EC73DA-CE11-F70B-BA51-639BA179B0C1}"/>
          </ac:graphicFrameMkLst>
        </pc:graphicFrameChg>
        <pc:graphicFrameChg chg="del">
          <ac:chgData name="Nguyen Chi Son" userId="606856d02e9d83ac" providerId="LiveId" clId="{157DC016-2361-40D4-BA48-8C257A6790B9}" dt="2022-05-29T14:50:23.975" v="5763" actId="478"/>
          <ac:graphicFrameMkLst>
            <pc:docMk/>
            <pc:sldMk cId="3643987355" sldId="914"/>
            <ac:graphicFrameMk id="36" creationId="{D3A44AE7-E340-4012-AB03-61F90C5F6A22}"/>
          </ac:graphicFrameMkLst>
        </pc:graphicFrameChg>
        <pc:picChg chg="del">
          <ac:chgData name="Nguyen Chi Son" userId="606856d02e9d83ac" providerId="LiveId" clId="{157DC016-2361-40D4-BA48-8C257A6790B9}" dt="2022-05-29T14:50:19.736" v="5761" actId="478"/>
          <ac:picMkLst>
            <pc:docMk/>
            <pc:sldMk cId="3643987355" sldId="914"/>
            <ac:picMk id="4" creationId="{22BC2F56-B5D2-8735-A51A-5E477BFEBD69}"/>
          </ac:picMkLst>
        </pc:picChg>
        <pc:cxnChg chg="add mod">
          <ac:chgData name="Nguyen Chi Son" userId="606856d02e9d83ac" providerId="LiveId" clId="{157DC016-2361-40D4-BA48-8C257A6790B9}" dt="2022-05-29T14:52:34.337" v="6187" actId="14100"/>
          <ac:cxnSpMkLst>
            <pc:docMk/>
            <pc:sldMk cId="3643987355" sldId="914"/>
            <ac:cxnSpMk id="21" creationId="{3BC44901-6CBD-695A-569F-DFC1A7B7C591}"/>
          </ac:cxnSpMkLst>
        </pc:cxnChg>
        <pc:cxnChg chg="add mod">
          <ac:chgData name="Nguyen Chi Son" userId="606856d02e9d83ac" providerId="LiveId" clId="{157DC016-2361-40D4-BA48-8C257A6790B9}" dt="2022-05-29T14:53:49.309" v="6205" actId="1076"/>
          <ac:cxnSpMkLst>
            <pc:docMk/>
            <pc:sldMk cId="3643987355" sldId="914"/>
            <ac:cxnSpMk id="23" creationId="{4BAC80BF-506B-DAE8-A503-98A5DC40BCED}"/>
          </ac:cxnSpMkLst>
        </pc:cxnChg>
        <pc:cxnChg chg="add mod">
          <ac:chgData name="Nguyen Chi Son" userId="606856d02e9d83ac" providerId="LiveId" clId="{157DC016-2361-40D4-BA48-8C257A6790B9}" dt="2022-05-29T14:53:39.720" v="6203" actId="1076"/>
          <ac:cxnSpMkLst>
            <pc:docMk/>
            <pc:sldMk cId="3643987355" sldId="914"/>
            <ac:cxnSpMk id="31" creationId="{76530783-18E7-B8FA-BC55-C6B2E1C30A92}"/>
          </ac:cxnSpMkLst>
        </pc:cxnChg>
      </pc:sldChg>
      <pc:sldChg chg="del">
        <pc:chgData name="Nguyen Chi Son" userId="606856d02e9d83ac" providerId="LiveId" clId="{157DC016-2361-40D4-BA48-8C257A6790B9}" dt="2022-05-29T15:07:36.059" v="8218" actId="47"/>
        <pc:sldMkLst>
          <pc:docMk/>
          <pc:sldMk cId="1223316939" sldId="915"/>
        </pc:sldMkLst>
      </pc:sldChg>
      <pc:sldChg chg="addSp delSp modSp add mod delAnim modAnim">
        <pc:chgData name="Nguyen Chi Son" userId="606856d02e9d83ac" providerId="LiveId" clId="{157DC016-2361-40D4-BA48-8C257A6790B9}" dt="2022-05-29T03:20:39.128" v="984" actId="20577"/>
        <pc:sldMkLst>
          <pc:docMk/>
          <pc:sldMk cId="1190829174" sldId="916"/>
        </pc:sldMkLst>
        <pc:spChg chg="mod">
          <ac:chgData name="Nguyen Chi Son" userId="606856d02e9d83ac" providerId="LiveId" clId="{157DC016-2361-40D4-BA48-8C257A6790B9}" dt="2022-05-29T03:20:39.128" v="984" actId="20577"/>
          <ac:spMkLst>
            <pc:docMk/>
            <pc:sldMk cId="1190829174" sldId="916"/>
            <ac:spMk id="5" creationId="{957C37AD-3F43-5E69-5E91-49F369A46297}"/>
          </ac:spMkLst>
        </pc:spChg>
        <pc:spChg chg="add mod">
          <ac:chgData name="Nguyen Chi Son" userId="606856d02e9d83ac" providerId="LiveId" clId="{157DC016-2361-40D4-BA48-8C257A6790B9}" dt="2022-05-29T03:19:59.305" v="849" actId="1036"/>
          <ac:spMkLst>
            <pc:docMk/>
            <pc:sldMk cId="1190829174" sldId="916"/>
            <ac:spMk id="18" creationId="{9FF6000C-BDD3-9878-5A83-7A44DC41A606}"/>
          </ac:spMkLst>
        </pc:spChg>
        <pc:spChg chg="add mod">
          <ac:chgData name="Nguyen Chi Son" userId="606856d02e9d83ac" providerId="LiveId" clId="{157DC016-2361-40D4-BA48-8C257A6790B9}" dt="2022-05-29T03:19:45.739" v="813" actId="1076"/>
          <ac:spMkLst>
            <pc:docMk/>
            <pc:sldMk cId="1190829174" sldId="916"/>
            <ac:spMk id="19" creationId="{45A0DE4F-377C-0C9A-EA95-D34CD1C103A1}"/>
          </ac:spMkLst>
        </pc:spChg>
        <pc:spChg chg="add mod">
          <ac:chgData name="Nguyen Chi Son" userId="606856d02e9d83ac" providerId="LiveId" clId="{157DC016-2361-40D4-BA48-8C257A6790B9}" dt="2022-05-29T03:19:45.739" v="813" actId="1076"/>
          <ac:spMkLst>
            <pc:docMk/>
            <pc:sldMk cId="1190829174" sldId="916"/>
            <ac:spMk id="20" creationId="{8D54FBF2-5B9F-35F0-A0D7-D6255E63879F}"/>
          </ac:spMkLst>
        </pc:spChg>
        <pc:spChg chg="del">
          <ac:chgData name="Nguyen Chi Son" userId="606856d02e9d83ac" providerId="LiveId" clId="{157DC016-2361-40D4-BA48-8C257A6790B9}" dt="2022-05-29T03:19:38.777" v="811" actId="478"/>
          <ac:spMkLst>
            <pc:docMk/>
            <pc:sldMk cId="1190829174" sldId="916"/>
            <ac:spMk id="38" creationId="{0C6CA2AB-272B-4115-6864-5C3D12A60009}"/>
          </ac:spMkLst>
        </pc:spChg>
        <pc:spChg chg="del">
          <ac:chgData name="Nguyen Chi Son" userId="606856d02e9d83ac" providerId="LiveId" clId="{157DC016-2361-40D4-BA48-8C257A6790B9}" dt="2022-05-29T03:19:38.777" v="811" actId="478"/>
          <ac:spMkLst>
            <pc:docMk/>
            <pc:sldMk cId="1190829174" sldId="916"/>
            <ac:spMk id="39" creationId="{719CF7D0-3A47-8090-A9E8-1F577D4EC55D}"/>
          </ac:spMkLst>
        </pc:spChg>
        <pc:spChg chg="del">
          <ac:chgData name="Nguyen Chi Son" userId="606856d02e9d83ac" providerId="LiveId" clId="{157DC016-2361-40D4-BA48-8C257A6790B9}" dt="2022-05-29T03:19:38.777" v="811" actId="478"/>
          <ac:spMkLst>
            <pc:docMk/>
            <pc:sldMk cId="1190829174" sldId="916"/>
            <ac:spMk id="41" creationId="{BA227777-4A28-ED41-46B7-45F385C5EC60}"/>
          </ac:spMkLst>
        </pc:spChg>
        <pc:cxnChg chg="add mod">
          <ac:chgData name="Nguyen Chi Son" userId="606856d02e9d83ac" providerId="LiveId" clId="{157DC016-2361-40D4-BA48-8C257A6790B9}" dt="2022-05-29T03:19:56.178" v="838" actId="14100"/>
          <ac:cxnSpMkLst>
            <pc:docMk/>
            <pc:sldMk cId="1190829174" sldId="916"/>
            <ac:cxnSpMk id="16" creationId="{3368A5CD-C48A-4D46-0A72-336BC868AA20}"/>
          </ac:cxnSpMkLst>
        </pc:cxnChg>
        <pc:cxnChg chg="add mod">
          <ac:chgData name="Nguyen Chi Son" userId="606856d02e9d83ac" providerId="LiveId" clId="{157DC016-2361-40D4-BA48-8C257A6790B9}" dt="2022-05-29T03:19:45.739" v="813" actId="1076"/>
          <ac:cxnSpMkLst>
            <pc:docMk/>
            <pc:sldMk cId="1190829174" sldId="916"/>
            <ac:cxnSpMk id="17" creationId="{1BB455D4-6FF5-D505-522D-BE10D3041DC0}"/>
          </ac:cxnSpMkLst>
        </pc:cxnChg>
        <pc:cxnChg chg="add mod">
          <ac:chgData name="Nguyen Chi Son" userId="606856d02e9d83ac" providerId="LiveId" clId="{157DC016-2361-40D4-BA48-8C257A6790B9}" dt="2022-05-29T03:20:03.314" v="850" actId="14100"/>
          <ac:cxnSpMkLst>
            <pc:docMk/>
            <pc:sldMk cId="1190829174" sldId="916"/>
            <ac:cxnSpMk id="21" creationId="{7A5C701B-CAD7-CF60-CF9E-6A20017D27BC}"/>
          </ac:cxnSpMkLst>
        </pc:cxnChg>
        <pc:cxnChg chg="del">
          <ac:chgData name="Nguyen Chi Son" userId="606856d02e9d83ac" providerId="LiveId" clId="{157DC016-2361-40D4-BA48-8C257A6790B9}" dt="2022-05-29T03:19:38.777" v="811" actId="478"/>
          <ac:cxnSpMkLst>
            <pc:docMk/>
            <pc:sldMk cId="1190829174" sldId="916"/>
            <ac:cxnSpMk id="36" creationId="{CD875C03-03FE-52C7-9B8C-73385FED7D2A}"/>
          </ac:cxnSpMkLst>
        </pc:cxnChg>
        <pc:cxnChg chg="del">
          <ac:chgData name="Nguyen Chi Son" userId="606856d02e9d83ac" providerId="LiveId" clId="{157DC016-2361-40D4-BA48-8C257A6790B9}" dt="2022-05-29T03:19:38.777" v="811" actId="478"/>
          <ac:cxnSpMkLst>
            <pc:docMk/>
            <pc:sldMk cId="1190829174" sldId="916"/>
            <ac:cxnSpMk id="37" creationId="{DA13AC0D-A5E7-B875-FD71-CBE21D7B60FB}"/>
          </ac:cxnSpMkLst>
        </pc:cxnChg>
        <pc:cxnChg chg="del">
          <ac:chgData name="Nguyen Chi Son" userId="606856d02e9d83ac" providerId="LiveId" clId="{157DC016-2361-40D4-BA48-8C257A6790B9}" dt="2022-05-29T03:19:38.777" v="811" actId="478"/>
          <ac:cxnSpMkLst>
            <pc:docMk/>
            <pc:sldMk cId="1190829174" sldId="916"/>
            <ac:cxnSpMk id="44" creationId="{599F23A3-0DB8-0136-4F3D-9A3ACD696FF7}"/>
          </ac:cxnSpMkLst>
        </pc:cxnChg>
      </pc:sldChg>
      <pc:sldChg chg="addSp delSp modSp add mod delAnim">
        <pc:chgData name="Nguyen Chi Son" userId="606856d02e9d83ac" providerId="LiveId" clId="{157DC016-2361-40D4-BA48-8C257A6790B9}" dt="2022-05-29T03:22:47.567" v="1378" actId="1076"/>
        <pc:sldMkLst>
          <pc:docMk/>
          <pc:sldMk cId="2672659183" sldId="917"/>
        </pc:sldMkLst>
        <pc:spChg chg="mod">
          <ac:chgData name="Nguyen Chi Son" userId="606856d02e9d83ac" providerId="LiveId" clId="{157DC016-2361-40D4-BA48-8C257A6790B9}" dt="2022-05-29T03:21:58.919" v="1254" actId="20577"/>
          <ac:spMkLst>
            <pc:docMk/>
            <pc:sldMk cId="2672659183" sldId="917"/>
            <ac:spMk id="2" creationId="{BA8A6260-CA4B-46A9-A06E-C71EE59E6992}"/>
          </ac:spMkLst>
        </pc:spChg>
        <pc:spChg chg="del">
          <ac:chgData name="Nguyen Chi Son" userId="606856d02e9d83ac" providerId="LiveId" clId="{157DC016-2361-40D4-BA48-8C257A6790B9}" dt="2022-05-29T03:21:30.012" v="986" actId="478"/>
          <ac:spMkLst>
            <pc:docMk/>
            <pc:sldMk cId="2672659183" sldId="917"/>
            <ac:spMk id="5" creationId="{957C37AD-3F43-5E69-5E91-49F369A46297}"/>
          </ac:spMkLst>
        </pc:spChg>
        <pc:spChg chg="del">
          <ac:chgData name="Nguyen Chi Son" userId="606856d02e9d83ac" providerId="LiveId" clId="{157DC016-2361-40D4-BA48-8C257A6790B9}" dt="2022-05-29T03:21:30.012" v="986" actId="478"/>
          <ac:spMkLst>
            <pc:docMk/>
            <pc:sldMk cId="2672659183" sldId="917"/>
            <ac:spMk id="18" creationId="{9FF6000C-BDD3-9878-5A83-7A44DC41A606}"/>
          </ac:spMkLst>
        </pc:spChg>
        <pc:spChg chg="del">
          <ac:chgData name="Nguyen Chi Son" userId="606856d02e9d83ac" providerId="LiveId" clId="{157DC016-2361-40D4-BA48-8C257A6790B9}" dt="2022-05-29T03:21:30.012" v="986" actId="478"/>
          <ac:spMkLst>
            <pc:docMk/>
            <pc:sldMk cId="2672659183" sldId="917"/>
            <ac:spMk id="19" creationId="{45A0DE4F-377C-0C9A-EA95-D34CD1C103A1}"/>
          </ac:spMkLst>
        </pc:spChg>
        <pc:spChg chg="del">
          <ac:chgData name="Nguyen Chi Son" userId="606856d02e9d83ac" providerId="LiveId" clId="{157DC016-2361-40D4-BA48-8C257A6790B9}" dt="2022-05-29T03:21:30.012" v="986" actId="478"/>
          <ac:spMkLst>
            <pc:docMk/>
            <pc:sldMk cId="2672659183" sldId="917"/>
            <ac:spMk id="20" creationId="{8D54FBF2-5B9F-35F0-A0D7-D6255E63879F}"/>
          </ac:spMkLst>
        </pc:spChg>
        <pc:spChg chg="add mod">
          <ac:chgData name="Nguyen Chi Son" userId="606856d02e9d83ac" providerId="LiveId" clId="{157DC016-2361-40D4-BA48-8C257A6790B9}" dt="2022-05-29T03:22:47.567" v="1378" actId="1076"/>
          <ac:spMkLst>
            <pc:docMk/>
            <pc:sldMk cId="2672659183" sldId="917"/>
            <ac:spMk id="23" creationId="{AEA192BD-8DF6-CF54-19FC-493BDF72544A}"/>
          </ac:spMkLst>
        </pc:spChg>
        <pc:spChg chg="del">
          <ac:chgData name="Nguyen Chi Son" userId="606856d02e9d83ac" providerId="LiveId" clId="{157DC016-2361-40D4-BA48-8C257A6790B9}" dt="2022-05-29T03:21:30.012" v="986" actId="478"/>
          <ac:spMkLst>
            <pc:docMk/>
            <pc:sldMk cId="2672659183" sldId="917"/>
            <ac:spMk id="28" creationId="{6246A088-0AF6-15B9-E8F6-F0EF7DF0BAAF}"/>
          </ac:spMkLst>
        </pc:spChg>
        <pc:spChg chg="del">
          <ac:chgData name="Nguyen Chi Son" userId="606856d02e9d83ac" providerId="LiveId" clId="{157DC016-2361-40D4-BA48-8C257A6790B9}" dt="2022-05-29T03:21:30.012" v="986" actId="478"/>
          <ac:spMkLst>
            <pc:docMk/>
            <pc:sldMk cId="2672659183" sldId="917"/>
            <ac:spMk id="29" creationId="{08C2B89B-70BB-F906-1955-A79EF7643EBA}"/>
          </ac:spMkLst>
        </pc:spChg>
        <pc:spChg chg="del">
          <ac:chgData name="Nguyen Chi Son" userId="606856d02e9d83ac" providerId="LiveId" clId="{157DC016-2361-40D4-BA48-8C257A6790B9}" dt="2022-05-29T03:21:30.012" v="986" actId="478"/>
          <ac:spMkLst>
            <pc:docMk/>
            <pc:sldMk cId="2672659183" sldId="917"/>
            <ac:spMk id="40" creationId="{98D985DE-9D29-C746-0072-16DD4CE09E07}"/>
          </ac:spMkLst>
        </pc:spChg>
        <pc:graphicFrameChg chg="add mod">
          <ac:chgData name="Nguyen Chi Son" userId="606856d02e9d83ac" providerId="LiveId" clId="{157DC016-2361-40D4-BA48-8C257A6790B9}" dt="2022-05-29T03:22:20.073" v="1259" actId="1076"/>
          <ac:graphicFrameMkLst>
            <pc:docMk/>
            <pc:sldMk cId="2672659183" sldId="917"/>
            <ac:graphicFrameMk id="22" creationId="{C353C06C-0629-C412-AA02-B3CFC326361D}"/>
          </ac:graphicFrameMkLst>
        </pc:graphicFrameChg>
        <pc:cxnChg chg="del">
          <ac:chgData name="Nguyen Chi Son" userId="606856d02e9d83ac" providerId="LiveId" clId="{157DC016-2361-40D4-BA48-8C257A6790B9}" dt="2022-05-29T03:21:30.012" v="986" actId="478"/>
          <ac:cxnSpMkLst>
            <pc:docMk/>
            <pc:sldMk cId="2672659183" sldId="917"/>
            <ac:cxnSpMk id="4" creationId="{BDE52499-DD66-5341-2E70-8595C0CD8409}"/>
          </ac:cxnSpMkLst>
        </pc:cxnChg>
        <pc:cxnChg chg="del">
          <ac:chgData name="Nguyen Chi Son" userId="606856d02e9d83ac" providerId="LiveId" clId="{157DC016-2361-40D4-BA48-8C257A6790B9}" dt="2022-05-29T03:21:30.012" v="986" actId="478"/>
          <ac:cxnSpMkLst>
            <pc:docMk/>
            <pc:sldMk cId="2672659183" sldId="917"/>
            <ac:cxnSpMk id="16" creationId="{3368A5CD-C48A-4D46-0A72-336BC868AA20}"/>
          </ac:cxnSpMkLst>
        </pc:cxnChg>
        <pc:cxnChg chg="del">
          <ac:chgData name="Nguyen Chi Son" userId="606856d02e9d83ac" providerId="LiveId" clId="{157DC016-2361-40D4-BA48-8C257A6790B9}" dt="2022-05-29T03:21:30.012" v="986" actId="478"/>
          <ac:cxnSpMkLst>
            <pc:docMk/>
            <pc:sldMk cId="2672659183" sldId="917"/>
            <ac:cxnSpMk id="17" creationId="{1BB455D4-6FF5-D505-522D-BE10D3041DC0}"/>
          </ac:cxnSpMkLst>
        </pc:cxnChg>
        <pc:cxnChg chg="del">
          <ac:chgData name="Nguyen Chi Son" userId="606856d02e9d83ac" providerId="LiveId" clId="{157DC016-2361-40D4-BA48-8C257A6790B9}" dt="2022-05-29T03:21:30.012" v="986" actId="478"/>
          <ac:cxnSpMkLst>
            <pc:docMk/>
            <pc:sldMk cId="2672659183" sldId="917"/>
            <ac:cxnSpMk id="21" creationId="{7A5C701B-CAD7-CF60-CF9E-6A20017D27BC}"/>
          </ac:cxnSpMkLst>
        </pc:cxnChg>
        <pc:cxnChg chg="del">
          <ac:chgData name="Nguyen Chi Son" userId="606856d02e9d83ac" providerId="LiveId" clId="{157DC016-2361-40D4-BA48-8C257A6790B9}" dt="2022-05-29T03:21:30.012" v="986" actId="478"/>
          <ac:cxnSpMkLst>
            <pc:docMk/>
            <pc:sldMk cId="2672659183" sldId="917"/>
            <ac:cxnSpMk id="24" creationId="{75512AA4-CFB0-16D3-5235-7131BE383B49}"/>
          </ac:cxnSpMkLst>
        </pc:cxnChg>
        <pc:cxnChg chg="del">
          <ac:chgData name="Nguyen Chi Son" userId="606856d02e9d83ac" providerId="LiveId" clId="{157DC016-2361-40D4-BA48-8C257A6790B9}" dt="2022-05-29T03:21:30.012" v="986" actId="478"/>
          <ac:cxnSpMkLst>
            <pc:docMk/>
            <pc:sldMk cId="2672659183" sldId="917"/>
            <ac:cxnSpMk id="42" creationId="{D2288AE2-94F8-AB15-E688-90016C80D461}"/>
          </ac:cxnSpMkLst>
        </pc:cxnChg>
      </pc:sldChg>
      <pc:sldChg chg="addSp delSp modSp add mod">
        <pc:chgData name="Nguyen Chi Son" userId="606856d02e9d83ac" providerId="LiveId" clId="{157DC016-2361-40D4-BA48-8C257A6790B9}" dt="2022-05-29T03:27:38.629" v="2283" actId="20577"/>
        <pc:sldMkLst>
          <pc:docMk/>
          <pc:sldMk cId="752985169" sldId="918"/>
        </pc:sldMkLst>
        <pc:spChg chg="mod">
          <ac:chgData name="Nguyen Chi Son" userId="606856d02e9d83ac" providerId="LiveId" clId="{157DC016-2361-40D4-BA48-8C257A6790B9}" dt="2022-05-29T03:27:22.022" v="2267" actId="20577"/>
          <ac:spMkLst>
            <pc:docMk/>
            <pc:sldMk cId="752985169" sldId="918"/>
            <ac:spMk id="15" creationId="{832FFACD-4AC8-1314-5A81-9394A6ED8908}"/>
          </ac:spMkLst>
        </pc:spChg>
        <pc:spChg chg="mod">
          <ac:chgData name="Nguyen Chi Son" userId="606856d02e9d83ac" providerId="LiveId" clId="{157DC016-2361-40D4-BA48-8C257A6790B9}" dt="2022-05-29T03:27:38.629" v="2283" actId="20577"/>
          <ac:spMkLst>
            <pc:docMk/>
            <pc:sldMk cId="752985169" sldId="918"/>
            <ac:spMk id="19" creationId="{9C339D16-68E4-43C4-A62E-D0146138D23B}"/>
          </ac:spMkLst>
        </pc:spChg>
        <pc:picChg chg="del">
          <ac:chgData name="Nguyen Chi Son" userId="606856d02e9d83ac" providerId="LiveId" clId="{157DC016-2361-40D4-BA48-8C257A6790B9}" dt="2022-05-29T03:25:31.235" v="1837" actId="478"/>
          <ac:picMkLst>
            <pc:docMk/>
            <pc:sldMk cId="752985169" sldId="918"/>
            <ac:picMk id="3" creationId="{8A05D065-28D3-06A3-2F30-1FDEC1CB515A}"/>
          </ac:picMkLst>
        </pc:picChg>
        <pc:picChg chg="add mod">
          <ac:chgData name="Nguyen Chi Son" userId="606856d02e9d83ac" providerId="LiveId" clId="{157DC016-2361-40D4-BA48-8C257A6790B9}" dt="2022-05-29T03:27:34.261" v="2270" actId="1076"/>
          <ac:picMkLst>
            <pc:docMk/>
            <pc:sldMk cId="752985169" sldId="918"/>
            <ac:picMk id="4" creationId="{03B4D69B-A46E-C508-5777-633746748600}"/>
          </ac:picMkLst>
        </pc:picChg>
      </pc:sldChg>
      <pc:sldChg chg="addSp delSp modSp add mod delAnim modAnim">
        <pc:chgData name="Nguyen Chi Son" userId="606856d02e9d83ac" providerId="LiveId" clId="{157DC016-2361-40D4-BA48-8C257A6790B9}" dt="2022-05-29T03:31:03.490" v="2437" actId="1076"/>
        <pc:sldMkLst>
          <pc:docMk/>
          <pc:sldMk cId="1070798077" sldId="919"/>
        </pc:sldMkLst>
        <pc:spChg chg="del">
          <ac:chgData name="Nguyen Chi Son" userId="606856d02e9d83ac" providerId="LiveId" clId="{157DC016-2361-40D4-BA48-8C257A6790B9}" dt="2022-05-29T03:28:47.817" v="2426" actId="478"/>
          <ac:spMkLst>
            <pc:docMk/>
            <pc:sldMk cId="1070798077" sldId="919"/>
            <ac:spMk id="13" creationId="{B0E76534-40CC-7B0E-60C6-05E6103601BA}"/>
          </ac:spMkLst>
        </pc:spChg>
        <pc:spChg chg="del">
          <ac:chgData name="Nguyen Chi Son" userId="606856d02e9d83ac" providerId="LiveId" clId="{157DC016-2361-40D4-BA48-8C257A6790B9}" dt="2022-05-29T03:28:47.817" v="2426" actId="478"/>
          <ac:spMkLst>
            <pc:docMk/>
            <pc:sldMk cId="1070798077" sldId="919"/>
            <ac:spMk id="15" creationId="{832FFACD-4AC8-1314-5A81-9394A6ED8908}"/>
          </ac:spMkLst>
        </pc:spChg>
        <pc:spChg chg="mod">
          <ac:chgData name="Nguyen Chi Son" userId="606856d02e9d83ac" providerId="LiveId" clId="{157DC016-2361-40D4-BA48-8C257A6790B9}" dt="2022-05-29T03:28:27.783" v="2420" actId="20577"/>
          <ac:spMkLst>
            <pc:docMk/>
            <pc:sldMk cId="1070798077" sldId="919"/>
            <ac:spMk id="19" creationId="{9C339D16-68E4-43C4-A62E-D0146138D23B}"/>
          </ac:spMkLst>
        </pc:spChg>
        <pc:graphicFrameChg chg="add mod">
          <ac:chgData name="Nguyen Chi Son" userId="606856d02e9d83ac" providerId="LiveId" clId="{157DC016-2361-40D4-BA48-8C257A6790B9}" dt="2022-05-29T03:31:03.490" v="2437" actId="1076"/>
          <ac:graphicFrameMkLst>
            <pc:docMk/>
            <pc:sldMk cId="1070798077" sldId="919"/>
            <ac:graphicFrameMk id="11" creationId="{50AD300E-ADE7-D869-7F99-B5075C403831}"/>
          </ac:graphicFrameMkLst>
        </pc:graphicFrameChg>
        <pc:picChg chg="add mod">
          <ac:chgData name="Nguyen Chi Son" userId="606856d02e9d83ac" providerId="LiveId" clId="{157DC016-2361-40D4-BA48-8C257A6790B9}" dt="2022-05-29T03:28:56.299" v="2429" actId="1076"/>
          <ac:picMkLst>
            <pc:docMk/>
            <pc:sldMk cId="1070798077" sldId="919"/>
            <ac:picMk id="3" creationId="{0C57F897-FCC2-61E0-ED39-8B1EDC5BA3C8}"/>
          </ac:picMkLst>
        </pc:picChg>
        <pc:picChg chg="del">
          <ac:chgData name="Nguyen Chi Son" userId="606856d02e9d83ac" providerId="LiveId" clId="{157DC016-2361-40D4-BA48-8C257A6790B9}" dt="2022-05-29T03:28:29.367" v="2421" actId="478"/>
          <ac:picMkLst>
            <pc:docMk/>
            <pc:sldMk cId="1070798077" sldId="919"/>
            <ac:picMk id="4" creationId="{03B4D69B-A46E-C508-5777-633746748600}"/>
          </ac:picMkLst>
        </pc:picChg>
        <pc:cxnChg chg="add mod">
          <ac:chgData name="Nguyen Chi Son" userId="606856d02e9d83ac" providerId="LiveId" clId="{157DC016-2361-40D4-BA48-8C257A6790B9}" dt="2022-05-29T03:30:42.130" v="2433" actId="208"/>
          <ac:cxnSpMkLst>
            <pc:docMk/>
            <pc:sldMk cId="1070798077" sldId="919"/>
            <ac:cxnSpMk id="10" creationId="{88B5ADDB-29BE-371D-C318-F4EFBC928FF4}"/>
          </ac:cxnSpMkLst>
        </pc:cxnChg>
      </pc:sldChg>
      <pc:sldChg chg="modSp add mod modAnim">
        <pc:chgData name="Nguyen Chi Son" userId="606856d02e9d83ac" providerId="LiveId" clId="{157DC016-2361-40D4-BA48-8C257A6790B9}" dt="2022-05-29T03:44:47.168" v="4201" actId="1035"/>
        <pc:sldMkLst>
          <pc:docMk/>
          <pc:sldMk cId="2057850392" sldId="920"/>
        </pc:sldMkLst>
        <pc:spChg chg="mod">
          <ac:chgData name="Nguyen Chi Son" userId="606856d02e9d83ac" providerId="LiveId" clId="{157DC016-2361-40D4-BA48-8C257A6790B9}" dt="2022-05-29T03:44:47.168" v="4201" actId="1035"/>
          <ac:spMkLst>
            <pc:docMk/>
            <pc:sldMk cId="2057850392" sldId="920"/>
            <ac:spMk id="6" creationId="{788198BB-E1CE-E45E-3B2C-2093EA79F093}"/>
          </ac:spMkLst>
        </pc:spChg>
        <pc:spChg chg="mod">
          <ac:chgData name="Nguyen Chi Son" userId="606856d02e9d83ac" providerId="LiveId" clId="{157DC016-2361-40D4-BA48-8C257A6790B9}" dt="2022-05-29T03:44:47.168" v="4201" actId="1035"/>
          <ac:spMkLst>
            <pc:docMk/>
            <pc:sldMk cId="2057850392" sldId="920"/>
            <ac:spMk id="7" creationId="{AC4FDF8B-9A5D-3086-B562-E441DBA37666}"/>
          </ac:spMkLst>
        </pc:spChg>
        <pc:spChg chg="mod">
          <ac:chgData name="Nguyen Chi Son" userId="606856d02e9d83ac" providerId="LiveId" clId="{157DC016-2361-40D4-BA48-8C257A6790B9}" dt="2022-05-29T03:44:47.168" v="4201" actId="1035"/>
          <ac:spMkLst>
            <pc:docMk/>
            <pc:sldMk cId="2057850392" sldId="920"/>
            <ac:spMk id="8" creationId="{0DC8DE2C-46C3-034C-E3D4-AD27B0970B41}"/>
          </ac:spMkLst>
        </pc:spChg>
        <pc:spChg chg="mod">
          <ac:chgData name="Nguyen Chi Son" userId="606856d02e9d83ac" providerId="LiveId" clId="{157DC016-2361-40D4-BA48-8C257A6790B9}" dt="2022-05-29T03:44:47.168" v="4201" actId="1035"/>
          <ac:spMkLst>
            <pc:docMk/>
            <pc:sldMk cId="2057850392" sldId="920"/>
            <ac:spMk id="10" creationId="{2F87CC6D-6E0B-7366-1922-872E3E55D58A}"/>
          </ac:spMkLst>
        </pc:spChg>
        <pc:spChg chg="mod">
          <ac:chgData name="Nguyen Chi Son" userId="606856d02e9d83ac" providerId="LiveId" clId="{157DC016-2361-40D4-BA48-8C257A6790B9}" dt="2022-05-29T03:43:07.721" v="3898" actId="20577"/>
          <ac:spMkLst>
            <pc:docMk/>
            <pc:sldMk cId="2057850392" sldId="920"/>
            <ac:spMk id="19" creationId="{9C339D16-68E4-43C4-A62E-D0146138D23B}"/>
          </ac:spMkLst>
        </pc:spChg>
      </pc:sldChg>
      <pc:sldChg chg="addSp delSp modSp add mod modAnim">
        <pc:chgData name="Nguyen Chi Son" userId="606856d02e9d83ac" providerId="LiveId" clId="{157DC016-2361-40D4-BA48-8C257A6790B9}" dt="2022-05-29T14:54:25.040" v="6258"/>
        <pc:sldMkLst>
          <pc:docMk/>
          <pc:sldMk cId="1795907459" sldId="921"/>
        </pc:sldMkLst>
        <pc:spChg chg="mod">
          <ac:chgData name="Nguyen Chi Son" userId="606856d02e9d83ac" providerId="LiveId" clId="{157DC016-2361-40D4-BA48-8C257A6790B9}" dt="2022-05-29T04:04:20.582" v="4952" actId="20577"/>
          <ac:spMkLst>
            <pc:docMk/>
            <pc:sldMk cId="1795907459" sldId="921"/>
            <ac:spMk id="2" creationId="{BA8A6260-CA4B-46A9-A06E-C71EE59E6992}"/>
          </ac:spMkLst>
        </pc:spChg>
        <pc:spChg chg="add mod">
          <ac:chgData name="Nguyen Chi Son" userId="606856d02e9d83ac" providerId="LiveId" clId="{157DC016-2361-40D4-BA48-8C257A6790B9}" dt="2022-05-29T04:11:22.678" v="5497" actId="20577"/>
          <ac:spMkLst>
            <pc:docMk/>
            <pc:sldMk cId="1795907459" sldId="921"/>
            <ac:spMk id="7" creationId="{1B84CE56-9C7D-E20B-7396-21E263E70EA6}"/>
          </ac:spMkLst>
        </pc:spChg>
        <pc:graphicFrameChg chg="mod">
          <ac:chgData name="Nguyen Chi Son" userId="606856d02e9d83ac" providerId="LiveId" clId="{157DC016-2361-40D4-BA48-8C257A6790B9}" dt="2022-05-29T14:54:25.040" v="6258"/>
          <ac:graphicFrameMkLst>
            <pc:docMk/>
            <pc:sldMk cId="1795907459" sldId="921"/>
            <ac:graphicFrameMk id="4" creationId="{47F9AF86-11A4-27B2-4613-75467140A142}"/>
          </ac:graphicFrameMkLst>
        </pc:graphicFrameChg>
        <pc:graphicFrameChg chg="add mod">
          <ac:chgData name="Nguyen Chi Son" userId="606856d02e9d83ac" providerId="LiveId" clId="{157DC016-2361-40D4-BA48-8C257A6790B9}" dt="2022-05-29T04:12:01.855" v="5500"/>
          <ac:graphicFrameMkLst>
            <pc:docMk/>
            <pc:sldMk cId="1795907459" sldId="921"/>
            <ac:graphicFrameMk id="8" creationId="{35A7847E-9783-11EE-2E05-0509484E36A2}"/>
          </ac:graphicFrameMkLst>
        </pc:graphicFrameChg>
        <pc:picChg chg="del">
          <ac:chgData name="Nguyen Chi Son" userId="606856d02e9d83ac" providerId="LiveId" clId="{157DC016-2361-40D4-BA48-8C257A6790B9}" dt="2022-05-29T04:03:25.828" v="4811" actId="478"/>
          <ac:picMkLst>
            <pc:docMk/>
            <pc:sldMk cId="1795907459" sldId="921"/>
            <ac:picMk id="1026" creationId="{2DF79992-E9E5-5470-7AFE-E3E7330B102F}"/>
          </ac:picMkLst>
        </pc:picChg>
        <pc:picChg chg="del">
          <ac:chgData name="Nguyen Chi Son" userId="606856d02e9d83ac" providerId="LiveId" clId="{157DC016-2361-40D4-BA48-8C257A6790B9}" dt="2022-05-29T04:03:26.371" v="4812" actId="478"/>
          <ac:picMkLst>
            <pc:docMk/>
            <pc:sldMk cId="1795907459" sldId="921"/>
            <ac:picMk id="1028" creationId="{D98B72BA-EC69-844A-060E-5E56627AA2F6}"/>
          </ac:picMkLst>
        </pc:picChg>
        <pc:picChg chg="add mod">
          <ac:chgData name="Nguyen Chi Son" userId="606856d02e9d83ac" providerId="LiveId" clId="{157DC016-2361-40D4-BA48-8C257A6790B9}" dt="2022-05-29T04:11:13.867" v="5492" actId="1076"/>
          <ac:picMkLst>
            <pc:docMk/>
            <pc:sldMk cId="1795907459" sldId="921"/>
            <ac:picMk id="2050" creationId="{BC23DBFF-E408-B659-B2E3-06FE3E6E73E0}"/>
          </ac:picMkLst>
        </pc:picChg>
      </pc:sldChg>
      <pc:sldChg chg="delSp modSp add mod delAnim">
        <pc:chgData name="Nguyen Chi Son" userId="606856d02e9d83ac" providerId="LiveId" clId="{157DC016-2361-40D4-BA48-8C257A6790B9}" dt="2022-05-29T15:01:57.033" v="7289"/>
        <pc:sldMkLst>
          <pc:docMk/>
          <pc:sldMk cId="1063224683" sldId="922"/>
        </pc:sldMkLst>
        <pc:spChg chg="mod">
          <ac:chgData name="Nguyen Chi Son" userId="606856d02e9d83ac" providerId="LiveId" clId="{157DC016-2361-40D4-BA48-8C257A6790B9}" dt="2022-05-29T14:49:45.301" v="5756" actId="20577"/>
          <ac:spMkLst>
            <pc:docMk/>
            <pc:sldMk cId="1063224683" sldId="922"/>
            <ac:spMk id="2" creationId="{BA8A6260-CA4B-46A9-A06E-C71EE59E6992}"/>
          </ac:spMkLst>
        </pc:spChg>
        <pc:spChg chg="del mod">
          <ac:chgData name="Nguyen Chi Son" userId="606856d02e9d83ac" providerId="LiveId" clId="{157DC016-2361-40D4-BA48-8C257A6790B9}" dt="2022-05-29T14:49:51.187" v="5758" actId="478"/>
          <ac:spMkLst>
            <pc:docMk/>
            <pc:sldMk cId="1063224683" sldId="922"/>
            <ac:spMk id="7" creationId="{1B84CE56-9C7D-E20B-7396-21E263E70EA6}"/>
          </ac:spMkLst>
        </pc:spChg>
        <pc:graphicFrameChg chg="mod">
          <ac:chgData name="Nguyen Chi Son" userId="606856d02e9d83ac" providerId="LiveId" clId="{157DC016-2361-40D4-BA48-8C257A6790B9}" dt="2022-05-29T15:01:57.033" v="7289"/>
          <ac:graphicFrameMkLst>
            <pc:docMk/>
            <pc:sldMk cId="1063224683" sldId="922"/>
            <ac:graphicFrameMk id="4" creationId="{47F9AF86-11A4-27B2-4613-75467140A142}"/>
          </ac:graphicFrameMkLst>
        </pc:graphicFrameChg>
        <pc:graphicFrameChg chg="del">
          <ac:chgData name="Nguyen Chi Son" userId="606856d02e9d83ac" providerId="LiveId" clId="{157DC016-2361-40D4-BA48-8C257A6790B9}" dt="2022-05-29T14:48:37.338" v="5503" actId="478"/>
          <ac:graphicFrameMkLst>
            <pc:docMk/>
            <pc:sldMk cId="1063224683" sldId="922"/>
            <ac:graphicFrameMk id="8" creationId="{35A7847E-9783-11EE-2E05-0509484E36A2}"/>
          </ac:graphicFrameMkLst>
        </pc:graphicFrameChg>
        <pc:picChg chg="del">
          <ac:chgData name="Nguyen Chi Son" userId="606856d02e9d83ac" providerId="LiveId" clId="{157DC016-2361-40D4-BA48-8C257A6790B9}" dt="2022-05-29T14:48:34.728" v="5502" actId="478"/>
          <ac:picMkLst>
            <pc:docMk/>
            <pc:sldMk cId="1063224683" sldId="922"/>
            <ac:picMk id="2050" creationId="{BC23DBFF-E408-B659-B2E3-06FE3E6E73E0}"/>
          </ac:picMkLst>
        </pc:picChg>
      </pc:sldChg>
      <pc:sldChg chg="addSp delSp modSp add mod delAnim modAnim">
        <pc:chgData name="Nguyen Chi Son" userId="606856d02e9d83ac" providerId="LiveId" clId="{157DC016-2361-40D4-BA48-8C257A6790B9}" dt="2022-05-29T15:07:31.505" v="8217" actId="58"/>
        <pc:sldMkLst>
          <pc:docMk/>
          <pc:sldMk cId="1861169292" sldId="923"/>
        </pc:sldMkLst>
        <pc:spChg chg="add mod">
          <ac:chgData name="Nguyen Chi Son" userId="606856d02e9d83ac" providerId="LiveId" clId="{157DC016-2361-40D4-BA48-8C257A6790B9}" dt="2022-05-29T15:07:19.210" v="8212" actId="20577"/>
          <ac:spMkLst>
            <pc:docMk/>
            <pc:sldMk cId="1861169292" sldId="923"/>
            <ac:spMk id="12" creationId="{E35803B5-3908-8AAB-BB91-5A7C733A9A6F}"/>
          </ac:spMkLst>
        </pc:spChg>
        <pc:spChg chg="del">
          <ac:chgData name="Nguyen Chi Son" userId="606856d02e9d83ac" providerId="LiveId" clId="{157DC016-2361-40D4-BA48-8C257A6790B9}" dt="2022-05-29T15:04:10.269" v="7302" actId="478"/>
          <ac:spMkLst>
            <pc:docMk/>
            <pc:sldMk cId="1861169292" sldId="923"/>
            <ac:spMk id="13" creationId="{8E260BD7-BACD-8785-B7AB-5EDBD93D4A8B}"/>
          </ac:spMkLst>
        </pc:spChg>
        <pc:spChg chg="del">
          <ac:chgData name="Nguyen Chi Son" userId="606856d02e9d83ac" providerId="LiveId" clId="{157DC016-2361-40D4-BA48-8C257A6790B9}" dt="2022-05-29T15:04:10.269" v="7302" actId="478"/>
          <ac:spMkLst>
            <pc:docMk/>
            <pc:sldMk cId="1861169292" sldId="923"/>
            <ac:spMk id="14" creationId="{5BCD13B8-CA09-590A-B868-43BB87774043}"/>
          </ac:spMkLst>
        </pc:spChg>
        <pc:spChg chg="del">
          <ac:chgData name="Nguyen Chi Son" userId="606856d02e9d83ac" providerId="LiveId" clId="{157DC016-2361-40D4-BA48-8C257A6790B9}" dt="2022-05-29T15:04:10.269" v="7302" actId="478"/>
          <ac:spMkLst>
            <pc:docMk/>
            <pc:sldMk cId="1861169292" sldId="923"/>
            <ac:spMk id="15" creationId="{2956C873-092E-951F-5A62-5EFBF316A89D}"/>
          </ac:spMkLst>
        </pc:spChg>
        <pc:spChg chg="del">
          <ac:chgData name="Nguyen Chi Son" userId="606856d02e9d83ac" providerId="LiveId" clId="{157DC016-2361-40D4-BA48-8C257A6790B9}" dt="2022-05-29T15:04:10.269" v="7302" actId="478"/>
          <ac:spMkLst>
            <pc:docMk/>
            <pc:sldMk cId="1861169292" sldId="923"/>
            <ac:spMk id="16" creationId="{DF042B8F-430A-3D3F-A3C2-AE8811C6680C}"/>
          </ac:spMkLst>
        </pc:spChg>
        <pc:spChg chg="add mod">
          <ac:chgData name="Nguyen Chi Son" userId="606856d02e9d83ac" providerId="LiveId" clId="{157DC016-2361-40D4-BA48-8C257A6790B9}" dt="2022-05-29T15:05:39.419" v="7730" actId="1036"/>
          <ac:spMkLst>
            <pc:docMk/>
            <pc:sldMk cId="1861169292" sldId="923"/>
            <ac:spMk id="17" creationId="{0FDF7AF4-DE72-29B3-478F-A64ED06A34B7}"/>
          </ac:spMkLst>
        </pc:spChg>
        <pc:spChg chg="add mod">
          <ac:chgData name="Nguyen Chi Son" userId="606856d02e9d83ac" providerId="LiveId" clId="{157DC016-2361-40D4-BA48-8C257A6790B9}" dt="2022-05-29T15:05:39.419" v="7730" actId="1036"/>
          <ac:spMkLst>
            <pc:docMk/>
            <pc:sldMk cId="1861169292" sldId="923"/>
            <ac:spMk id="18" creationId="{8F94347C-CA73-DAD0-94C7-17041F958885}"/>
          </ac:spMkLst>
        </pc:spChg>
        <pc:spChg chg="mod">
          <ac:chgData name="Nguyen Chi Son" userId="606856d02e9d83ac" providerId="LiveId" clId="{157DC016-2361-40D4-BA48-8C257A6790B9}" dt="2022-05-29T15:05:31.592" v="7718" actId="20577"/>
          <ac:spMkLst>
            <pc:docMk/>
            <pc:sldMk cId="1861169292" sldId="923"/>
            <ac:spMk id="19" creationId="{9C339D16-68E4-43C4-A62E-D0146138D23B}"/>
          </ac:spMkLst>
        </pc:spChg>
        <pc:spChg chg="add mod">
          <ac:chgData name="Nguyen Chi Son" userId="606856d02e9d83ac" providerId="LiveId" clId="{157DC016-2361-40D4-BA48-8C257A6790B9}" dt="2022-05-29T15:07:31.505" v="8217" actId="58"/>
          <ac:spMkLst>
            <pc:docMk/>
            <pc:sldMk cId="1861169292" sldId="923"/>
            <ac:spMk id="20" creationId="{7674280B-D6EB-CB03-C235-51E38BE91572}"/>
          </ac:spMkLst>
        </pc:spChg>
        <pc:graphicFrameChg chg="add del mod">
          <ac:chgData name="Nguyen Chi Son" userId="606856d02e9d83ac" providerId="LiveId" clId="{157DC016-2361-40D4-BA48-8C257A6790B9}" dt="2022-05-29T15:06:13.435" v="7778" actId="478"/>
          <ac:graphicFrameMkLst>
            <pc:docMk/>
            <pc:sldMk cId="1861169292" sldId="923"/>
            <ac:graphicFrameMk id="21" creationId="{EFB46869-F79F-B305-7A9D-3E9968E23B3D}"/>
          </ac:graphicFrameMkLst>
        </pc:graphicFrameChg>
        <pc:graphicFrameChg chg="add del mod">
          <ac:chgData name="Nguyen Chi Son" userId="606856d02e9d83ac" providerId="LiveId" clId="{157DC016-2361-40D4-BA48-8C257A6790B9}" dt="2022-05-29T15:06:05.726" v="7765" actId="478"/>
          <ac:graphicFrameMkLst>
            <pc:docMk/>
            <pc:sldMk cId="1861169292" sldId="923"/>
            <ac:graphicFrameMk id="22" creationId="{9D115694-3131-AB89-41B0-4BEB5A029ED8}"/>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3" creationId="{411FD35B-D13B-2903-E237-6501221826A9}"/>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4" creationId="{A5428652-5E88-2611-DDCD-4B2517503BA7}"/>
          </ac:graphicFrameMkLst>
        </pc:graphicFrameChg>
        <pc:graphicFrameChg chg="add del mod">
          <ac:chgData name="Nguyen Chi Son" userId="606856d02e9d83ac" providerId="LiveId" clId="{157DC016-2361-40D4-BA48-8C257A6790B9}" dt="2022-05-29T15:07:20.792" v="8213" actId="478"/>
          <ac:graphicFrameMkLst>
            <pc:docMk/>
            <pc:sldMk cId="1861169292" sldId="923"/>
            <ac:graphicFrameMk id="25" creationId="{30385AA6-40D7-3AC3-C5EA-CCC1260A2DB3}"/>
          </ac:graphicFrameMkLst>
        </pc:graphicFrameChg>
        <pc:graphicFrameChg chg="add del mod">
          <ac:chgData name="Nguyen Chi Son" userId="606856d02e9d83ac" providerId="LiveId" clId="{157DC016-2361-40D4-BA48-8C257A6790B9}" dt="2022-05-29T15:07:21.444" v="8214" actId="478"/>
          <ac:graphicFrameMkLst>
            <pc:docMk/>
            <pc:sldMk cId="1861169292" sldId="923"/>
            <ac:graphicFrameMk id="26" creationId="{8D963EF7-8651-EC8B-D16A-B4F1A62C5D1B}"/>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7" creationId="{D1890603-65A5-2335-AAF8-E68D3217BA9E}"/>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31" creationId="{CF4E4C42-5792-F9EE-03D3-5010CA07A9CF}"/>
          </ac:graphicFrameMkLst>
        </pc:graphicFrame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535D56C2-29D4-4783-B3A8-BBBAFFA5C379}"/>
    <pc:docChg chg="undo custSel addSld delSld modSld sldOrd">
      <pc:chgData name="Nguyen Chi Son" userId="606856d02e9d83ac" providerId="LiveId" clId="{535D56C2-29D4-4783-B3A8-BBBAFFA5C379}" dt="2022-05-28T16:26:57.645" v="6812" actId="1076"/>
      <pc:docMkLst>
        <pc:docMk/>
      </pc:docMkLst>
      <pc:sldChg chg="modSp mod">
        <pc:chgData name="Nguyen Chi Son" userId="606856d02e9d83ac" providerId="LiveId" clId="{535D56C2-29D4-4783-B3A8-BBBAFFA5C379}" dt="2022-05-27T06:15:35.478" v="36" actId="255"/>
        <pc:sldMkLst>
          <pc:docMk/>
          <pc:sldMk cId="2922349590" sldId="256"/>
        </pc:sldMkLst>
        <pc:spChg chg="mod">
          <ac:chgData name="Nguyen Chi Son" userId="606856d02e9d83ac" providerId="LiveId" clId="{535D56C2-29D4-4783-B3A8-BBBAFFA5C379}" dt="2022-05-27T06:15:35.478" v="36" actId="255"/>
          <ac:spMkLst>
            <pc:docMk/>
            <pc:sldMk cId="2922349590" sldId="256"/>
            <ac:spMk id="136" creationId="{C574B640-0199-463F-87CA-8E3956B46E10}"/>
          </ac:spMkLst>
        </pc:spChg>
      </pc:sldChg>
      <pc:sldChg chg="modSp mod">
        <pc:chgData name="Nguyen Chi Son" userId="606856d02e9d83ac" providerId="LiveId" clId="{535D56C2-29D4-4783-B3A8-BBBAFFA5C379}" dt="2022-05-27T06:15:51.489" v="131" actId="1036"/>
        <pc:sldMkLst>
          <pc:docMk/>
          <pc:sldMk cId="1033004166" sldId="675"/>
        </pc:sldMkLst>
        <pc:spChg chg="mod">
          <ac:chgData name="Nguyen Chi Son" userId="606856d02e9d83ac" providerId="LiveId" clId="{535D56C2-29D4-4783-B3A8-BBBAFFA5C379}" dt="2022-05-27T06:15:47.371" v="114" actId="20577"/>
          <ac:spMkLst>
            <pc:docMk/>
            <pc:sldMk cId="1033004166" sldId="675"/>
            <ac:spMk id="2" creationId="{DAF08EC2-5D0D-48D9-855C-A59C0E5ED55B}"/>
          </ac:spMkLst>
        </pc:spChg>
        <pc:spChg chg="mod">
          <ac:chgData name="Nguyen Chi Son" userId="606856d02e9d83ac" providerId="LiveId" clId="{535D56C2-29D4-4783-B3A8-BBBAFFA5C379}" dt="2022-05-27T06:15:51.489" v="131" actId="1036"/>
          <ac:spMkLst>
            <pc:docMk/>
            <pc:sldMk cId="1033004166" sldId="675"/>
            <ac:spMk id="3" creationId="{8CD51C9F-FCB0-4185-93E6-835FC05E1B10}"/>
          </ac:spMkLst>
        </pc:spChg>
      </pc:sldChg>
      <pc:sldChg chg="addSp delSp modSp mod delAnim">
        <pc:chgData name="Nguyen Chi Son" userId="606856d02e9d83ac" providerId="LiveId" clId="{535D56C2-29D4-4783-B3A8-BBBAFFA5C379}" dt="2022-05-28T16:03:20.431" v="6198" actId="1076"/>
        <pc:sldMkLst>
          <pc:docMk/>
          <pc:sldMk cId="1696484547" sldId="885"/>
        </pc:sldMkLst>
        <pc:spChg chg="mod">
          <ac:chgData name="Nguyen Chi Son" userId="606856d02e9d83ac" providerId="LiveId" clId="{535D56C2-29D4-4783-B3A8-BBBAFFA5C379}" dt="2022-05-27T14:01:25.496" v="3227" actId="20577"/>
          <ac:spMkLst>
            <pc:docMk/>
            <pc:sldMk cId="1696484547" sldId="885"/>
            <ac:spMk id="2" creationId="{BA8A6260-CA4B-46A9-A06E-C71EE59E6992}"/>
          </ac:spMkLst>
        </pc:spChg>
        <pc:spChg chg="del">
          <ac:chgData name="Nguyen Chi Son" userId="606856d02e9d83ac" providerId="LiveId" clId="{535D56C2-29D4-4783-B3A8-BBBAFFA5C379}" dt="2022-05-27T14:00:10.307" v="3081" actId="478"/>
          <ac:spMkLst>
            <pc:docMk/>
            <pc:sldMk cId="1696484547" sldId="885"/>
            <ac:spMk id="16" creationId="{71788A15-B4EA-BA9D-BA4B-5B95C45474E4}"/>
          </ac:spMkLst>
        </pc:spChg>
        <pc:spChg chg="del">
          <ac:chgData name="Nguyen Chi Son" userId="606856d02e9d83ac" providerId="LiveId" clId="{535D56C2-29D4-4783-B3A8-BBBAFFA5C379}" dt="2022-05-27T14:00:10.307" v="3081" actId="478"/>
          <ac:spMkLst>
            <pc:docMk/>
            <pc:sldMk cId="1696484547" sldId="885"/>
            <ac:spMk id="18" creationId="{F2D05B33-81D1-6F6C-1776-AC19225EB884}"/>
          </ac:spMkLst>
        </pc:spChg>
        <pc:spChg chg="del">
          <ac:chgData name="Nguyen Chi Son" userId="606856d02e9d83ac" providerId="LiveId" clId="{535D56C2-29D4-4783-B3A8-BBBAFFA5C379}" dt="2022-05-27T14:00:10.307" v="3081" actId="478"/>
          <ac:spMkLst>
            <pc:docMk/>
            <pc:sldMk cId="1696484547" sldId="885"/>
            <ac:spMk id="20" creationId="{BFD3C2B7-667F-5A01-4833-B917FA22EEC9}"/>
          </ac:spMkLst>
        </pc:spChg>
        <pc:spChg chg="del">
          <ac:chgData name="Nguyen Chi Son" userId="606856d02e9d83ac" providerId="LiveId" clId="{535D56C2-29D4-4783-B3A8-BBBAFFA5C379}" dt="2022-05-27T14:00:10.307" v="3081" actId="478"/>
          <ac:spMkLst>
            <pc:docMk/>
            <pc:sldMk cId="1696484547" sldId="885"/>
            <ac:spMk id="21" creationId="{80B2877D-F938-20C8-72DB-96F7D9ED9FC1}"/>
          </ac:spMkLst>
        </pc:spChg>
        <pc:spChg chg="del">
          <ac:chgData name="Nguyen Chi Son" userId="606856d02e9d83ac" providerId="LiveId" clId="{535D56C2-29D4-4783-B3A8-BBBAFFA5C379}" dt="2022-05-27T14:00:10.307" v="3081" actId="478"/>
          <ac:spMkLst>
            <pc:docMk/>
            <pc:sldMk cId="1696484547" sldId="885"/>
            <ac:spMk id="22" creationId="{C3CBA653-6FC5-4D9D-BA0D-A12950CEC4F1}"/>
          </ac:spMkLst>
        </pc:spChg>
        <pc:spChg chg="del">
          <ac:chgData name="Nguyen Chi Son" userId="606856d02e9d83ac" providerId="LiveId" clId="{535D56C2-29D4-4783-B3A8-BBBAFFA5C379}" dt="2022-05-27T14:00:10.307" v="3081" actId="478"/>
          <ac:spMkLst>
            <pc:docMk/>
            <pc:sldMk cId="1696484547" sldId="885"/>
            <ac:spMk id="23" creationId="{217B0068-44BC-11AA-97F2-1F224D8415C4}"/>
          </ac:spMkLst>
        </pc:spChg>
        <pc:spChg chg="del">
          <ac:chgData name="Nguyen Chi Son" userId="606856d02e9d83ac" providerId="LiveId" clId="{535D56C2-29D4-4783-B3A8-BBBAFFA5C379}" dt="2022-05-27T14:00:10.307" v="3081" actId="478"/>
          <ac:spMkLst>
            <pc:docMk/>
            <pc:sldMk cId="1696484547" sldId="885"/>
            <ac:spMk id="31" creationId="{7D409D71-0511-E19C-0484-250779BFD63B}"/>
          </ac:spMkLst>
        </pc:spChg>
        <pc:spChg chg="del mod">
          <ac:chgData name="Nguyen Chi Son" userId="606856d02e9d83ac" providerId="LiveId" clId="{535D56C2-29D4-4783-B3A8-BBBAFFA5C379}" dt="2022-05-27T14:03:27.633" v="3236" actId="478"/>
          <ac:spMkLst>
            <pc:docMk/>
            <pc:sldMk cId="1696484547" sldId="885"/>
            <ac:spMk id="47" creationId="{F4B6C007-E71A-0AD6-E507-28B7A93C3B53}"/>
          </ac:spMkLst>
        </pc:spChg>
        <pc:graphicFrameChg chg="add mod">
          <ac:chgData name="Nguyen Chi Son" userId="606856d02e9d83ac" providerId="LiveId" clId="{535D56C2-29D4-4783-B3A8-BBBAFFA5C379}" dt="2022-05-28T16:03:20.431" v="6198" actId="1076"/>
          <ac:graphicFrameMkLst>
            <pc:docMk/>
            <pc:sldMk cId="1696484547" sldId="885"/>
            <ac:graphicFrameMk id="28" creationId="{3DE31332-5924-09BF-B3C0-11F1E936801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2" creationId="{922FC141-6B18-E913-654D-ECE31B29093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3" creationId="{E8FA6337-96E1-216E-CEDA-754048F0FBD4}"/>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6" creationId="{2D691943-2614-1045-A7A9-9210E271CC8E}"/>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9" creationId="{CE26AB42-F221-89AC-E75D-0F80CBB84EEB}"/>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2" creationId="{7EFC71AB-E2F4-44B5-1AC7-BEC7E53BD463}"/>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7" creationId="{8BE6F147-A575-0F0B-5F0F-7A348DC5A40A}"/>
          </ac:graphicFrameMkLst>
        </pc:graphicFrameChg>
        <pc:picChg chg="del">
          <ac:chgData name="Nguyen Chi Son" userId="606856d02e9d83ac" providerId="LiveId" clId="{535D56C2-29D4-4783-B3A8-BBBAFFA5C379}" dt="2022-05-27T14:00:08.970" v="3080" actId="478"/>
          <ac:picMkLst>
            <pc:docMk/>
            <pc:sldMk cId="1696484547" sldId="885"/>
            <ac:picMk id="5124" creationId="{5A5FCD3E-7A8E-9717-E2A8-23870C495B35}"/>
          </ac:picMkLst>
        </pc:picChg>
        <pc:cxnChg chg="del">
          <ac:chgData name="Nguyen Chi Son" userId="606856d02e9d83ac" providerId="LiveId" clId="{535D56C2-29D4-4783-B3A8-BBBAFFA5C379}" dt="2022-05-27T14:00:10.307" v="3081" actId="478"/>
          <ac:cxnSpMkLst>
            <pc:docMk/>
            <pc:sldMk cId="1696484547" sldId="885"/>
            <ac:cxnSpMk id="14" creationId="{CFDC0752-2C2A-ABD9-9F06-66B0432F1C70}"/>
          </ac:cxnSpMkLst>
        </pc:cxnChg>
        <pc:cxnChg chg="del">
          <ac:chgData name="Nguyen Chi Son" userId="606856d02e9d83ac" providerId="LiveId" clId="{535D56C2-29D4-4783-B3A8-BBBAFFA5C379}" dt="2022-05-27T14:00:10.307" v="3081" actId="478"/>
          <ac:cxnSpMkLst>
            <pc:docMk/>
            <pc:sldMk cId="1696484547" sldId="885"/>
            <ac:cxnSpMk id="15" creationId="{BC7C0EC1-1B71-A778-A617-6FD3BF33E7EE}"/>
          </ac:cxnSpMkLst>
        </pc:cxnChg>
        <pc:cxnChg chg="del">
          <ac:chgData name="Nguyen Chi Son" userId="606856d02e9d83ac" providerId="LiveId" clId="{535D56C2-29D4-4783-B3A8-BBBAFFA5C379}" dt="2022-05-27T14:00:10.307" v="3081" actId="478"/>
          <ac:cxnSpMkLst>
            <pc:docMk/>
            <pc:sldMk cId="1696484547" sldId="885"/>
            <ac:cxnSpMk id="17" creationId="{3CB63F24-8012-2229-9D86-848D3069D537}"/>
          </ac:cxnSpMkLst>
        </pc:cxnChg>
        <pc:cxnChg chg="del">
          <ac:chgData name="Nguyen Chi Son" userId="606856d02e9d83ac" providerId="LiveId" clId="{535D56C2-29D4-4783-B3A8-BBBAFFA5C379}" dt="2022-05-27T14:00:10.307" v="3081" actId="478"/>
          <ac:cxnSpMkLst>
            <pc:docMk/>
            <pc:sldMk cId="1696484547" sldId="885"/>
            <ac:cxnSpMk id="19" creationId="{D7B6E531-D5FA-E997-CEFD-1F6092C6EC15}"/>
          </ac:cxnSpMkLst>
        </pc:cxnChg>
        <pc:cxnChg chg="del">
          <ac:chgData name="Nguyen Chi Son" userId="606856d02e9d83ac" providerId="LiveId" clId="{535D56C2-29D4-4783-B3A8-BBBAFFA5C379}" dt="2022-05-27T14:00:10.307" v="3081" actId="478"/>
          <ac:cxnSpMkLst>
            <pc:docMk/>
            <pc:sldMk cId="1696484547" sldId="885"/>
            <ac:cxnSpMk id="25" creationId="{F36B29D0-8ED9-3616-FEC4-C3D05167F39F}"/>
          </ac:cxnSpMkLst>
        </pc:cxnChg>
        <pc:cxnChg chg="del">
          <ac:chgData name="Nguyen Chi Son" userId="606856d02e9d83ac" providerId="LiveId" clId="{535D56C2-29D4-4783-B3A8-BBBAFFA5C379}" dt="2022-05-27T14:00:10.307" v="3081" actId="478"/>
          <ac:cxnSpMkLst>
            <pc:docMk/>
            <pc:sldMk cId="1696484547" sldId="885"/>
            <ac:cxnSpMk id="35" creationId="{1618C6E5-849E-931E-7DC6-FE8F4DFEFE6E}"/>
          </ac:cxnSpMkLst>
        </pc:cxnChg>
        <pc:cxnChg chg="del">
          <ac:chgData name="Nguyen Chi Son" userId="606856d02e9d83ac" providerId="LiveId" clId="{535D56C2-29D4-4783-B3A8-BBBAFFA5C379}" dt="2022-05-27T14:00:10.307" v="3081" actId="478"/>
          <ac:cxnSpMkLst>
            <pc:docMk/>
            <pc:sldMk cId="1696484547" sldId="885"/>
            <ac:cxnSpMk id="38" creationId="{BF2248F9-8D38-ED34-A0A3-04EEC5118F2B}"/>
          </ac:cxnSpMkLst>
        </pc:cxnChg>
        <pc:cxnChg chg="del">
          <ac:chgData name="Nguyen Chi Son" userId="606856d02e9d83ac" providerId="LiveId" clId="{535D56C2-29D4-4783-B3A8-BBBAFFA5C379}" dt="2022-05-27T14:00:10.307" v="3081" actId="478"/>
          <ac:cxnSpMkLst>
            <pc:docMk/>
            <pc:sldMk cId="1696484547" sldId="885"/>
            <ac:cxnSpMk id="48" creationId="{CB6BF336-2DF6-661E-C2C3-F9DC951D7B46}"/>
          </ac:cxnSpMkLst>
        </pc:cxnChg>
        <pc:cxnChg chg="del">
          <ac:chgData name="Nguyen Chi Son" userId="606856d02e9d83ac" providerId="LiveId" clId="{535D56C2-29D4-4783-B3A8-BBBAFFA5C379}" dt="2022-05-27T14:00:10.307" v="3081" actId="478"/>
          <ac:cxnSpMkLst>
            <pc:docMk/>
            <pc:sldMk cId="1696484547" sldId="885"/>
            <ac:cxnSpMk id="50" creationId="{980ACA24-5266-87F9-60C7-8E59A07D7009}"/>
          </ac:cxnSpMkLst>
        </pc:cxnChg>
        <pc:cxnChg chg="del mod">
          <ac:chgData name="Nguyen Chi Son" userId="606856d02e9d83ac" providerId="LiveId" clId="{535D56C2-29D4-4783-B3A8-BBBAFFA5C379}" dt="2022-05-27T14:00:10.307" v="3081" actId="478"/>
          <ac:cxnSpMkLst>
            <pc:docMk/>
            <pc:sldMk cId="1696484547" sldId="885"/>
            <ac:cxnSpMk id="53" creationId="{E50B532A-42D6-D620-C0E0-86EBC9263CF7}"/>
          </ac:cxnSpMkLst>
        </pc:cxnChg>
      </pc:sldChg>
      <pc:sldChg chg="modSp mod">
        <pc:chgData name="Nguyen Chi Son" userId="606856d02e9d83ac" providerId="LiveId" clId="{535D56C2-29D4-4783-B3A8-BBBAFFA5C379}" dt="2022-05-27T14:00:05.969" v="3079" actId="20577"/>
        <pc:sldMkLst>
          <pc:docMk/>
          <pc:sldMk cId="2094527133" sldId="894"/>
        </pc:sldMkLst>
        <pc:spChg chg="mod">
          <ac:chgData name="Nguyen Chi Son" userId="606856d02e9d83ac" providerId="LiveId" clId="{535D56C2-29D4-4783-B3A8-BBBAFFA5C379}" dt="2022-05-27T14:00:05.969" v="3079" actId="20577"/>
          <ac:spMkLst>
            <pc:docMk/>
            <pc:sldMk cId="2094527133" sldId="894"/>
            <ac:spMk id="2" creationId="{DAF08EC2-5D0D-48D9-855C-A59C0E5ED55B}"/>
          </ac:spMkLst>
        </pc:spChg>
      </pc:sldChg>
      <pc:sldChg chg="addSp delSp modSp mod addAnim delAnim modAnim">
        <pc:chgData name="Nguyen Chi Son" userId="606856d02e9d83ac" providerId="LiveId" clId="{535D56C2-29D4-4783-B3A8-BBBAFFA5C379}" dt="2022-05-28T16:20:24.830" v="6549"/>
        <pc:sldMkLst>
          <pc:docMk/>
          <pc:sldMk cId="743094264" sldId="895"/>
        </pc:sldMkLst>
        <pc:spChg chg="del">
          <ac:chgData name="Nguyen Chi Son" userId="606856d02e9d83ac" providerId="LiveId" clId="{535D56C2-29D4-4783-B3A8-BBBAFFA5C379}" dt="2022-05-27T14:04:09.689" v="3239" actId="478"/>
          <ac:spMkLst>
            <pc:docMk/>
            <pc:sldMk cId="743094264" sldId="895"/>
            <ac:spMk id="14" creationId="{B8E466FC-77BB-2CF9-2AF7-3F39CDF534A3}"/>
          </ac:spMkLst>
        </pc:spChg>
        <pc:spChg chg="del">
          <ac:chgData name="Nguyen Chi Son" userId="606856d02e9d83ac" providerId="LiveId" clId="{535D56C2-29D4-4783-B3A8-BBBAFFA5C379}" dt="2022-05-27T14:04:09.689" v="3239" actId="478"/>
          <ac:spMkLst>
            <pc:docMk/>
            <pc:sldMk cId="743094264" sldId="895"/>
            <ac:spMk id="16" creationId="{3F8F6EAA-A402-7CD9-1997-3F88E2EBD1CE}"/>
          </ac:spMkLst>
        </pc:spChg>
        <pc:spChg chg="del">
          <ac:chgData name="Nguyen Chi Son" userId="606856d02e9d83ac" providerId="LiveId" clId="{535D56C2-29D4-4783-B3A8-BBBAFFA5C379}" dt="2022-05-27T14:04:09.689" v="3239" actId="478"/>
          <ac:spMkLst>
            <pc:docMk/>
            <pc:sldMk cId="743094264" sldId="895"/>
            <ac:spMk id="17" creationId="{F4539AF0-9691-804C-DB5B-69CC7B27989A}"/>
          </ac:spMkLst>
        </pc:spChg>
        <pc:spChg chg="del">
          <ac:chgData name="Nguyen Chi Son" userId="606856d02e9d83ac" providerId="LiveId" clId="{535D56C2-29D4-4783-B3A8-BBBAFFA5C379}" dt="2022-05-27T14:04:09.689" v="3239" actId="478"/>
          <ac:spMkLst>
            <pc:docMk/>
            <pc:sldMk cId="743094264" sldId="895"/>
            <ac:spMk id="18" creationId="{2CF0306D-2FAF-2461-516C-8FD3F65B2B94}"/>
          </ac:spMkLst>
        </pc:spChg>
        <pc:spChg chg="mod">
          <ac:chgData name="Nguyen Chi Son" userId="606856d02e9d83ac" providerId="LiveId" clId="{535D56C2-29D4-4783-B3A8-BBBAFFA5C379}" dt="2022-05-27T14:06:21.245" v="3948" actId="20577"/>
          <ac:spMkLst>
            <pc:docMk/>
            <pc:sldMk cId="743094264" sldId="895"/>
            <ac:spMk id="19" creationId="{9C339D16-68E4-43C4-A62E-D0146138D23B}"/>
          </ac:spMkLst>
        </pc:spChg>
        <pc:spChg chg="add mod">
          <ac:chgData name="Nguyen Chi Son" userId="606856d02e9d83ac" providerId="LiveId" clId="{535D56C2-29D4-4783-B3A8-BBBAFFA5C379}" dt="2022-05-28T16:05:17.838" v="6287" actId="5793"/>
          <ac:spMkLst>
            <pc:docMk/>
            <pc:sldMk cId="743094264" sldId="895"/>
            <ac:spMk id="25" creationId="{407C8FF9-F086-A5F4-7969-1E391844AB21}"/>
          </ac:spMkLst>
        </pc:spChg>
        <pc:spChg chg="add mod">
          <ac:chgData name="Nguyen Chi Son" userId="606856d02e9d83ac" providerId="LiveId" clId="{535D56C2-29D4-4783-B3A8-BBBAFFA5C379}" dt="2022-05-28T16:02:09.753" v="6187" actId="1036"/>
          <ac:spMkLst>
            <pc:docMk/>
            <pc:sldMk cId="743094264" sldId="895"/>
            <ac:spMk id="26" creationId="{12026ACF-9BCB-6A4F-ECBB-02BF296255C4}"/>
          </ac:spMkLst>
        </pc:spChg>
        <pc:spChg chg="add mod">
          <ac:chgData name="Nguyen Chi Son" userId="606856d02e9d83ac" providerId="LiveId" clId="{535D56C2-29D4-4783-B3A8-BBBAFFA5C379}" dt="2022-05-28T16:02:09.753" v="6187" actId="1036"/>
          <ac:spMkLst>
            <pc:docMk/>
            <pc:sldMk cId="743094264" sldId="895"/>
            <ac:spMk id="28" creationId="{2A1F86F2-B939-5FBA-9D4D-8B3D7BE45015}"/>
          </ac:spMkLst>
        </pc:spChg>
        <pc:spChg chg="add mod">
          <ac:chgData name="Nguyen Chi Son" userId="606856d02e9d83ac" providerId="LiveId" clId="{535D56C2-29D4-4783-B3A8-BBBAFFA5C379}" dt="2022-05-28T16:16:13.988" v="6502" actId="20577"/>
          <ac:spMkLst>
            <pc:docMk/>
            <pc:sldMk cId="743094264" sldId="895"/>
            <ac:spMk id="29" creationId="{1CD2A143-50CC-D7FA-BC18-E3B9BA01F7F5}"/>
          </ac:spMkLst>
        </pc:spChg>
        <pc:spChg chg="add mod">
          <ac:chgData name="Nguyen Chi Son" userId="606856d02e9d83ac" providerId="LiveId" clId="{535D56C2-29D4-4783-B3A8-BBBAFFA5C379}" dt="2022-05-28T16:04:48.323" v="6262" actId="1038"/>
          <ac:spMkLst>
            <pc:docMk/>
            <pc:sldMk cId="743094264" sldId="895"/>
            <ac:spMk id="30" creationId="{80F3EBDA-CCEA-9DAE-883E-AAA46B02865C}"/>
          </ac:spMkLst>
        </pc:spChg>
        <pc:spChg chg="add mod">
          <ac:chgData name="Nguyen Chi Son" userId="606856d02e9d83ac" providerId="LiveId" clId="{535D56C2-29D4-4783-B3A8-BBBAFFA5C379}" dt="2022-05-28T16:04:50.739" v="6264" actId="571"/>
          <ac:spMkLst>
            <pc:docMk/>
            <pc:sldMk cId="743094264" sldId="895"/>
            <ac:spMk id="32" creationId="{3808432C-93B3-D875-1049-69513AD040CF}"/>
          </ac:spMkLst>
        </pc:spChg>
        <pc:spChg chg="add mod">
          <ac:chgData name="Nguyen Chi Son" userId="606856d02e9d83ac" providerId="LiveId" clId="{535D56C2-29D4-4783-B3A8-BBBAFFA5C379}" dt="2022-05-28T16:05:03.941" v="6269" actId="1076"/>
          <ac:spMkLst>
            <pc:docMk/>
            <pc:sldMk cId="743094264" sldId="895"/>
            <ac:spMk id="33" creationId="{EF3FE154-FABE-3F41-B6A9-76ABDF52F997}"/>
          </ac:spMkLst>
        </pc:spChg>
        <pc:graphicFrameChg chg="del">
          <ac:chgData name="Nguyen Chi Son" userId="606856d02e9d83ac" providerId="LiveId" clId="{535D56C2-29D4-4783-B3A8-BBBAFFA5C379}" dt="2022-05-27T14:04:09.689" v="3239" actId="478"/>
          <ac:graphicFrameMkLst>
            <pc:docMk/>
            <pc:sldMk cId="743094264" sldId="895"/>
            <ac:graphicFrameMk id="12" creationId="{0655AF49-396E-D296-BF31-9107E692CA39}"/>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3" creationId="{EFA6855E-DEA8-7A8B-2DE5-3D497D63F74B}"/>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5" creationId="{B43CD235-8A4A-0D09-8D63-21AD67B981AC}"/>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0" creationId="{E5AF8D45-C500-A7EB-03F5-DD031C1833AA}"/>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1" creationId="{6947974C-BA5E-7CAA-7351-840DF27ACAA0}"/>
          </ac:graphicFrameMkLst>
        </pc:graphicFrameChg>
        <pc:graphicFrameChg chg="add mod">
          <ac:chgData name="Nguyen Chi Son" userId="606856d02e9d83ac" providerId="LiveId" clId="{535D56C2-29D4-4783-B3A8-BBBAFFA5C379}" dt="2022-05-28T16:19:21.372" v="6533" actId="1076"/>
          <ac:graphicFrameMkLst>
            <pc:docMk/>
            <pc:sldMk cId="743094264" sldId="895"/>
            <ac:graphicFrameMk id="34" creationId="{A2734E9C-1C65-160C-A794-C4DD6C0C93C6}"/>
          </ac:graphicFrameMkLst>
        </pc:graphicFrameChg>
        <pc:graphicFrameChg chg="add del mod">
          <ac:chgData name="Nguyen Chi Son" userId="606856d02e9d83ac" providerId="LiveId" clId="{535D56C2-29D4-4783-B3A8-BBBAFFA5C379}" dt="2022-05-28T16:15:31.997" v="6340" actId="478"/>
          <ac:graphicFrameMkLst>
            <pc:docMk/>
            <pc:sldMk cId="743094264" sldId="895"/>
            <ac:graphicFrameMk id="35" creationId="{C8E2EC44-B9AD-0E89-584C-DBDBAEF8442A}"/>
          </ac:graphicFrameMkLst>
        </pc:graphicFrameChg>
        <pc:graphicFrameChg chg="add mod">
          <ac:chgData name="Nguyen Chi Son" userId="606856d02e9d83ac" providerId="LiveId" clId="{535D56C2-29D4-4783-B3A8-BBBAFFA5C379}" dt="2022-05-28T16:19:16.603" v="6531" actId="1076"/>
          <ac:graphicFrameMkLst>
            <pc:docMk/>
            <pc:sldMk cId="743094264" sldId="895"/>
            <ac:graphicFrameMk id="36" creationId="{D3A44AE7-E340-4012-AB03-61F90C5F6A22}"/>
          </ac:graphicFrameMkLst>
        </pc:graphicFrameChg>
        <pc:picChg chg="del">
          <ac:chgData name="Nguyen Chi Son" userId="606856d02e9d83ac" providerId="LiveId" clId="{535D56C2-29D4-4783-B3A8-BBBAFFA5C379}" dt="2022-05-27T14:04:07.034" v="3238" actId="478"/>
          <ac:picMkLst>
            <pc:docMk/>
            <pc:sldMk cId="743094264" sldId="895"/>
            <ac:picMk id="3" creationId="{2E7AFA18-2BFA-530D-4103-DF357CBBBF84}"/>
          </ac:picMkLst>
        </pc:picChg>
        <pc:picChg chg="add mod">
          <ac:chgData name="Nguyen Chi Son" userId="606856d02e9d83ac" providerId="LiveId" clId="{535D56C2-29D4-4783-B3A8-BBBAFFA5C379}" dt="2022-05-28T16:04:59.886" v="6268" actId="1076"/>
          <ac:picMkLst>
            <pc:docMk/>
            <pc:sldMk cId="743094264" sldId="895"/>
            <ac:picMk id="4" creationId="{22BC2F56-B5D2-8735-A51A-5E477BFEBD69}"/>
          </ac:picMkLst>
        </pc:picChg>
        <pc:picChg chg="add mod">
          <ac:chgData name="Nguyen Chi Son" userId="606856d02e9d83ac" providerId="LiveId" clId="{535D56C2-29D4-4783-B3A8-BBBAFFA5C379}" dt="2022-05-28T16:04:50.739" v="6264" actId="571"/>
          <ac:picMkLst>
            <pc:docMk/>
            <pc:sldMk cId="743094264" sldId="895"/>
            <ac:picMk id="31" creationId="{B4F0EC46-9DFF-FFB7-BB26-4763F8CDE82D}"/>
          </ac:picMkLst>
        </pc:picChg>
        <pc:cxnChg chg="del">
          <ac:chgData name="Nguyen Chi Son" userId="606856d02e9d83ac" providerId="LiveId" clId="{535D56C2-29D4-4783-B3A8-BBBAFFA5C379}" dt="2022-05-27T14:04:09.689" v="3239" actId="478"/>
          <ac:cxnSpMkLst>
            <pc:docMk/>
            <pc:sldMk cId="743094264" sldId="895"/>
            <ac:cxnSpMk id="22" creationId="{F2B222C6-3192-5824-0CE3-48E3FB166B35}"/>
          </ac:cxnSpMkLst>
        </pc:cxnChg>
        <pc:cxnChg chg="del">
          <ac:chgData name="Nguyen Chi Son" userId="606856d02e9d83ac" providerId="LiveId" clId="{535D56C2-29D4-4783-B3A8-BBBAFFA5C379}" dt="2022-05-27T14:04:09.689" v="3239" actId="478"/>
          <ac:cxnSpMkLst>
            <pc:docMk/>
            <pc:sldMk cId="743094264" sldId="895"/>
            <ac:cxnSpMk id="23" creationId="{C40BFAD3-A7B2-9DB9-781F-28E17CB084AF}"/>
          </ac:cxnSpMkLst>
        </pc:cxnChg>
        <pc:cxnChg chg="del">
          <ac:chgData name="Nguyen Chi Son" userId="606856d02e9d83ac" providerId="LiveId" clId="{535D56C2-29D4-4783-B3A8-BBBAFFA5C379}" dt="2022-05-27T14:04:09.689" v="3239" actId="478"/>
          <ac:cxnSpMkLst>
            <pc:docMk/>
            <pc:sldMk cId="743094264" sldId="895"/>
            <ac:cxnSpMk id="24" creationId="{CC28370F-74F1-E265-AEA4-9B8A2F94B169}"/>
          </ac:cxnSpMkLst>
        </pc:cxnChg>
        <pc:cxnChg chg="add del mod">
          <ac:chgData name="Nguyen Chi Son" userId="606856d02e9d83ac" providerId="LiveId" clId="{535D56C2-29D4-4783-B3A8-BBBAFFA5C379}" dt="2022-05-28T16:02:11.452" v="6188" actId="478"/>
          <ac:cxnSpMkLst>
            <pc:docMk/>
            <pc:sldMk cId="743094264" sldId="895"/>
            <ac:cxnSpMk id="27" creationId="{E690D083-1AE8-B9FD-5F97-22213DD5C120}"/>
          </ac:cxnSpMkLst>
        </pc:cxnChg>
        <pc:cxnChg chg="add del mod">
          <ac:chgData name="Nguyen Chi Son" userId="606856d02e9d83ac" providerId="LiveId" clId="{535D56C2-29D4-4783-B3A8-BBBAFFA5C379}" dt="2022-05-28T16:20:24.830" v="6549"/>
          <ac:cxnSpMkLst>
            <pc:docMk/>
            <pc:sldMk cId="743094264" sldId="895"/>
            <ac:cxnSpMk id="37" creationId="{C21B0348-EC3E-1BCB-DCC9-8DA3D0A08815}"/>
          </ac:cxnSpMkLst>
        </pc:cxnChg>
      </pc:sldChg>
      <pc:sldChg chg="del">
        <pc:chgData name="Nguyen Chi Son" userId="606856d02e9d83ac" providerId="LiveId" clId="{535D56C2-29D4-4783-B3A8-BBBAFFA5C379}" dt="2022-05-27T06:41:06.409" v="457" actId="47"/>
        <pc:sldMkLst>
          <pc:docMk/>
          <pc:sldMk cId="3716057380" sldId="899"/>
        </pc:sldMkLst>
      </pc:sldChg>
      <pc:sldChg chg="delSp modSp mod modAnim">
        <pc:chgData name="Nguyen Chi Son" userId="606856d02e9d83ac" providerId="LiveId" clId="{535D56C2-29D4-4783-B3A8-BBBAFFA5C379}" dt="2022-05-27T06:42:56.004" v="1244" actId="1035"/>
        <pc:sldMkLst>
          <pc:docMk/>
          <pc:sldMk cId="2460070583" sldId="900"/>
        </pc:sldMkLst>
        <pc:spChg chg="mod">
          <ac:chgData name="Nguyen Chi Son" userId="606856d02e9d83ac" providerId="LiveId" clId="{535D56C2-29D4-4783-B3A8-BBBAFFA5C379}" dt="2022-05-27T06:42:56.004" v="1244" actId="1035"/>
          <ac:spMkLst>
            <pc:docMk/>
            <pc:sldMk cId="2460070583" sldId="900"/>
            <ac:spMk id="13" creationId="{B0E76534-40CC-7B0E-60C6-05E6103601BA}"/>
          </ac:spMkLst>
        </pc:spChg>
        <pc:spChg chg="mod">
          <ac:chgData name="Nguyen Chi Son" userId="606856d02e9d83ac" providerId="LiveId" clId="{535D56C2-29D4-4783-B3A8-BBBAFFA5C379}" dt="2022-05-27T06:42:56.004" v="1244" actId="1035"/>
          <ac:spMkLst>
            <pc:docMk/>
            <pc:sldMk cId="2460070583" sldId="900"/>
            <ac:spMk id="15" creationId="{832FFACD-4AC8-1314-5A81-9394A6ED8908}"/>
          </ac:spMkLst>
        </pc:spChg>
        <pc:spChg chg="mod">
          <ac:chgData name="Nguyen Chi Son" userId="606856d02e9d83ac" providerId="LiveId" clId="{535D56C2-29D4-4783-B3A8-BBBAFFA5C379}" dt="2022-05-27T06:42:05.843" v="911" actId="20577"/>
          <ac:spMkLst>
            <pc:docMk/>
            <pc:sldMk cId="2460070583" sldId="900"/>
            <ac:spMk id="19" creationId="{9C339D16-68E4-43C4-A62E-D0146138D23B}"/>
          </ac:spMkLst>
        </pc:spChg>
        <pc:picChg chg="del">
          <ac:chgData name="Nguyen Chi Son" userId="606856d02e9d83ac" providerId="LiveId" clId="{535D56C2-29D4-4783-B3A8-BBBAFFA5C379}" dt="2022-05-27T06:41:07.466" v="458" actId="478"/>
          <ac:picMkLst>
            <pc:docMk/>
            <pc:sldMk cId="2460070583" sldId="900"/>
            <ac:picMk id="3" creationId="{B2C20CA0-02F6-7EFE-4865-AEDD58395CA0}"/>
          </ac:picMkLst>
        </pc:picChg>
      </pc:sldChg>
      <pc:sldChg chg="del">
        <pc:chgData name="Nguyen Chi Son" userId="606856d02e9d83ac" providerId="LiveId" clId="{535D56C2-29D4-4783-B3A8-BBBAFFA5C379}" dt="2022-05-27T14:04:05.333" v="3237" actId="47"/>
        <pc:sldMkLst>
          <pc:docMk/>
          <pc:sldMk cId="4202886892" sldId="903"/>
        </pc:sldMkLst>
      </pc:sldChg>
      <pc:sldChg chg="addSp delSp modSp mod delAnim modAnim">
        <pc:chgData name="Nguyen Chi Son" userId="606856d02e9d83ac" providerId="LiveId" clId="{535D56C2-29D4-4783-B3A8-BBBAFFA5C379}" dt="2022-05-27T15:28:32.329" v="6138"/>
        <pc:sldMkLst>
          <pc:docMk/>
          <pc:sldMk cId="3927825265" sldId="904"/>
        </pc:sldMkLst>
        <pc:spChg chg="del">
          <ac:chgData name="Nguyen Chi Son" userId="606856d02e9d83ac" providerId="LiveId" clId="{535D56C2-29D4-4783-B3A8-BBBAFFA5C379}" dt="2022-05-27T15:12:17.684" v="4926" actId="478"/>
          <ac:spMkLst>
            <pc:docMk/>
            <pc:sldMk cId="3927825265" sldId="904"/>
            <ac:spMk id="6" creationId="{1067562F-CC3A-AA7C-EEA0-9EF37C3D41AB}"/>
          </ac:spMkLst>
        </pc:spChg>
        <pc:spChg chg="del">
          <ac:chgData name="Nguyen Chi Son" userId="606856d02e9d83ac" providerId="LiveId" clId="{535D56C2-29D4-4783-B3A8-BBBAFFA5C379}" dt="2022-05-27T15:12:17.684" v="4926" actId="478"/>
          <ac:spMkLst>
            <pc:docMk/>
            <pc:sldMk cId="3927825265" sldId="904"/>
            <ac:spMk id="11" creationId="{C1F704CA-851C-D357-3544-DCFDCC744D3C}"/>
          </ac:spMkLst>
        </pc:spChg>
        <pc:spChg chg="del">
          <ac:chgData name="Nguyen Chi Son" userId="606856d02e9d83ac" providerId="LiveId" clId="{535D56C2-29D4-4783-B3A8-BBBAFFA5C379}" dt="2022-05-27T15:12:17.684" v="4926" actId="478"/>
          <ac:spMkLst>
            <pc:docMk/>
            <pc:sldMk cId="3927825265" sldId="904"/>
            <ac:spMk id="12" creationId="{6C5307C4-A1B8-DBD3-C541-F9FFA5883DDF}"/>
          </ac:spMkLst>
        </pc:spChg>
        <pc:spChg chg="del">
          <ac:chgData name="Nguyen Chi Son" userId="606856d02e9d83ac" providerId="LiveId" clId="{535D56C2-29D4-4783-B3A8-BBBAFFA5C379}" dt="2022-05-27T15:12:17.684" v="4926" actId="478"/>
          <ac:spMkLst>
            <pc:docMk/>
            <pc:sldMk cId="3927825265" sldId="904"/>
            <ac:spMk id="13" creationId="{CD09D070-18B9-BCAF-0DFD-9E17F81E7EC7}"/>
          </ac:spMkLst>
        </pc:spChg>
        <pc:spChg chg="del">
          <ac:chgData name="Nguyen Chi Son" userId="606856d02e9d83ac" providerId="LiveId" clId="{535D56C2-29D4-4783-B3A8-BBBAFFA5C379}" dt="2022-05-27T15:12:17.684" v="4926" actId="478"/>
          <ac:spMkLst>
            <pc:docMk/>
            <pc:sldMk cId="3927825265" sldId="904"/>
            <ac:spMk id="14" creationId="{862CFA1A-E3CA-7343-A75F-1814FC07FB0A}"/>
          </ac:spMkLst>
        </pc:spChg>
        <pc:spChg chg="del">
          <ac:chgData name="Nguyen Chi Son" userId="606856d02e9d83ac" providerId="LiveId" clId="{535D56C2-29D4-4783-B3A8-BBBAFFA5C379}" dt="2022-05-27T15:12:17.684" v="4926" actId="478"/>
          <ac:spMkLst>
            <pc:docMk/>
            <pc:sldMk cId="3927825265" sldId="904"/>
            <ac:spMk id="15" creationId="{DAD6644C-DE40-7805-2B3D-0180D9802C0C}"/>
          </ac:spMkLst>
        </pc:spChg>
        <pc:spChg chg="del">
          <ac:chgData name="Nguyen Chi Son" userId="606856d02e9d83ac" providerId="LiveId" clId="{535D56C2-29D4-4783-B3A8-BBBAFFA5C379}" dt="2022-05-27T15:12:17.684" v="4926" actId="478"/>
          <ac:spMkLst>
            <pc:docMk/>
            <pc:sldMk cId="3927825265" sldId="904"/>
            <ac:spMk id="16" creationId="{764B223D-F073-AED5-B5FA-BB98206A4EFF}"/>
          </ac:spMkLst>
        </pc:spChg>
        <pc:spChg chg="add mod">
          <ac:chgData name="Nguyen Chi Son" userId="606856d02e9d83ac" providerId="LiveId" clId="{535D56C2-29D4-4783-B3A8-BBBAFFA5C379}" dt="2022-05-27T15:17:25.674" v="5548" actId="122"/>
          <ac:spMkLst>
            <pc:docMk/>
            <pc:sldMk cId="3927825265" sldId="904"/>
            <ac:spMk id="18" creationId="{22998F3B-7B80-99A9-D673-B4769CC9B44A}"/>
          </ac:spMkLst>
        </pc:spChg>
        <pc:spChg chg="mod">
          <ac:chgData name="Nguyen Chi Son" userId="606856d02e9d83ac" providerId="LiveId" clId="{535D56C2-29D4-4783-B3A8-BBBAFFA5C379}" dt="2022-05-27T15:13:34.121" v="5465" actId="20577"/>
          <ac:spMkLst>
            <pc:docMk/>
            <pc:sldMk cId="3927825265" sldId="904"/>
            <ac:spMk id="19" creationId="{9C339D16-68E4-43C4-A62E-D0146138D23B}"/>
          </ac:spMkLst>
        </pc:spChg>
        <pc:spChg chg="add mod">
          <ac:chgData name="Nguyen Chi Son" userId="606856d02e9d83ac" providerId="LiveId" clId="{535D56C2-29D4-4783-B3A8-BBBAFFA5C379}" dt="2022-05-27T15:13:45.568" v="5498" actId="1036"/>
          <ac:spMkLst>
            <pc:docMk/>
            <pc:sldMk cId="3927825265" sldId="904"/>
            <ac:spMk id="20" creationId="{0F2DE7D5-7A02-1F34-6C84-B9B7DD595BEC}"/>
          </ac:spMkLst>
        </pc:spChg>
        <pc:spChg chg="del">
          <ac:chgData name="Nguyen Chi Son" userId="606856d02e9d83ac" providerId="LiveId" clId="{535D56C2-29D4-4783-B3A8-BBBAFFA5C379}" dt="2022-05-27T15:12:17.684" v="4926" actId="478"/>
          <ac:spMkLst>
            <pc:docMk/>
            <pc:sldMk cId="3927825265" sldId="904"/>
            <ac:spMk id="25" creationId="{8919CF43-53DE-EBE0-6913-7EF317CC36DC}"/>
          </ac:spMkLst>
        </pc:spChg>
        <pc:spChg chg="del">
          <ac:chgData name="Nguyen Chi Son" userId="606856d02e9d83ac" providerId="LiveId" clId="{535D56C2-29D4-4783-B3A8-BBBAFFA5C379}" dt="2022-05-27T15:12:17.684" v="4926" actId="478"/>
          <ac:spMkLst>
            <pc:docMk/>
            <pc:sldMk cId="3927825265" sldId="904"/>
            <ac:spMk id="26" creationId="{86FE388F-0935-6ABF-8038-4E5EED764BB2}"/>
          </ac:spMkLst>
        </pc:spChg>
        <pc:spChg chg="add mod">
          <ac:chgData name="Nguyen Chi Son" userId="606856d02e9d83ac" providerId="LiveId" clId="{535D56C2-29D4-4783-B3A8-BBBAFFA5C379}" dt="2022-05-27T15:21:07.324" v="5614" actId="1076"/>
          <ac:spMkLst>
            <pc:docMk/>
            <pc:sldMk cId="3927825265" sldId="904"/>
            <ac:spMk id="33" creationId="{C0FCDC9A-4DAA-3C2A-DADF-4E9439532E10}"/>
          </ac:spMkLst>
        </pc:spChg>
        <pc:spChg chg="add mod">
          <ac:chgData name="Nguyen Chi Son" userId="606856d02e9d83ac" providerId="LiveId" clId="{535D56C2-29D4-4783-B3A8-BBBAFFA5C379}" dt="2022-05-27T15:26:56.002" v="5988" actId="20577"/>
          <ac:spMkLst>
            <pc:docMk/>
            <pc:sldMk cId="3927825265" sldId="904"/>
            <ac:spMk id="34" creationId="{66041F0B-AF66-C9F9-7CA4-38B8D17CEF77}"/>
          </ac:spMkLst>
        </pc:spChg>
        <pc:graphicFrameChg chg="del">
          <ac:chgData name="Nguyen Chi Son" userId="606856d02e9d83ac" providerId="LiveId" clId="{535D56C2-29D4-4783-B3A8-BBBAFFA5C379}" dt="2022-05-27T15:12:17.684" v="4926" actId="478"/>
          <ac:graphicFrameMkLst>
            <pc:docMk/>
            <pc:sldMk cId="3927825265" sldId="904"/>
            <ac:graphicFrameMk id="17" creationId="{841101F2-F9A1-84C2-D40D-675DE110B425}"/>
          </ac:graphicFrameMkLst>
        </pc:graphicFrameChg>
        <pc:graphicFrameChg chg="add mod">
          <ac:chgData name="Nguyen Chi Son" userId="606856d02e9d83ac" providerId="LiveId" clId="{535D56C2-29D4-4783-B3A8-BBBAFFA5C379}" dt="2022-05-27T15:26:06.267" v="5984"/>
          <ac:graphicFrameMkLst>
            <pc:docMk/>
            <pc:sldMk cId="3927825265" sldId="904"/>
            <ac:graphicFrameMk id="21" creationId="{E21A8EFF-1DE5-7ED3-47E1-4A66721614BC}"/>
          </ac:graphicFrameMkLst>
        </pc:graphicFrameChg>
        <pc:graphicFrameChg chg="add mod">
          <ac:chgData name="Nguyen Chi Son" userId="606856d02e9d83ac" providerId="LiveId" clId="{535D56C2-29D4-4783-B3A8-BBBAFFA5C379}" dt="2022-05-27T15:20:10.037" v="5578" actId="1076"/>
          <ac:graphicFrameMkLst>
            <pc:docMk/>
            <pc:sldMk cId="3927825265" sldId="904"/>
            <ac:graphicFrameMk id="22" creationId="{9A90A11D-E20F-827E-A116-9C4B185D4FEF}"/>
          </ac:graphicFrameMkLst>
        </pc:graphicFrameChg>
        <pc:graphicFrameChg chg="add mod">
          <ac:chgData name="Nguyen Chi Son" userId="606856d02e9d83ac" providerId="LiveId" clId="{535D56C2-29D4-4783-B3A8-BBBAFFA5C379}" dt="2022-05-27T15:20:12.109" v="5579" actId="1076"/>
          <ac:graphicFrameMkLst>
            <pc:docMk/>
            <pc:sldMk cId="3927825265" sldId="904"/>
            <ac:graphicFrameMk id="23" creationId="{FDFF1713-C04C-65D6-9EF1-D47E69BC4C20}"/>
          </ac:graphicFrameMkLst>
        </pc:graphicFrameChg>
        <pc:graphicFrameChg chg="add mod">
          <ac:chgData name="Nguyen Chi Son" userId="606856d02e9d83ac" providerId="LiveId" clId="{535D56C2-29D4-4783-B3A8-BBBAFFA5C379}" dt="2022-05-27T15:20:14.013" v="5580" actId="1076"/>
          <ac:graphicFrameMkLst>
            <pc:docMk/>
            <pc:sldMk cId="3927825265" sldId="904"/>
            <ac:graphicFrameMk id="24" creationId="{80E62B5F-1EAF-B79E-1AC5-1C0A5531A37F}"/>
          </ac:graphicFrameMkLst>
        </pc:graphicFrameChg>
        <pc:graphicFrameChg chg="del">
          <ac:chgData name="Nguyen Chi Son" userId="606856d02e9d83ac" providerId="LiveId" clId="{535D56C2-29D4-4783-B3A8-BBBAFFA5C379}" dt="2022-05-27T15:12:17.684" v="4926" actId="478"/>
          <ac:graphicFrameMkLst>
            <pc:docMk/>
            <pc:sldMk cId="3927825265" sldId="904"/>
            <ac:graphicFrameMk id="28" creationId="{B23BABAC-5B81-EF46-A347-050E89A9F1BF}"/>
          </ac:graphicFrameMkLst>
        </pc:graphicFrameChg>
        <pc:graphicFrameChg chg="add del mod">
          <ac:chgData name="Nguyen Chi Son" userId="606856d02e9d83ac" providerId="LiveId" clId="{535D56C2-29D4-4783-B3A8-BBBAFFA5C379}" dt="2022-05-27T15:22:17.567" v="5710" actId="478"/>
          <ac:graphicFrameMkLst>
            <pc:docMk/>
            <pc:sldMk cId="3927825265" sldId="904"/>
            <ac:graphicFrameMk id="35" creationId="{634D8888-B366-D4C0-75E2-729603C9933C}"/>
          </ac:graphicFrameMkLst>
        </pc:graphicFrameChg>
        <pc:graphicFrameChg chg="add mod">
          <ac:chgData name="Nguyen Chi Son" userId="606856d02e9d83ac" providerId="LiveId" clId="{535D56C2-29D4-4783-B3A8-BBBAFFA5C379}" dt="2022-05-27T15:26:59.167" v="5997" actId="1035"/>
          <ac:graphicFrameMkLst>
            <pc:docMk/>
            <pc:sldMk cId="3927825265" sldId="904"/>
            <ac:graphicFrameMk id="36" creationId="{765D9FD6-6128-B47D-D574-6256228845F8}"/>
          </ac:graphicFrameMkLst>
        </pc:graphicFrameChg>
        <pc:graphicFrameChg chg="add mod">
          <ac:chgData name="Nguyen Chi Son" userId="606856d02e9d83ac" providerId="LiveId" clId="{535D56C2-29D4-4783-B3A8-BBBAFFA5C379}" dt="2022-05-27T15:28:32.329" v="6138"/>
          <ac:graphicFrameMkLst>
            <pc:docMk/>
            <pc:sldMk cId="3927825265" sldId="904"/>
            <ac:graphicFrameMk id="37" creationId="{F88C623E-A2A5-E631-DEBA-9EE19C656A27}"/>
          </ac:graphicFrameMkLst>
        </pc:graphicFrameChg>
        <pc:cxnChg chg="del">
          <ac:chgData name="Nguyen Chi Son" userId="606856d02e9d83ac" providerId="LiveId" clId="{535D56C2-29D4-4783-B3A8-BBBAFFA5C379}" dt="2022-05-27T15:12:17.684" v="4926" actId="478"/>
          <ac:cxnSpMkLst>
            <pc:docMk/>
            <pc:sldMk cId="3927825265" sldId="904"/>
            <ac:cxnSpMk id="4" creationId="{8E4CA6BF-9AED-F1E4-F6F6-68EE0FD42B6C}"/>
          </ac:cxnSpMkLst>
        </pc:cxnChg>
        <pc:cxnChg chg="del">
          <ac:chgData name="Nguyen Chi Son" userId="606856d02e9d83ac" providerId="LiveId" clId="{535D56C2-29D4-4783-B3A8-BBBAFFA5C379}" dt="2022-05-27T15:12:17.684" v="4926" actId="478"/>
          <ac:cxnSpMkLst>
            <pc:docMk/>
            <pc:sldMk cId="3927825265" sldId="904"/>
            <ac:cxnSpMk id="5" creationId="{19519E60-07FF-9A99-9B79-8975EA5BE5F3}"/>
          </ac:cxnSpMkLst>
        </pc:cxnChg>
        <pc:cxnChg chg="add mod">
          <ac:chgData name="Nguyen Chi Son" userId="606856d02e9d83ac" providerId="LiveId" clId="{535D56C2-29D4-4783-B3A8-BBBAFFA5C379}" dt="2022-05-27T15:20:33.333" v="5585" actId="14100"/>
          <ac:cxnSpMkLst>
            <pc:docMk/>
            <pc:sldMk cId="3927825265" sldId="904"/>
            <ac:cxnSpMk id="27" creationId="{5D04AEA9-30A3-5DAD-7A51-01DC4F4F2CFE}"/>
          </ac:cxnSpMkLst>
        </pc:cxnChg>
        <pc:cxnChg chg="add mod">
          <ac:chgData name="Nguyen Chi Son" userId="606856d02e9d83ac" providerId="LiveId" clId="{535D56C2-29D4-4783-B3A8-BBBAFFA5C379}" dt="2022-05-27T15:20:40.652" v="5588" actId="14100"/>
          <ac:cxnSpMkLst>
            <pc:docMk/>
            <pc:sldMk cId="3927825265" sldId="904"/>
            <ac:cxnSpMk id="29" creationId="{3F1EDD5F-D238-BB2D-F5DF-082C94CEC435}"/>
          </ac:cxnSpMkLst>
        </pc:cxnChg>
        <pc:cxnChg chg="add mod">
          <ac:chgData name="Nguyen Chi Son" userId="606856d02e9d83ac" providerId="LiveId" clId="{535D56C2-29D4-4783-B3A8-BBBAFFA5C379}" dt="2022-05-27T15:20:48.189" v="5590" actId="14100"/>
          <ac:cxnSpMkLst>
            <pc:docMk/>
            <pc:sldMk cId="3927825265" sldId="904"/>
            <ac:cxnSpMk id="30" creationId="{9635DE29-4455-7535-D62B-44101FECA6D1}"/>
          </ac:cxnSpMkLst>
        </pc:cxnChg>
        <pc:cxnChg chg="add mod">
          <ac:chgData name="Nguyen Chi Son" userId="606856d02e9d83ac" providerId="LiveId" clId="{535D56C2-29D4-4783-B3A8-BBBAFFA5C379}" dt="2022-05-27T15:20:52.669" v="5592" actId="14100"/>
          <ac:cxnSpMkLst>
            <pc:docMk/>
            <pc:sldMk cId="3927825265" sldId="904"/>
            <ac:cxnSpMk id="31" creationId="{9000E703-530D-EAFB-CDFC-ECF4DA43E3DB}"/>
          </ac:cxnSpMkLst>
        </pc:cxnChg>
      </pc:sldChg>
      <pc:sldChg chg="addSp delSp modSp mod">
        <pc:chgData name="Nguyen Chi Son" userId="606856d02e9d83ac" providerId="LiveId" clId="{535D56C2-29D4-4783-B3A8-BBBAFFA5C379}" dt="2022-05-27T06:18:21.140" v="456" actId="20577"/>
        <pc:sldMkLst>
          <pc:docMk/>
          <pc:sldMk cId="1394142104" sldId="908"/>
        </pc:sldMkLst>
        <pc:spChg chg="mod">
          <ac:chgData name="Nguyen Chi Son" userId="606856d02e9d83ac" providerId="LiveId" clId="{535D56C2-29D4-4783-B3A8-BBBAFFA5C379}" dt="2022-05-27T06:17:39.295" v="380" actId="20577"/>
          <ac:spMkLst>
            <pc:docMk/>
            <pc:sldMk cId="1394142104" sldId="908"/>
            <ac:spMk id="2" creationId="{BA8A6260-CA4B-46A9-A06E-C71EE59E6992}"/>
          </ac:spMkLst>
        </pc:spChg>
        <pc:spChg chg="add mod">
          <ac:chgData name="Nguyen Chi Son" userId="606856d02e9d83ac" providerId="LiveId" clId="{535D56C2-29D4-4783-B3A8-BBBAFFA5C379}" dt="2022-05-27T06:18:21.140" v="456" actId="20577"/>
          <ac:spMkLst>
            <pc:docMk/>
            <pc:sldMk cId="1394142104" sldId="908"/>
            <ac:spMk id="5" creationId="{957C37AD-3F43-5E69-5E91-49F369A46297}"/>
          </ac:spMkLst>
        </pc:spChg>
        <pc:spChg chg="add mod">
          <ac:chgData name="Nguyen Chi Son" userId="606856d02e9d83ac" providerId="LiveId" clId="{535D56C2-29D4-4783-B3A8-BBBAFFA5C379}" dt="2022-05-27T06:18:03.963" v="404" actId="1036"/>
          <ac:spMkLst>
            <pc:docMk/>
            <pc:sldMk cId="1394142104" sldId="908"/>
            <ac:spMk id="15" creationId="{DDC2D138-1FEF-75A5-3890-173195541351}"/>
          </ac:spMkLst>
        </pc:spChg>
        <pc:spChg chg="add mod">
          <ac:chgData name="Nguyen Chi Son" userId="606856d02e9d83ac" providerId="LiveId" clId="{535D56C2-29D4-4783-B3A8-BBBAFFA5C379}" dt="2022-05-27T06:18:03.963" v="404" actId="1036"/>
          <ac:spMkLst>
            <pc:docMk/>
            <pc:sldMk cId="1394142104" sldId="908"/>
            <ac:spMk id="16" creationId="{DD25141A-08FF-C8ED-E3CE-0F7386DD5C94}"/>
          </ac:spMkLst>
        </pc:spChg>
        <pc:spChg chg="add mod">
          <ac:chgData name="Nguyen Chi Son" userId="606856d02e9d83ac" providerId="LiveId" clId="{535D56C2-29D4-4783-B3A8-BBBAFFA5C379}" dt="2022-05-27T06:18:03.963" v="404" actId="1036"/>
          <ac:spMkLst>
            <pc:docMk/>
            <pc:sldMk cId="1394142104" sldId="908"/>
            <ac:spMk id="17" creationId="{CB4CFE27-DC55-D310-024F-9CE9C11A5C90}"/>
          </ac:spMkLst>
        </pc:spChg>
        <pc:spChg chg="add mod">
          <ac:chgData name="Nguyen Chi Son" userId="606856d02e9d83ac" providerId="LiveId" clId="{535D56C2-29D4-4783-B3A8-BBBAFFA5C379}" dt="2022-05-27T06:18:03.963" v="404" actId="1036"/>
          <ac:spMkLst>
            <pc:docMk/>
            <pc:sldMk cId="1394142104" sldId="908"/>
            <ac:spMk id="18" creationId="{C3F755C4-AB83-9927-C4C4-FDE307D2D26C}"/>
          </ac:spMkLst>
        </pc:spChg>
        <pc:spChg chg="add mod">
          <ac:chgData name="Nguyen Chi Son" userId="606856d02e9d83ac" providerId="LiveId" clId="{535D56C2-29D4-4783-B3A8-BBBAFFA5C379}" dt="2022-05-27T06:18:03.963" v="404" actId="1036"/>
          <ac:spMkLst>
            <pc:docMk/>
            <pc:sldMk cId="1394142104" sldId="908"/>
            <ac:spMk id="19" creationId="{E679691D-F176-1850-14A2-497F215B800F}"/>
          </ac:spMkLst>
        </pc:spChg>
        <pc:spChg chg="add mod">
          <ac:chgData name="Nguyen Chi Son" userId="606856d02e9d83ac" providerId="LiveId" clId="{535D56C2-29D4-4783-B3A8-BBBAFFA5C379}" dt="2022-05-27T06:18:03.963" v="404" actId="1036"/>
          <ac:spMkLst>
            <pc:docMk/>
            <pc:sldMk cId="1394142104" sldId="908"/>
            <ac:spMk id="20" creationId="{01DFB49F-829E-3DAF-0482-4D27C58AF1BA}"/>
          </ac:spMkLst>
        </pc:spChg>
        <pc:spChg chg="add mod">
          <ac:chgData name="Nguyen Chi Son" userId="606856d02e9d83ac" providerId="LiveId" clId="{535D56C2-29D4-4783-B3A8-BBBAFFA5C379}" dt="2022-05-27T06:18:03.963" v="404" actId="1036"/>
          <ac:spMkLst>
            <pc:docMk/>
            <pc:sldMk cId="1394142104" sldId="908"/>
            <ac:spMk id="21" creationId="{92B353A5-963B-03E6-C777-1EDB4357F44B}"/>
          </ac:spMkLst>
        </pc:spChg>
        <pc:graphicFrameChg chg="del">
          <ac:chgData name="Nguyen Chi Son" userId="606856d02e9d83ac" providerId="LiveId" clId="{535D56C2-29D4-4783-B3A8-BBBAFFA5C379}" dt="2022-05-27T06:17:40.681" v="381" actId="478"/>
          <ac:graphicFrameMkLst>
            <pc:docMk/>
            <pc:sldMk cId="1394142104" sldId="908"/>
            <ac:graphicFrameMk id="12" creationId="{424EEAB6-013F-EDB5-B346-BEC2F6E8678F}"/>
          </ac:graphicFrameMkLst>
        </pc:graphicFrameChg>
        <pc:picChg chg="add mod">
          <ac:chgData name="Nguyen Chi Son" userId="606856d02e9d83ac" providerId="LiveId" clId="{535D56C2-29D4-4783-B3A8-BBBAFFA5C379}" dt="2022-05-27T06:18:03.963" v="404" actId="1036"/>
          <ac:picMkLst>
            <pc:docMk/>
            <pc:sldMk cId="1394142104" sldId="908"/>
            <ac:picMk id="6" creationId="{6B695617-3D3B-B39F-ACE8-592A4256ECED}"/>
          </ac:picMkLst>
        </pc:picChg>
        <pc:picChg chg="del">
          <ac:chgData name="Nguyen Chi Son" userId="606856d02e9d83ac" providerId="LiveId" clId="{535D56C2-29D4-4783-B3A8-BBBAFFA5C379}" dt="2022-05-27T06:15:54.084" v="132" actId="478"/>
          <ac:picMkLst>
            <pc:docMk/>
            <pc:sldMk cId="1394142104" sldId="908"/>
            <ac:picMk id="4098" creationId="{8628410B-CEAB-DD4D-ADA3-E11372EAB365}"/>
          </ac:picMkLst>
        </pc:picChg>
        <pc:cxnChg chg="add mod">
          <ac:chgData name="Nguyen Chi Son" userId="606856d02e9d83ac" providerId="LiveId" clId="{535D56C2-29D4-4783-B3A8-BBBAFFA5C379}" dt="2022-05-27T06:18:03.963" v="404" actId="1036"/>
          <ac:cxnSpMkLst>
            <pc:docMk/>
            <pc:sldMk cId="1394142104" sldId="908"/>
            <ac:cxnSpMk id="7" creationId="{8215137F-FEB0-AE53-80E0-DA1C13AB2E01}"/>
          </ac:cxnSpMkLst>
        </pc:cxnChg>
        <pc:cxnChg chg="add mod">
          <ac:chgData name="Nguyen Chi Son" userId="606856d02e9d83ac" providerId="LiveId" clId="{535D56C2-29D4-4783-B3A8-BBBAFFA5C379}" dt="2022-05-27T06:18:03.963" v="404" actId="1036"/>
          <ac:cxnSpMkLst>
            <pc:docMk/>
            <pc:sldMk cId="1394142104" sldId="908"/>
            <ac:cxnSpMk id="8" creationId="{D70BBD8F-0A6B-04B5-B6CF-B51C6DBE2C58}"/>
          </ac:cxnSpMkLst>
        </pc:cxnChg>
        <pc:cxnChg chg="add mod">
          <ac:chgData name="Nguyen Chi Son" userId="606856d02e9d83ac" providerId="LiveId" clId="{535D56C2-29D4-4783-B3A8-BBBAFFA5C379}" dt="2022-05-27T06:18:03.963" v="404" actId="1036"/>
          <ac:cxnSpMkLst>
            <pc:docMk/>
            <pc:sldMk cId="1394142104" sldId="908"/>
            <ac:cxnSpMk id="9" creationId="{27D372BF-EAE0-4FE1-730A-13B66AD15E99}"/>
          </ac:cxnSpMkLst>
        </pc:cxnChg>
        <pc:cxnChg chg="add mod">
          <ac:chgData name="Nguyen Chi Son" userId="606856d02e9d83ac" providerId="LiveId" clId="{535D56C2-29D4-4783-B3A8-BBBAFFA5C379}" dt="2022-05-27T06:18:03.963" v="404" actId="1036"/>
          <ac:cxnSpMkLst>
            <pc:docMk/>
            <pc:sldMk cId="1394142104" sldId="908"/>
            <ac:cxnSpMk id="10" creationId="{F670E8E9-1FE8-1320-4B9E-ADECB992EBA2}"/>
          </ac:cxnSpMkLst>
        </pc:cxnChg>
        <pc:cxnChg chg="add mod">
          <ac:chgData name="Nguyen Chi Son" userId="606856d02e9d83ac" providerId="LiveId" clId="{535D56C2-29D4-4783-B3A8-BBBAFFA5C379}" dt="2022-05-27T06:18:03.963" v="404" actId="1036"/>
          <ac:cxnSpMkLst>
            <pc:docMk/>
            <pc:sldMk cId="1394142104" sldId="908"/>
            <ac:cxnSpMk id="11" creationId="{5E15B4EE-33B9-906E-FB9C-2AB18FDC344F}"/>
          </ac:cxnSpMkLst>
        </pc:cxnChg>
        <pc:cxnChg chg="add mod">
          <ac:chgData name="Nguyen Chi Son" userId="606856d02e9d83ac" providerId="LiveId" clId="{535D56C2-29D4-4783-B3A8-BBBAFFA5C379}" dt="2022-05-27T06:18:03.963" v="404" actId="1036"/>
          <ac:cxnSpMkLst>
            <pc:docMk/>
            <pc:sldMk cId="1394142104" sldId="908"/>
            <ac:cxnSpMk id="13" creationId="{CC67658F-CC40-AB4D-A756-2769C1266268}"/>
          </ac:cxnSpMkLst>
        </pc:cxnChg>
        <pc:cxnChg chg="add mod">
          <ac:chgData name="Nguyen Chi Son" userId="606856d02e9d83ac" providerId="LiveId" clId="{535D56C2-29D4-4783-B3A8-BBBAFFA5C379}" dt="2022-05-27T06:18:03.963" v="404" actId="1036"/>
          <ac:cxnSpMkLst>
            <pc:docMk/>
            <pc:sldMk cId="1394142104" sldId="908"/>
            <ac:cxnSpMk id="14" creationId="{1519A998-704F-5BDD-C338-5094C0D745F9}"/>
          </ac:cxnSpMkLst>
        </pc:cxnChg>
      </pc:sldChg>
      <pc:sldChg chg="addSp delSp modSp mod delAnim modAnim">
        <pc:chgData name="Nguyen Chi Son" userId="606856d02e9d83ac" providerId="LiveId" clId="{535D56C2-29D4-4783-B3A8-BBBAFFA5C379}" dt="2022-05-27T15:12:07.081" v="4924" actId="1035"/>
        <pc:sldMkLst>
          <pc:docMk/>
          <pc:sldMk cId="2747924667" sldId="909"/>
        </pc:sldMkLst>
        <pc:spChg chg="del">
          <ac:chgData name="Nguyen Chi Son" userId="606856d02e9d83ac" providerId="LiveId" clId="{535D56C2-29D4-4783-B3A8-BBBAFFA5C379}" dt="2022-05-27T15:07:32.533" v="3951" actId="478"/>
          <ac:spMkLst>
            <pc:docMk/>
            <pc:sldMk cId="2747924667" sldId="909"/>
            <ac:spMk id="14" creationId="{B8E466FC-77BB-2CF9-2AF7-3F39CDF534A3}"/>
          </ac:spMkLst>
        </pc:spChg>
        <pc:spChg chg="del">
          <ac:chgData name="Nguyen Chi Son" userId="606856d02e9d83ac" providerId="LiveId" clId="{535D56C2-29D4-4783-B3A8-BBBAFFA5C379}" dt="2022-05-27T15:07:32.533" v="3951" actId="478"/>
          <ac:spMkLst>
            <pc:docMk/>
            <pc:sldMk cId="2747924667" sldId="909"/>
            <ac:spMk id="16" creationId="{3F8F6EAA-A402-7CD9-1997-3F88E2EBD1CE}"/>
          </ac:spMkLst>
        </pc:spChg>
        <pc:spChg chg="del">
          <ac:chgData name="Nguyen Chi Son" userId="606856d02e9d83ac" providerId="LiveId" clId="{535D56C2-29D4-4783-B3A8-BBBAFFA5C379}" dt="2022-05-27T15:07:32.533" v="3951" actId="478"/>
          <ac:spMkLst>
            <pc:docMk/>
            <pc:sldMk cId="2747924667" sldId="909"/>
            <ac:spMk id="17" creationId="{F4539AF0-9691-804C-DB5B-69CC7B27989A}"/>
          </ac:spMkLst>
        </pc:spChg>
        <pc:spChg chg="del">
          <ac:chgData name="Nguyen Chi Son" userId="606856d02e9d83ac" providerId="LiveId" clId="{535D56C2-29D4-4783-B3A8-BBBAFFA5C379}" dt="2022-05-27T15:07:32.533" v="3951" actId="478"/>
          <ac:spMkLst>
            <pc:docMk/>
            <pc:sldMk cId="2747924667" sldId="909"/>
            <ac:spMk id="18" creationId="{2CF0306D-2FAF-2461-516C-8FD3F65B2B94}"/>
          </ac:spMkLst>
        </pc:spChg>
        <pc:spChg chg="mod">
          <ac:chgData name="Nguyen Chi Son" userId="606856d02e9d83ac" providerId="LiveId" clId="{535D56C2-29D4-4783-B3A8-BBBAFFA5C379}" dt="2022-05-27T15:12:02.624" v="4882" actId="20577"/>
          <ac:spMkLst>
            <pc:docMk/>
            <pc:sldMk cId="2747924667" sldId="909"/>
            <ac:spMk id="19" creationId="{9C339D16-68E4-43C4-A62E-D0146138D23B}"/>
          </ac:spMkLst>
        </pc:spChg>
        <pc:spChg chg="add mod">
          <ac:chgData name="Nguyen Chi Son" userId="606856d02e9d83ac" providerId="LiveId" clId="{535D56C2-29D4-4783-B3A8-BBBAFFA5C379}" dt="2022-05-27T15:12:07.081" v="4924" actId="1035"/>
          <ac:spMkLst>
            <pc:docMk/>
            <pc:sldMk cId="2747924667" sldId="909"/>
            <ac:spMk id="20" creationId="{85F29DE6-4FB1-C3C7-E6D6-9DB676F46438}"/>
          </ac:spMkLst>
        </pc:spChg>
        <pc:spChg chg="add mod">
          <ac:chgData name="Nguyen Chi Son" userId="606856d02e9d83ac" providerId="LiveId" clId="{535D56C2-29D4-4783-B3A8-BBBAFFA5C379}" dt="2022-05-27T15:12:07.081" v="4924" actId="1035"/>
          <ac:spMkLst>
            <pc:docMk/>
            <pc:sldMk cId="2747924667" sldId="909"/>
            <ac:spMk id="26" creationId="{AF45806E-6E8C-95B8-C22E-D67189805AF5}"/>
          </ac:spMkLst>
        </pc:spChg>
        <pc:graphicFrameChg chg="del">
          <ac:chgData name="Nguyen Chi Son" userId="606856d02e9d83ac" providerId="LiveId" clId="{535D56C2-29D4-4783-B3A8-BBBAFFA5C379}" dt="2022-05-27T15:07:32.533" v="3951" actId="478"/>
          <ac:graphicFrameMkLst>
            <pc:docMk/>
            <pc:sldMk cId="2747924667" sldId="909"/>
            <ac:graphicFrameMk id="12" creationId="{0655AF49-396E-D296-BF31-9107E692CA39}"/>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3" creationId="{EFA6855E-DEA8-7A8B-2DE5-3D497D63F74B}"/>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5" creationId="{B43CD235-8A4A-0D09-8D63-21AD67B981AC}"/>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1" creationId="{6947974C-BA5E-7CAA-7351-840DF27ACAA0}"/>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5" creationId="{E4D29957-293D-0C3B-F8FF-8615DDBF7CC0}"/>
          </ac:graphicFrameMkLst>
        </pc:graphicFrameChg>
        <pc:picChg chg="del">
          <ac:chgData name="Nguyen Chi Son" userId="606856d02e9d83ac" providerId="LiveId" clId="{535D56C2-29D4-4783-B3A8-BBBAFFA5C379}" dt="2022-05-27T15:07:30.702" v="3950" actId="478"/>
          <ac:picMkLst>
            <pc:docMk/>
            <pc:sldMk cId="2747924667" sldId="909"/>
            <ac:picMk id="3" creationId="{2E7AFA18-2BFA-530D-4103-DF357CBBBF84}"/>
          </ac:picMkLst>
        </pc:picChg>
        <pc:picChg chg="add del mod">
          <ac:chgData name="Nguyen Chi Son" userId="606856d02e9d83ac" providerId="LiveId" clId="{535D56C2-29D4-4783-B3A8-BBBAFFA5C379}" dt="2022-05-27T15:10:26.768" v="4138" actId="478"/>
          <ac:picMkLst>
            <pc:docMk/>
            <pc:sldMk cId="2747924667" sldId="909"/>
            <ac:picMk id="4" creationId="{F2151AEE-8677-76C1-9FD6-B2E01953383A}"/>
          </ac:picMkLst>
        </pc:picChg>
        <pc:cxnChg chg="del">
          <ac:chgData name="Nguyen Chi Son" userId="606856d02e9d83ac" providerId="LiveId" clId="{535D56C2-29D4-4783-B3A8-BBBAFFA5C379}" dt="2022-05-27T15:07:32.533" v="3951" actId="478"/>
          <ac:cxnSpMkLst>
            <pc:docMk/>
            <pc:sldMk cId="2747924667" sldId="909"/>
            <ac:cxnSpMk id="22" creationId="{F2B222C6-3192-5824-0CE3-48E3FB166B35}"/>
          </ac:cxnSpMkLst>
        </pc:cxnChg>
        <pc:cxnChg chg="del">
          <ac:chgData name="Nguyen Chi Son" userId="606856d02e9d83ac" providerId="LiveId" clId="{535D56C2-29D4-4783-B3A8-BBBAFFA5C379}" dt="2022-05-27T15:07:32.533" v="3951" actId="478"/>
          <ac:cxnSpMkLst>
            <pc:docMk/>
            <pc:sldMk cId="2747924667" sldId="909"/>
            <ac:cxnSpMk id="23" creationId="{C40BFAD3-A7B2-9DB9-781F-28E17CB084AF}"/>
          </ac:cxnSpMkLst>
        </pc:cxnChg>
        <pc:cxnChg chg="del">
          <ac:chgData name="Nguyen Chi Son" userId="606856d02e9d83ac" providerId="LiveId" clId="{535D56C2-29D4-4783-B3A8-BBBAFFA5C379}" dt="2022-05-27T15:07:32.533" v="3951" actId="478"/>
          <ac:cxnSpMkLst>
            <pc:docMk/>
            <pc:sldMk cId="2747924667" sldId="909"/>
            <ac:cxnSpMk id="24" creationId="{CC28370F-74F1-E265-AEA4-9B8A2F94B169}"/>
          </ac:cxnSpMkLst>
        </pc:cxnChg>
      </pc:sldChg>
      <pc:sldChg chg="del">
        <pc:chgData name="Nguyen Chi Son" userId="606856d02e9d83ac" providerId="LiveId" clId="{535D56C2-29D4-4783-B3A8-BBBAFFA5C379}" dt="2022-05-27T15:29:35.683" v="6148" actId="47"/>
        <pc:sldMkLst>
          <pc:docMk/>
          <pc:sldMk cId="3054991725" sldId="910"/>
        </pc:sldMkLst>
      </pc:sldChg>
      <pc:sldChg chg="modSp add mod modAnim">
        <pc:chgData name="Nguyen Chi Son" userId="606856d02e9d83ac" providerId="LiveId" clId="{535D56C2-29D4-4783-B3A8-BBBAFFA5C379}" dt="2022-05-27T06:46:30.742" v="2099" actId="20577"/>
        <pc:sldMkLst>
          <pc:docMk/>
          <pc:sldMk cId="176415327" sldId="911"/>
        </pc:sldMkLst>
        <pc:spChg chg="mod">
          <ac:chgData name="Nguyen Chi Son" userId="606856d02e9d83ac" providerId="LiveId" clId="{535D56C2-29D4-4783-B3A8-BBBAFFA5C379}" dt="2022-05-27T06:46:30.742" v="2099" actId="20577"/>
          <ac:spMkLst>
            <pc:docMk/>
            <pc:sldMk cId="176415327" sldId="911"/>
            <ac:spMk id="15" creationId="{832FFACD-4AC8-1314-5A81-9394A6ED8908}"/>
          </ac:spMkLst>
        </pc:spChg>
        <pc:spChg chg="mod">
          <ac:chgData name="Nguyen Chi Son" userId="606856d02e9d83ac" providerId="LiveId" clId="{535D56C2-29D4-4783-B3A8-BBBAFFA5C379}" dt="2022-05-27T06:43:50.678" v="1658" actId="20577"/>
          <ac:spMkLst>
            <pc:docMk/>
            <pc:sldMk cId="176415327" sldId="911"/>
            <ac:spMk id="19" creationId="{9C339D16-68E4-43C4-A62E-D0146138D23B}"/>
          </ac:spMkLst>
        </pc:spChg>
      </pc:sldChg>
      <pc:sldChg chg="modSp add mod modAnim">
        <pc:chgData name="Nguyen Chi Son" userId="606856d02e9d83ac" providerId="LiveId" clId="{535D56C2-29D4-4783-B3A8-BBBAFFA5C379}" dt="2022-05-27T13:59:56.474" v="3057" actId="20577"/>
        <pc:sldMkLst>
          <pc:docMk/>
          <pc:sldMk cId="3229223629" sldId="912"/>
        </pc:sldMkLst>
        <pc:spChg chg="mod">
          <ac:chgData name="Nguyen Chi Son" userId="606856d02e9d83ac" providerId="LiveId" clId="{535D56C2-29D4-4783-B3A8-BBBAFFA5C379}" dt="2022-05-27T13:58:15.782" v="2526" actId="1036"/>
          <ac:spMkLst>
            <pc:docMk/>
            <pc:sldMk cId="3229223629" sldId="912"/>
            <ac:spMk id="13" creationId="{B0E76534-40CC-7B0E-60C6-05E6103601BA}"/>
          </ac:spMkLst>
        </pc:spChg>
        <pc:spChg chg="mod">
          <ac:chgData name="Nguyen Chi Son" userId="606856d02e9d83ac" providerId="LiveId" clId="{535D56C2-29D4-4783-B3A8-BBBAFFA5C379}" dt="2022-05-27T13:59:56.474" v="3057" actId="20577"/>
          <ac:spMkLst>
            <pc:docMk/>
            <pc:sldMk cId="3229223629" sldId="912"/>
            <ac:spMk id="15" creationId="{832FFACD-4AC8-1314-5A81-9394A6ED8908}"/>
          </ac:spMkLst>
        </pc:spChg>
        <pc:spChg chg="mod">
          <ac:chgData name="Nguyen Chi Son" userId="606856d02e9d83ac" providerId="LiveId" clId="{535D56C2-29D4-4783-B3A8-BBBAFFA5C379}" dt="2022-05-27T13:59:42.472" v="2946" actId="20577"/>
          <ac:spMkLst>
            <pc:docMk/>
            <pc:sldMk cId="3229223629" sldId="912"/>
            <ac:spMk id="19" creationId="{9C339D16-68E4-43C4-A62E-D0146138D23B}"/>
          </ac:spMkLst>
        </pc:spChg>
      </pc:sldChg>
      <pc:sldChg chg="delSp modSp add mod delAnim modAnim">
        <pc:chgData name="Nguyen Chi Son" userId="606856d02e9d83ac" providerId="LiveId" clId="{535D56C2-29D4-4783-B3A8-BBBAFFA5C379}" dt="2022-05-27T15:29:21.030" v="6147" actId="1076"/>
        <pc:sldMkLst>
          <pc:docMk/>
          <pc:sldMk cId="4277145252" sldId="913"/>
        </pc:sldMkLst>
        <pc:spChg chg="mod">
          <ac:chgData name="Nguyen Chi Son" userId="606856d02e9d83ac" providerId="LiveId" clId="{535D56C2-29D4-4783-B3A8-BBBAFFA5C379}" dt="2022-05-27T15:29:16.333" v="6146" actId="20577"/>
          <ac:spMkLst>
            <pc:docMk/>
            <pc:sldMk cId="4277145252" sldId="913"/>
            <ac:spMk id="34" creationId="{66041F0B-AF66-C9F9-7CA4-38B8D17CEF77}"/>
          </ac:spMkLst>
        </pc:spChg>
        <pc:graphicFrameChg chg="del">
          <ac:chgData name="Nguyen Chi Son" userId="606856d02e9d83ac" providerId="LiveId" clId="{535D56C2-29D4-4783-B3A8-BBBAFFA5C379}" dt="2022-05-27T15:27:24.326" v="6095" actId="478"/>
          <ac:graphicFrameMkLst>
            <pc:docMk/>
            <pc:sldMk cId="4277145252" sldId="913"/>
            <ac:graphicFrameMk id="36" creationId="{765D9FD6-6128-B47D-D574-6256228845F8}"/>
          </ac:graphicFrameMkLst>
        </pc:graphicFrameChg>
        <pc:graphicFrameChg chg="mod">
          <ac:chgData name="Nguyen Chi Son" userId="606856d02e9d83ac" providerId="LiveId" clId="{535D56C2-29D4-4783-B3A8-BBBAFFA5C379}" dt="2022-05-27T15:29:21.030" v="6147" actId="1076"/>
          <ac:graphicFrameMkLst>
            <pc:docMk/>
            <pc:sldMk cId="4277145252" sldId="913"/>
            <ac:graphicFrameMk id="37" creationId="{F88C623E-A2A5-E631-DEBA-9EE19C656A27}"/>
          </ac:graphicFrameMkLst>
        </pc:graphicFrameChg>
      </pc:sldChg>
      <pc:sldChg chg="addSp delSp modSp add mod ord addAnim delAnim modAnim">
        <pc:chgData name="Nguyen Chi Son" userId="606856d02e9d83ac" providerId="LiveId" clId="{535D56C2-29D4-4783-B3A8-BBBAFFA5C379}" dt="2022-05-28T16:21:03.373" v="6558"/>
        <pc:sldMkLst>
          <pc:docMk/>
          <pc:sldMk cId="3643987355" sldId="914"/>
        </pc:sldMkLst>
        <pc:spChg chg="add del mod">
          <ac:chgData name="Nguyen Chi Son" userId="606856d02e9d83ac" providerId="LiveId" clId="{535D56C2-29D4-4783-B3A8-BBBAFFA5C379}" dt="2022-05-28T16:20:25.198" v="6550"/>
          <ac:spMkLst>
            <pc:docMk/>
            <pc:sldMk cId="3643987355" sldId="914"/>
            <ac:spMk id="13" creationId="{41D7ADEC-65C4-71B8-B3CF-1E6E67F0587E}"/>
          </ac:spMkLst>
        </pc:spChg>
        <pc:spChg chg="add del mod">
          <ac:chgData name="Nguyen Chi Son" userId="606856d02e9d83ac" providerId="LiveId" clId="{535D56C2-29D4-4783-B3A8-BBBAFFA5C379}" dt="2022-05-28T16:20:25.198" v="6550"/>
          <ac:spMkLst>
            <pc:docMk/>
            <pc:sldMk cId="3643987355" sldId="914"/>
            <ac:spMk id="14" creationId="{B5CF361E-D2F0-DB60-FD26-25D7F443DA73}"/>
          </ac:spMkLst>
        </pc:spChg>
        <pc:spChg chg="add del">
          <ac:chgData name="Nguyen Chi Son" userId="606856d02e9d83ac" providerId="LiveId" clId="{535D56C2-29D4-4783-B3A8-BBBAFFA5C379}" dt="2022-05-28T16:20:25.800" v="6551" actId="478"/>
          <ac:spMkLst>
            <pc:docMk/>
            <pc:sldMk cId="3643987355" sldId="914"/>
            <ac:spMk id="25" creationId="{407C8FF9-F086-A5F4-7969-1E391844AB21}"/>
          </ac:spMkLst>
        </pc:spChg>
        <pc:spChg chg="add del">
          <ac:chgData name="Nguyen Chi Son" userId="606856d02e9d83ac" providerId="LiveId" clId="{535D56C2-29D4-4783-B3A8-BBBAFFA5C379}" dt="2022-05-28T16:20:25.800" v="6551" actId="478"/>
          <ac:spMkLst>
            <pc:docMk/>
            <pc:sldMk cId="3643987355" sldId="914"/>
            <ac:spMk id="26" creationId="{12026ACF-9BCB-6A4F-ECBB-02BF296255C4}"/>
          </ac:spMkLst>
        </pc:spChg>
        <pc:graphicFrameChg chg="add del mod">
          <ac:chgData name="Nguyen Chi Son" userId="606856d02e9d83ac" providerId="LiveId" clId="{535D56C2-29D4-4783-B3A8-BBBAFFA5C379}" dt="2022-05-28T16:20:25.198" v="6550"/>
          <ac:graphicFrameMkLst>
            <pc:docMk/>
            <pc:sldMk cId="3643987355" sldId="914"/>
            <ac:graphicFrameMk id="15" creationId="{B14233A6-9DF7-A3E8-DE03-DF8B13964977}"/>
          </ac:graphicFrameMkLst>
        </pc:graphicFrameChg>
        <pc:graphicFrameChg chg="add mod">
          <ac:chgData name="Nguyen Chi Son" userId="606856d02e9d83ac" providerId="LiveId" clId="{535D56C2-29D4-4783-B3A8-BBBAFFA5C379}" dt="2022-05-28T16:21:03.373" v="6558"/>
          <ac:graphicFrameMkLst>
            <pc:docMk/>
            <pc:sldMk cId="3643987355" sldId="914"/>
            <ac:graphicFrameMk id="17" creationId="{09857D69-3F95-1814-E61C-3969B605B88C}"/>
          </ac:graphicFrameMkLst>
        </pc:graphicFrameChg>
        <pc:graphicFrameChg chg="add del mod">
          <ac:chgData name="Nguyen Chi Son" userId="606856d02e9d83ac" providerId="LiveId" clId="{535D56C2-29D4-4783-B3A8-BBBAFFA5C379}" dt="2022-05-28T16:20:58.537" v="6557" actId="478"/>
          <ac:graphicFrameMkLst>
            <pc:docMk/>
            <pc:sldMk cId="3643987355" sldId="914"/>
            <ac:graphicFrameMk id="34" creationId="{A2734E9C-1C65-160C-A794-C4DD6C0C93C6}"/>
          </ac:graphicFrameMkLst>
        </pc:graphicFrameChg>
        <pc:graphicFrameChg chg="mod">
          <ac:chgData name="Nguyen Chi Son" userId="606856d02e9d83ac" providerId="LiveId" clId="{535D56C2-29D4-4783-B3A8-BBBAFFA5C379}" dt="2022-05-28T16:20:56.858" v="6556" actId="1076"/>
          <ac:graphicFrameMkLst>
            <pc:docMk/>
            <pc:sldMk cId="3643987355" sldId="914"/>
            <ac:graphicFrameMk id="36" creationId="{D3A44AE7-E340-4012-AB03-61F90C5F6A22}"/>
          </ac:graphicFrameMkLst>
        </pc:graphicFrameChg>
        <pc:cxnChg chg="add del mod">
          <ac:chgData name="Nguyen Chi Son" userId="606856d02e9d83ac" providerId="LiveId" clId="{535D56C2-29D4-4783-B3A8-BBBAFFA5C379}" dt="2022-05-28T16:20:23.087" v="6545"/>
          <ac:cxnSpMkLst>
            <pc:docMk/>
            <pc:sldMk cId="3643987355" sldId="914"/>
            <ac:cxnSpMk id="16" creationId="{D0953D5B-3187-EB6F-51ED-BDC0227DFF99}"/>
          </ac:cxnSpMkLst>
        </pc:cxnChg>
      </pc:sldChg>
      <pc:sldChg chg="addSp delSp modSp add mod delAnim modAnim">
        <pc:chgData name="Nguyen Chi Son" userId="606856d02e9d83ac" providerId="LiveId" clId="{535D56C2-29D4-4783-B3A8-BBBAFFA5C379}" dt="2022-05-28T16:26:57.645" v="6812" actId="1076"/>
        <pc:sldMkLst>
          <pc:docMk/>
          <pc:sldMk cId="1223316939" sldId="915"/>
        </pc:sldMkLst>
        <pc:spChg chg="mod">
          <ac:chgData name="Nguyen Chi Son" userId="606856d02e9d83ac" providerId="LiveId" clId="{535D56C2-29D4-4783-B3A8-BBBAFFA5C379}" dt="2022-05-28T16:21:33.392" v="6583" actId="20577"/>
          <ac:spMkLst>
            <pc:docMk/>
            <pc:sldMk cId="1223316939" sldId="915"/>
            <ac:spMk id="25" creationId="{407C8FF9-F086-A5F4-7969-1E391844AB21}"/>
          </ac:spMkLst>
        </pc:spChg>
        <pc:spChg chg="mod">
          <ac:chgData name="Nguyen Chi Son" userId="606856d02e9d83ac" providerId="LiveId" clId="{535D56C2-29D4-4783-B3A8-BBBAFFA5C379}" dt="2022-05-28T16:25:02.695" v="6778" actId="20577"/>
          <ac:spMkLst>
            <pc:docMk/>
            <pc:sldMk cId="1223316939" sldId="915"/>
            <ac:spMk id="29" creationId="{1CD2A143-50CC-D7FA-BC18-E3B9BA01F7F5}"/>
          </ac:spMkLst>
        </pc:spChg>
        <pc:graphicFrameChg chg="add mod">
          <ac:chgData name="Nguyen Chi Son" userId="606856d02e9d83ac" providerId="LiveId" clId="{535D56C2-29D4-4783-B3A8-BBBAFFA5C379}" dt="2022-05-28T16:26:57.645" v="6812" actId="1076"/>
          <ac:graphicFrameMkLst>
            <pc:docMk/>
            <pc:sldMk cId="1223316939" sldId="915"/>
            <ac:graphicFrameMk id="13" creationId="{553B7037-7AC3-D20A-6D24-92F75C8BCD60}"/>
          </ac:graphicFrameMkLst>
        </pc:graphicFrameChg>
        <pc:graphicFrameChg chg="add mod">
          <ac:chgData name="Nguyen Chi Son" userId="606856d02e9d83ac" providerId="LiveId" clId="{535D56C2-29D4-4783-B3A8-BBBAFFA5C379}" dt="2022-05-28T16:26:52.030" v="6809" actId="1076"/>
          <ac:graphicFrameMkLst>
            <pc:docMk/>
            <pc:sldMk cId="1223316939" sldId="915"/>
            <ac:graphicFrameMk id="14" creationId="{F5144ECC-A546-04F9-B963-5DCBC2CD13CE}"/>
          </ac:graphicFrameMkLst>
        </pc:graphicFrameChg>
        <pc:graphicFrameChg chg="add mod">
          <ac:chgData name="Nguyen Chi Son" userId="606856d02e9d83ac" providerId="LiveId" clId="{535D56C2-29D4-4783-B3A8-BBBAFFA5C379}" dt="2022-05-28T16:26:37.149" v="6786" actId="1076"/>
          <ac:graphicFrameMkLst>
            <pc:docMk/>
            <pc:sldMk cId="1223316939" sldId="915"/>
            <ac:graphicFrameMk id="20" creationId="{3F6736EA-BFD8-DA40-7105-EC56EF350794}"/>
          </ac:graphicFrameMkLst>
        </pc:graphicFrameChg>
        <pc:graphicFrameChg chg="mod">
          <ac:chgData name="Nguyen Chi Son" userId="606856d02e9d83ac" providerId="LiveId" clId="{535D56C2-29D4-4783-B3A8-BBBAFFA5C379}" dt="2022-05-28T16:26:47.318" v="6806" actId="1037"/>
          <ac:graphicFrameMkLst>
            <pc:docMk/>
            <pc:sldMk cId="1223316939" sldId="915"/>
            <ac:graphicFrameMk id="34" creationId="{A2734E9C-1C65-160C-A794-C4DD6C0C93C6}"/>
          </ac:graphicFrameMkLst>
        </pc:graphicFrameChg>
        <pc:graphicFrameChg chg="del">
          <ac:chgData name="Nguyen Chi Son" userId="606856d02e9d83ac" providerId="LiveId" clId="{535D56C2-29D4-4783-B3A8-BBBAFFA5C379}" dt="2022-05-28T16:22:35.997" v="6591" actId="478"/>
          <ac:graphicFrameMkLst>
            <pc:docMk/>
            <pc:sldMk cId="1223316939" sldId="915"/>
            <ac:graphicFrameMk id="36" creationId="{D3A44AE7-E340-4012-AB03-61F90C5F6A22}"/>
          </ac:graphicFrameMkLst>
        </pc:graphicFrameChg>
        <pc:cxnChg chg="add mod">
          <ac:chgData name="Nguyen Chi Son" userId="606856d02e9d83ac" providerId="LiveId" clId="{535D56C2-29D4-4783-B3A8-BBBAFFA5C379}" dt="2022-05-28T16:26:50.421" v="6808" actId="14100"/>
          <ac:cxnSpMkLst>
            <pc:docMk/>
            <pc:sldMk cId="1223316939" sldId="915"/>
            <ac:cxnSpMk id="15" creationId="{82F8BD9A-521A-1711-6BC3-31BDDD1EBCF2}"/>
          </ac:cxnSpMkLst>
        </pc:cxnChg>
        <pc:cxnChg chg="add mod">
          <ac:chgData name="Nguyen Chi Son" userId="606856d02e9d83ac" providerId="LiveId" clId="{535D56C2-29D4-4783-B3A8-BBBAFFA5C379}" dt="2022-05-28T16:26:55.389" v="6811" actId="14100"/>
          <ac:cxnSpMkLst>
            <pc:docMk/>
            <pc:sldMk cId="1223316939" sldId="915"/>
            <ac:cxnSpMk id="18" creationId="{B4F178FE-5764-C4CA-37BB-F138353801D9}"/>
          </ac:cxnSpMkLst>
        </pc:cxnChg>
      </pc:sldChg>
    </pc:docChg>
  </pc:docChgLst>
  <pc:docChgLst>
    <pc:chgData name="Nguyen Chi Son" userId="606856d02e9d83ac" providerId="LiveId" clId="{2206480E-8040-46A5-85DE-B84B445A1D2F}"/>
    <pc:docChg chg="undo custSel addSld delSld modSld">
      <pc:chgData name="Nguyen Chi Son" userId="606856d02e9d83ac" providerId="LiveId" clId="{2206480E-8040-46A5-85DE-B84B445A1D2F}" dt="2022-07-11T15:30:46.303" v="8601" actId="20577"/>
      <pc:docMkLst>
        <pc:docMk/>
      </pc:docMkLst>
      <pc:sldChg chg="modSp mod">
        <pc:chgData name="Nguyen Chi Son" userId="606856d02e9d83ac" providerId="LiveId" clId="{2206480E-8040-46A5-85DE-B84B445A1D2F}" dt="2022-05-30T17:03:03.693" v="93" actId="255"/>
        <pc:sldMkLst>
          <pc:docMk/>
          <pc:sldMk cId="2922349590" sldId="256"/>
        </pc:sldMkLst>
        <pc:spChg chg="mod">
          <ac:chgData name="Nguyen Chi Son" userId="606856d02e9d83ac" providerId="LiveId" clId="{2206480E-8040-46A5-85DE-B84B445A1D2F}" dt="2022-05-30T17:03:03.693" v="93" actId="255"/>
          <ac:spMkLst>
            <pc:docMk/>
            <pc:sldMk cId="2922349590" sldId="256"/>
            <ac:spMk id="136" creationId="{C574B640-0199-463F-87CA-8E3956B46E10}"/>
          </ac:spMkLst>
        </pc:spChg>
      </pc:sldChg>
      <pc:sldChg chg="modSp mod">
        <pc:chgData name="Nguyen Chi Son" userId="606856d02e9d83ac" providerId="LiveId" clId="{2206480E-8040-46A5-85DE-B84B445A1D2F}" dt="2022-05-30T17:03:19.391" v="148" actId="20577"/>
        <pc:sldMkLst>
          <pc:docMk/>
          <pc:sldMk cId="1033004166" sldId="675"/>
        </pc:sldMkLst>
        <pc:spChg chg="mod">
          <ac:chgData name="Nguyen Chi Son" userId="606856d02e9d83ac" providerId="LiveId" clId="{2206480E-8040-46A5-85DE-B84B445A1D2F}" dt="2022-05-30T17:03:19.391" v="148" actId="20577"/>
          <ac:spMkLst>
            <pc:docMk/>
            <pc:sldMk cId="1033004166" sldId="675"/>
            <ac:spMk id="2" creationId="{DAF08EC2-5D0D-48D9-855C-A59C0E5ED55B}"/>
          </ac:spMkLst>
        </pc:spChg>
      </pc:sldChg>
      <pc:sldChg chg="addSp delSp modSp mod">
        <pc:chgData name="Nguyen Chi Son" userId="606856d02e9d83ac" providerId="LiveId" clId="{2206480E-8040-46A5-85DE-B84B445A1D2F}" dt="2022-06-02T09:48:33.925" v="3331" actId="1036"/>
        <pc:sldMkLst>
          <pc:docMk/>
          <pc:sldMk cId="1696484547" sldId="885"/>
        </pc:sldMkLst>
        <pc:spChg chg="mod">
          <ac:chgData name="Nguyen Chi Son" userId="606856d02e9d83ac" providerId="LiveId" clId="{2206480E-8040-46A5-85DE-B84B445A1D2F}" dt="2022-06-02T09:43:43.540" v="3195" actId="20577"/>
          <ac:spMkLst>
            <pc:docMk/>
            <pc:sldMk cId="1696484547" sldId="885"/>
            <ac:spMk id="2" creationId="{BA8A6260-CA4B-46A9-A06E-C71EE59E6992}"/>
          </ac:spMkLst>
        </pc:spChg>
        <pc:spChg chg="mod">
          <ac:chgData name="Nguyen Chi Son" userId="606856d02e9d83ac" providerId="LiveId" clId="{2206480E-8040-46A5-85DE-B84B445A1D2F}" dt="2022-06-02T09:48:11.029" v="3316" actId="1076"/>
          <ac:spMkLst>
            <pc:docMk/>
            <pc:sldMk cId="1696484547" sldId="885"/>
            <ac:spMk id="9" creationId="{6D3E3DA0-47B8-91A3-1155-2AF2939848D1}"/>
          </ac:spMkLst>
        </pc:spChg>
        <pc:spChg chg="add mod">
          <ac:chgData name="Nguyen Chi Son" userId="606856d02e9d83ac" providerId="LiveId" clId="{2206480E-8040-46A5-85DE-B84B445A1D2F}" dt="2022-06-02T09:48:23.245" v="3321" actId="1076"/>
          <ac:spMkLst>
            <pc:docMk/>
            <pc:sldMk cId="1696484547" sldId="885"/>
            <ac:spMk id="12" creationId="{3AC7C4FF-C871-A992-7719-7847719F58D1}"/>
          </ac:spMkLst>
        </pc:spChg>
        <pc:spChg chg="add mod">
          <ac:chgData name="Nguyen Chi Son" userId="606856d02e9d83ac" providerId="LiveId" clId="{2206480E-8040-46A5-85DE-B84B445A1D2F}" dt="2022-06-02T09:48:04.660" v="3314" actId="1076"/>
          <ac:spMkLst>
            <pc:docMk/>
            <pc:sldMk cId="1696484547" sldId="885"/>
            <ac:spMk id="13" creationId="{0FF50B6E-A7EC-2A8F-403D-492B1E33CE1C}"/>
          </ac:spMkLst>
        </pc:spChg>
        <pc:graphicFrameChg chg="add mod">
          <ac:chgData name="Nguyen Chi Son" userId="606856d02e9d83ac" providerId="LiveId" clId="{2206480E-8040-46A5-85DE-B84B445A1D2F}" dt="2022-06-02T09:48:33.925" v="3331" actId="1036"/>
          <ac:graphicFrameMkLst>
            <pc:docMk/>
            <pc:sldMk cId="1696484547" sldId="885"/>
            <ac:graphicFrameMk id="8" creationId="{A6D0A7A3-4160-CAE4-1C98-815DF81F6D62}"/>
          </ac:graphicFrameMkLst>
        </pc:graphicFrameChg>
        <pc:graphicFrameChg chg="add mod">
          <ac:chgData name="Nguyen Chi Son" userId="606856d02e9d83ac" providerId="LiveId" clId="{2206480E-8040-46A5-85DE-B84B445A1D2F}" dt="2022-06-02T09:48:33.925" v="3331" actId="1036"/>
          <ac:graphicFrameMkLst>
            <pc:docMk/>
            <pc:sldMk cId="1696484547" sldId="885"/>
            <ac:graphicFrameMk id="10" creationId="{5BCAF90C-BD07-8BCA-B345-B2973527534E}"/>
          </ac:graphicFrameMkLst>
        </pc:graphicFrameChg>
        <pc:graphicFrameChg chg="add mod">
          <ac:chgData name="Nguyen Chi Son" userId="606856d02e9d83ac" providerId="LiveId" clId="{2206480E-8040-46A5-85DE-B84B445A1D2F}" dt="2022-06-02T09:48:33.925" v="3331" actId="1036"/>
          <ac:graphicFrameMkLst>
            <pc:docMk/>
            <pc:sldMk cId="1696484547" sldId="885"/>
            <ac:graphicFrameMk id="11" creationId="{48C5ABC7-A8F5-45BB-7D42-0856D50769D1}"/>
          </ac:graphicFrameMkLst>
        </pc:graphicFrameChg>
        <pc:picChg chg="del">
          <ac:chgData name="Nguyen Chi Son" userId="606856d02e9d83ac" providerId="LiveId" clId="{2206480E-8040-46A5-85DE-B84B445A1D2F}" dt="2022-06-02T09:40:28.880" v="2830" actId="478"/>
          <ac:picMkLst>
            <pc:docMk/>
            <pc:sldMk cId="1696484547" sldId="885"/>
            <ac:picMk id="3" creationId="{5EBF2B5B-6489-27EC-4CC9-59CA9F279E65}"/>
          </ac:picMkLst>
        </pc:picChg>
        <pc:picChg chg="del">
          <ac:chgData name="Nguyen Chi Son" userId="606856d02e9d83ac" providerId="LiveId" clId="{2206480E-8040-46A5-85DE-B84B445A1D2F}" dt="2022-06-02T09:40:28.880" v="2830" actId="478"/>
          <ac:picMkLst>
            <pc:docMk/>
            <pc:sldMk cId="1696484547" sldId="885"/>
            <ac:picMk id="5" creationId="{45BB8E08-02A1-BA8B-B80C-A71375C86477}"/>
          </ac:picMkLst>
        </pc:picChg>
        <pc:picChg chg="add mod">
          <ac:chgData name="Nguyen Chi Son" userId="606856d02e9d83ac" providerId="LiveId" clId="{2206480E-8040-46A5-85DE-B84B445A1D2F}" dt="2022-06-02T09:45:29.358" v="3203" actId="14100"/>
          <ac:picMkLst>
            <pc:docMk/>
            <pc:sldMk cId="1696484547" sldId="885"/>
            <ac:picMk id="1026" creationId="{FA740A75-48BC-A903-D85F-16F9F1EA1F93}"/>
          </ac:picMkLst>
        </pc:picChg>
        <pc:picChg chg="del">
          <ac:chgData name="Nguyen Chi Son" userId="606856d02e9d83ac" providerId="LiveId" clId="{2206480E-8040-46A5-85DE-B84B445A1D2F}" dt="2022-06-02T09:40:28.880" v="2830" actId="478"/>
          <ac:picMkLst>
            <pc:docMk/>
            <pc:sldMk cId="1696484547" sldId="885"/>
            <ac:picMk id="1030" creationId="{6BAB1136-2204-1FBA-7C04-EBDC1CAF5792}"/>
          </ac:picMkLst>
        </pc:picChg>
      </pc:sldChg>
      <pc:sldChg chg="modSp mod">
        <pc:chgData name="Nguyen Chi Son" userId="606856d02e9d83ac" providerId="LiveId" clId="{2206480E-8040-46A5-85DE-B84B445A1D2F}" dt="2022-06-02T09:40:20.504" v="2827" actId="1036"/>
        <pc:sldMkLst>
          <pc:docMk/>
          <pc:sldMk cId="2094527133" sldId="894"/>
        </pc:sldMkLst>
        <pc:spChg chg="mod">
          <ac:chgData name="Nguyen Chi Son" userId="606856d02e9d83ac" providerId="LiveId" clId="{2206480E-8040-46A5-85DE-B84B445A1D2F}" dt="2022-06-02T09:40:15.677" v="2808" actId="20577"/>
          <ac:spMkLst>
            <pc:docMk/>
            <pc:sldMk cId="2094527133" sldId="894"/>
            <ac:spMk id="2" creationId="{DAF08EC2-5D0D-48D9-855C-A59C0E5ED55B}"/>
          </ac:spMkLst>
        </pc:spChg>
        <pc:spChg chg="mod">
          <ac:chgData name="Nguyen Chi Son" userId="606856d02e9d83ac" providerId="LiveId" clId="{2206480E-8040-46A5-85DE-B84B445A1D2F}" dt="2022-06-02T09:40:20.504" v="2827" actId="1036"/>
          <ac:spMkLst>
            <pc:docMk/>
            <pc:sldMk cId="2094527133" sldId="894"/>
            <ac:spMk id="3" creationId="{8CD51C9F-FCB0-4185-93E6-835FC05E1B10}"/>
          </ac:spMkLst>
        </pc:spChg>
      </pc:sldChg>
      <pc:sldChg chg="addSp delSp modSp mod delAnim modAnim">
        <pc:chgData name="Nguyen Chi Son" userId="606856d02e9d83ac" providerId="LiveId" clId="{2206480E-8040-46A5-85DE-B84B445A1D2F}" dt="2022-07-11T15:05:43.199" v="8454"/>
        <pc:sldMkLst>
          <pc:docMk/>
          <pc:sldMk cId="2460070583" sldId="900"/>
        </pc:sldMkLst>
        <pc:spChg chg="del">
          <ac:chgData name="Nguyen Chi Son" userId="606856d02e9d83ac" providerId="LiveId" clId="{2206480E-8040-46A5-85DE-B84B445A1D2F}" dt="2022-06-02T04:49:13.037" v="846" actId="478"/>
          <ac:spMkLst>
            <pc:docMk/>
            <pc:sldMk cId="2460070583" sldId="900"/>
            <ac:spMk id="7" creationId="{1CE957AD-921C-678C-B0CF-EDAD2E442CC0}"/>
          </ac:spMkLst>
        </pc:spChg>
        <pc:spChg chg="del">
          <ac:chgData name="Nguyen Chi Son" userId="606856d02e9d83ac" providerId="LiveId" clId="{2206480E-8040-46A5-85DE-B84B445A1D2F}" dt="2022-06-02T04:49:13.037" v="846" actId="478"/>
          <ac:spMkLst>
            <pc:docMk/>
            <pc:sldMk cId="2460070583" sldId="900"/>
            <ac:spMk id="8" creationId="{87187D45-503E-927B-EC3B-4E7EE5087DC0}"/>
          </ac:spMkLst>
        </pc:spChg>
        <pc:spChg chg="del">
          <ac:chgData name="Nguyen Chi Son" userId="606856d02e9d83ac" providerId="LiveId" clId="{2206480E-8040-46A5-85DE-B84B445A1D2F}" dt="2022-06-02T04:49:13.037" v="846" actId="478"/>
          <ac:spMkLst>
            <pc:docMk/>
            <pc:sldMk cId="2460070583" sldId="900"/>
            <ac:spMk id="13" creationId="{B0E76534-40CC-7B0E-60C6-05E6103601BA}"/>
          </ac:spMkLst>
        </pc:spChg>
        <pc:spChg chg="del">
          <ac:chgData name="Nguyen Chi Son" userId="606856d02e9d83ac" providerId="LiveId" clId="{2206480E-8040-46A5-85DE-B84B445A1D2F}" dt="2022-06-02T04:49:13.037" v="846" actId="478"/>
          <ac:spMkLst>
            <pc:docMk/>
            <pc:sldMk cId="2460070583" sldId="900"/>
            <ac:spMk id="14" creationId="{2EB086AC-9992-69E3-0652-BD9157FF3FE2}"/>
          </ac:spMkLst>
        </pc:spChg>
        <pc:spChg chg="del">
          <ac:chgData name="Nguyen Chi Son" userId="606856d02e9d83ac" providerId="LiveId" clId="{2206480E-8040-46A5-85DE-B84B445A1D2F}" dt="2022-06-02T04:49:13.037" v="846" actId="478"/>
          <ac:spMkLst>
            <pc:docMk/>
            <pc:sldMk cId="2460070583" sldId="900"/>
            <ac:spMk id="15" creationId="{832FFACD-4AC8-1314-5A81-9394A6ED8908}"/>
          </ac:spMkLst>
        </pc:spChg>
        <pc:spChg chg="del">
          <ac:chgData name="Nguyen Chi Son" userId="606856d02e9d83ac" providerId="LiveId" clId="{2206480E-8040-46A5-85DE-B84B445A1D2F}" dt="2022-06-02T04:49:13.037" v="846" actId="478"/>
          <ac:spMkLst>
            <pc:docMk/>
            <pc:sldMk cId="2460070583" sldId="900"/>
            <ac:spMk id="16" creationId="{70012165-C665-4E29-C1DB-3E282C5A9F15}"/>
          </ac:spMkLst>
        </pc:spChg>
        <pc:spChg chg="mod">
          <ac:chgData name="Nguyen Chi Son" userId="606856d02e9d83ac" providerId="LiveId" clId="{2206480E-8040-46A5-85DE-B84B445A1D2F}" dt="2022-06-02T04:50:05.006" v="1080" actId="20577"/>
          <ac:spMkLst>
            <pc:docMk/>
            <pc:sldMk cId="2460070583" sldId="900"/>
            <ac:spMk id="19" creationId="{9C339D16-68E4-43C4-A62E-D0146138D23B}"/>
          </ac:spMkLst>
        </pc:spChg>
        <pc:spChg chg="add mod">
          <ac:chgData name="Nguyen Chi Son" userId="606856d02e9d83ac" providerId="LiveId" clId="{2206480E-8040-46A5-85DE-B84B445A1D2F}" dt="2022-06-02T04:50:38.309" v="1119" actId="1036"/>
          <ac:spMkLst>
            <pc:docMk/>
            <pc:sldMk cId="2460070583" sldId="900"/>
            <ac:spMk id="21" creationId="{3C6960D8-F2CB-1BB7-E602-0AB20220BBD8}"/>
          </ac:spMkLst>
        </pc:spChg>
        <pc:spChg chg="add mod">
          <ac:chgData name="Nguyen Chi Son" userId="606856d02e9d83ac" providerId="LiveId" clId="{2206480E-8040-46A5-85DE-B84B445A1D2F}" dt="2022-06-02T04:52:00.620" v="1214" actId="20577"/>
          <ac:spMkLst>
            <pc:docMk/>
            <pc:sldMk cId="2460070583" sldId="900"/>
            <ac:spMk id="22" creationId="{16E5B8CC-8719-303B-B561-0D5CEB13DD3B}"/>
          </ac:spMkLst>
        </pc:spChg>
        <pc:spChg chg="add mod">
          <ac:chgData name="Nguyen Chi Son" userId="606856d02e9d83ac" providerId="LiveId" clId="{2206480E-8040-46A5-85DE-B84B445A1D2F}" dt="2022-06-02T04:54:23.673" v="1700" actId="1036"/>
          <ac:spMkLst>
            <pc:docMk/>
            <pc:sldMk cId="2460070583" sldId="900"/>
            <ac:spMk id="26" creationId="{C18FFDE9-05D6-C71A-66C1-CA8E0DB4528F}"/>
          </ac:spMkLst>
        </pc:spChg>
        <pc:spChg chg="add mod">
          <ac:chgData name="Nguyen Chi Son" userId="606856d02e9d83ac" providerId="LiveId" clId="{2206480E-8040-46A5-85DE-B84B445A1D2F}" dt="2022-06-02T04:54:23.673" v="1700" actId="1036"/>
          <ac:spMkLst>
            <pc:docMk/>
            <pc:sldMk cId="2460070583" sldId="900"/>
            <ac:spMk id="28" creationId="{B1C33467-B489-1E37-FE63-E052264616E3}"/>
          </ac:spMkLst>
        </pc:spChg>
        <pc:spChg chg="add mod">
          <ac:chgData name="Nguyen Chi Son" userId="606856d02e9d83ac" providerId="LiveId" clId="{2206480E-8040-46A5-85DE-B84B445A1D2F}" dt="2022-06-02T04:54:23.673" v="1700" actId="1036"/>
          <ac:spMkLst>
            <pc:docMk/>
            <pc:sldMk cId="2460070583" sldId="900"/>
            <ac:spMk id="29" creationId="{D63C93C6-2CA5-ABC3-4261-6C336CCA664D}"/>
          </ac:spMkLst>
        </pc:spChg>
        <pc:spChg chg="add mod">
          <ac:chgData name="Nguyen Chi Son" userId="606856d02e9d83ac" providerId="LiveId" clId="{2206480E-8040-46A5-85DE-B84B445A1D2F}" dt="2022-06-02T04:54:23.673" v="1700" actId="1036"/>
          <ac:spMkLst>
            <pc:docMk/>
            <pc:sldMk cId="2460070583" sldId="900"/>
            <ac:spMk id="30" creationId="{31695888-C47D-9AE0-8517-0ACCDA2236EB}"/>
          </ac:spMkLst>
        </pc:spChg>
        <pc:spChg chg="add mod">
          <ac:chgData name="Nguyen Chi Son" userId="606856d02e9d83ac" providerId="LiveId" clId="{2206480E-8040-46A5-85DE-B84B445A1D2F}" dt="2022-06-02T04:54:23.673" v="1700" actId="1036"/>
          <ac:spMkLst>
            <pc:docMk/>
            <pc:sldMk cId="2460070583" sldId="900"/>
            <ac:spMk id="31" creationId="{9E82B8BD-78DF-7C81-54B9-4F65C9DB7074}"/>
          </ac:spMkLst>
        </pc:spChg>
        <pc:graphicFrameChg chg="del">
          <ac:chgData name="Nguyen Chi Son" userId="606856d02e9d83ac" providerId="LiveId" clId="{2206480E-8040-46A5-85DE-B84B445A1D2F}" dt="2022-06-02T04:49:13.037" v="846" actId="478"/>
          <ac:graphicFrameMkLst>
            <pc:docMk/>
            <pc:sldMk cId="2460070583" sldId="900"/>
            <ac:graphicFrameMk id="17" creationId="{10AC62E1-CD9D-A1E7-7A8A-358D764063A7}"/>
          </ac:graphicFrameMkLst>
        </pc:graphicFrameChg>
        <pc:graphicFrameChg chg="del">
          <ac:chgData name="Nguyen Chi Son" userId="606856d02e9d83ac" providerId="LiveId" clId="{2206480E-8040-46A5-85DE-B84B445A1D2F}" dt="2022-06-02T04:49:13.037" v="846" actId="478"/>
          <ac:graphicFrameMkLst>
            <pc:docMk/>
            <pc:sldMk cId="2460070583" sldId="900"/>
            <ac:graphicFrameMk id="18" creationId="{BD18C04C-74E1-0D52-C8EA-B785885D288F}"/>
          </ac:graphicFrameMkLst>
        </pc:graphicFrameChg>
        <pc:graphicFrameChg chg="del">
          <ac:chgData name="Nguyen Chi Son" userId="606856d02e9d83ac" providerId="LiveId" clId="{2206480E-8040-46A5-85DE-B84B445A1D2F}" dt="2022-06-02T04:49:13.037" v="846" actId="478"/>
          <ac:graphicFrameMkLst>
            <pc:docMk/>
            <pc:sldMk cId="2460070583" sldId="900"/>
            <ac:graphicFrameMk id="20" creationId="{2606E558-12D7-E19C-F4CA-FDD6FD6F9D5C}"/>
          </ac:graphicFrameMkLst>
        </pc:graphicFrameChg>
        <pc:graphicFrameChg chg="add del mod">
          <ac:chgData name="Nguyen Chi Son" userId="606856d02e9d83ac" providerId="LiveId" clId="{2206480E-8040-46A5-85DE-B84B445A1D2F}" dt="2022-06-02T04:50:32.909" v="1084" actId="478"/>
          <ac:graphicFrameMkLst>
            <pc:docMk/>
            <pc:sldMk cId="2460070583" sldId="900"/>
            <ac:graphicFrameMk id="23" creationId="{B4071F37-2561-D963-8332-4A8E56F0292C}"/>
          </ac:graphicFrameMkLst>
        </pc:graphicFrameChg>
        <pc:graphicFrameChg chg="add mod">
          <ac:chgData name="Nguyen Chi Son" userId="606856d02e9d83ac" providerId="LiveId" clId="{2206480E-8040-46A5-85DE-B84B445A1D2F}" dt="2022-06-02T04:51:44.380" v="1143" actId="1037"/>
          <ac:graphicFrameMkLst>
            <pc:docMk/>
            <pc:sldMk cId="2460070583" sldId="900"/>
            <ac:graphicFrameMk id="24" creationId="{F3A05BFE-FBDD-8582-7F21-830D23DE2683}"/>
          </ac:graphicFrameMkLst>
        </pc:graphicFrameChg>
        <pc:graphicFrameChg chg="add mod">
          <ac:chgData name="Nguyen Chi Son" userId="606856d02e9d83ac" providerId="LiveId" clId="{2206480E-8040-46A5-85DE-B84B445A1D2F}" dt="2022-06-02T04:52:14.280" v="1221" actId="1038"/>
          <ac:graphicFrameMkLst>
            <pc:docMk/>
            <pc:sldMk cId="2460070583" sldId="900"/>
            <ac:graphicFrameMk id="25" creationId="{34776410-162C-A945-83C7-0411DA78D849}"/>
          </ac:graphicFrameMkLst>
        </pc:graphicFrameChg>
        <pc:graphicFrameChg chg="add mod">
          <ac:chgData name="Nguyen Chi Son" userId="606856d02e9d83ac" providerId="LiveId" clId="{2206480E-8040-46A5-85DE-B84B445A1D2F}" dt="2022-06-02T04:54:23.673" v="1700" actId="1036"/>
          <ac:graphicFrameMkLst>
            <pc:docMk/>
            <pc:sldMk cId="2460070583" sldId="900"/>
            <ac:graphicFrameMk id="32" creationId="{DA7D58EB-85F9-C82C-798C-7567EC646BA5}"/>
          </ac:graphicFrameMkLst>
        </pc:graphicFrameChg>
        <pc:graphicFrameChg chg="add mod">
          <ac:chgData name="Nguyen Chi Son" userId="606856d02e9d83ac" providerId="LiveId" clId="{2206480E-8040-46A5-85DE-B84B445A1D2F}" dt="2022-06-02T04:54:23.673" v="1700" actId="1036"/>
          <ac:graphicFrameMkLst>
            <pc:docMk/>
            <pc:sldMk cId="2460070583" sldId="900"/>
            <ac:graphicFrameMk id="33" creationId="{EADA99BD-0C31-C56F-4ECC-41EAEE40E78C}"/>
          </ac:graphicFrameMkLst>
        </pc:graphicFrameChg>
        <pc:picChg chg="add mod">
          <ac:chgData name="Nguyen Chi Son" userId="606856d02e9d83ac" providerId="LiveId" clId="{2206480E-8040-46A5-85DE-B84B445A1D2F}" dt="2022-06-02T04:54:23.673" v="1700" actId="1036"/>
          <ac:picMkLst>
            <pc:docMk/>
            <pc:sldMk cId="2460070583" sldId="900"/>
            <ac:picMk id="27" creationId="{C7632A2B-D80F-665C-ECF3-6B63DAD5BB64}"/>
          </ac:picMkLst>
        </pc:picChg>
        <pc:cxnChg chg="del">
          <ac:chgData name="Nguyen Chi Son" userId="606856d02e9d83ac" providerId="LiveId" clId="{2206480E-8040-46A5-85DE-B84B445A1D2F}" dt="2022-06-02T04:49:13.037" v="846" actId="478"/>
          <ac:cxnSpMkLst>
            <pc:docMk/>
            <pc:sldMk cId="2460070583" sldId="900"/>
            <ac:cxnSpMk id="10" creationId="{69D2D621-7FAE-75EC-279B-94D7547C1708}"/>
          </ac:cxnSpMkLst>
        </pc:cxnChg>
        <pc:cxnChg chg="del">
          <ac:chgData name="Nguyen Chi Son" userId="606856d02e9d83ac" providerId="LiveId" clId="{2206480E-8040-46A5-85DE-B84B445A1D2F}" dt="2022-06-02T04:49:13.037" v="846" actId="478"/>
          <ac:cxnSpMkLst>
            <pc:docMk/>
            <pc:sldMk cId="2460070583" sldId="900"/>
            <ac:cxnSpMk id="11" creationId="{F961B7EC-9A9D-CF2F-CDF4-8B13CE0193BC}"/>
          </ac:cxnSpMkLst>
        </pc:cxnChg>
        <pc:cxnChg chg="del">
          <ac:chgData name="Nguyen Chi Son" userId="606856d02e9d83ac" providerId="LiveId" clId="{2206480E-8040-46A5-85DE-B84B445A1D2F}" dt="2022-06-02T04:49:13.037" v="846" actId="478"/>
          <ac:cxnSpMkLst>
            <pc:docMk/>
            <pc:sldMk cId="2460070583" sldId="900"/>
            <ac:cxnSpMk id="12" creationId="{6FB96CBA-D3A7-04A4-7C07-F5E8A74D46E3}"/>
          </ac:cxnSpMkLst>
        </pc:cxnChg>
      </pc:sldChg>
      <pc:sldChg chg="addSp delSp modSp mod delAnim modAnim">
        <pc:chgData name="Nguyen Chi Son" userId="606856d02e9d83ac" providerId="LiveId" clId="{2206480E-8040-46A5-85DE-B84B445A1D2F}" dt="2022-07-11T15:05:27.680" v="8445"/>
        <pc:sldMkLst>
          <pc:docMk/>
          <pc:sldMk cId="1394142104" sldId="908"/>
        </pc:sldMkLst>
        <pc:spChg chg="mod">
          <ac:chgData name="Nguyen Chi Son" userId="606856d02e9d83ac" providerId="LiveId" clId="{2206480E-8040-46A5-85DE-B84B445A1D2F}" dt="2022-06-02T04:49:50.167" v="1067" actId="20577"/>
          <ac:spMkLst>
            <pc:docMk/>
            <pc:sldMk cId="1394142104" sldId="908"/>
            <ac:spMk id="2" creationId="{BA8A6260-CA4B-46A9-A06E-C71EE59E6992}"/>
          </ac:spMkLst>
        </pc:spChg>
        <pc:spChg chg="add del">
          <ac:chgData name="Nguyen Chi Son" userId="606856d02e9d83ac" providerId="LiveId" clId="{2206480E-8040-46A5-85DE-B84B445A1D2F}" dt="2022-06-02T04:39:53.456" v="518" actId="478"/>
          <ac:spMkLst>
            <pc:docMk/>
            <pc:sldMk cId="1394142104" sldId="908"/>
            <ac:spMk id="3" creationId="{0430BDFB-962F-7488-B676-4E651C980720}"/>
          </ac:spMkLst>
        </pc:spChg>
        <pc:spChg chg="del mod">
          <ac:chgData name="Nguyen Chi Son" userId="606856d02e9d83ac" providerId="LiveId" clId="{2206480E-8040-46A5-85DE-B84B445A1D2F}" dt="2022-06-02T04:20:21.001" v="151" actId="478"/>
          <ac:spMkLst>
            <pc:docMk/>
            <pc:sldMk cId="1394142104" sldId="908"/>
            <ac:spMk id="5" creationId="{957C37AD-3F43-5E69-5E91-49F369A46297}"/>
          </ac:spMkLst>
        </pc:spChg>
        <pc:spChg chg="add mod">
          <ac:chgData name="Nguyen Chi Son" userId="606856d02e9d83ac" providerId="LiveId" clId="{2206480E-8040-46A5-85DE-B84B445A1D2F}" dt="2022-06-02T04:59:57.878" v="2466" actId="1037"/>
          <ac:spMkLst>
            <pc:docMk/>
            <pc:sldMk cId="1394142104" sldId="908"/>
            <ac:spMk id="5" creationId="{D2360986-6CBF-8126-60CC-2DF033683F2A}"/>
          </ac:spMkLst>
        </pc:spChg>
        <pc:spChg chg="add mod">
          <ac:chgData name="Nguyen Chi Son" userId="606856d02e9d83ac" providerId="LiveId" clId="{2206480E-8040-46A5-85DE-B84B445A1D2F}" dt="2022-06-02T04:59:57.878" v="2466" actId="1037"/>
          <ac:spMkLst>
            <pc:docMk/>
            <pc:sldMk cId="1394142104" sldId="908"/>
            <ac:spMk id="6" creationId="{2A0873F6-CC65-CBCF-BF3A-4B52225B0399}"/>
          </ac:spMkLst>
        </pc:spChg>
        <pc:spChg chg="add mod">
          <ac:chgData name="Nguyen Chi Son" userId="606856d02e9d83ac" providerId="LiveId" clId="{2206480E-8040-46A5-85DE-B84B445A1D2F}" dt="2022-06-02T04:59:57.878" v="2466" actId="1037"/>
          <ac:spMkLst>
            <pc:docMk/>
            <pc:sldMk cId="1394142104" sldId="908"/>
            <ac:spMk id="7" creationId="{72EB5EA2-7A1C-FED6-82C9-5BA6F917DD5E}"/>
          </ac:spMkLst>
        </pc:spChg>
        <pc:spChg chg="add mod">
          <ac:chgData name="Nguyen Chi Son" userId="606856d02e9d83ac" providerId="LiveId" clId="{2206480E-8040-46A5-85DE-B84B445A1D2F}" dt="2022-06-02T04:59:57.878" v="2466" actId="1037"/>
          <ac:spMkLst>
            <pc:docMk/>
            <pc:sldMk cId="1394142104" sldId="908"/>
            <ac:spMk id="8" creationId="{22DB82F0-EE01-CA95-AB77-FD6BB375FF99}"/>
          </ac:spMkLst>
        </pc:spChg>
        <pc:spChg chg="add mod">
          <ac:chgData name="Nguyen Chi Son" userId="606856d02e9d83ac" providerId="LiveId" clId="{2206480E-8040-46A5-85DE-B84B445A1D2F}" dt="2022-06-02T04:59:57.878" v="2466" actId="1037"/>
          <ac:spMkLst>
            <pc:docMk/>
            <pc:sldMk cId="1394142104" sldId="908"/>
            <ac:spMk id="9" creationId="{C9A75EC4-1934-FED8-C58B-24B2CB3BF06A}"/>
          </ac:spMkLst>
        </pc:spChg>
        <pc:spChg chg="add mod">
          <ac:chgData name="Nguyen Chi Son" userId="606856d02e9d83ac" providerId="LiveId" clId="{2206480E-8040-46A5-85DE-B84B445A1D2F}" dt="2022-06-02T04:59:57.878" v="2466" actId="1037"/>
          <ac:spMkLst>
            <pc:docMk/>
            <pc:sldMk cId="1394142104" sldId="908"/>
            <ac:spMk id="10" creationId="{8CF135C6-0915-9DB9-5640-424BA5500762}"/>
          </ac:spMkLst>
        </pc:spChg>
        <pc:spChg chg="add mod">
          <ac:chgData name="Nguyen Chi Son" userId="606856d02e9d83ac" providerId="LiveId" clId="{2206480E-8040-46A5-85DE-B84B445A1D2F}" dt="2022-06-02T04:59:57.878" v="2466" actId="1037"/>
          <ac:spMkLst>
            <pc:docMk/>
            <pc:sldMk cId="1394142104" sldId="908"/>
            <ac:spMk id="11" creationId="{EAF55211-CCC4-AAD3-9F77-75E16CB61FA5}"/>
          </ac:spMkLst>
        </pc:spChg>
        <pc:spChg chg="del">
          <ac:chgData name="Nguyen Chi Son" userId="606856d02e9d83ac" providerId="LiveId" clId="{2206480E-8040-46A5-85DE-B84B445A1D2F}" dt="2022-05-30T17:03:23.479" v="149" actId="478"/>
          <ac:spMkLst>
            <pc:docMk/>
            <pc:sldMk cId="1394142104" sldId="908"/>
            <ac:spMk id="16" creationId="{4108C8BA-0C5E-D6F6-C3CF-A6FB88989418}"/>
          </ac:spMkLst>
        </pc:spChg>
        <pc:spChg chg="del">
          <ac:chgData name="Nguyen Chi Son" userId="606856d02e9d83ac" providerId="LiveId" clId="{2206480E-8040-46A5-85DE-B84B445A1D2F}" dt="2022-05-30T17:03:23.479" v="149" actId="478"/>
          <ac:spMkLst>
            <pc:docMk/>
            <pc:sldMk cId="1394142104" sldId="908"/>
            <ac:spMk id="17" creationId="{3402326B-7B03-10CF-7423-31C87CC3F4CC}"/>
          </ac:spMkLst>
        </pc:spChg>
        <pc:spChg chg="add del">
          <ac:chgData name="Nguyen Chi Son" userId="606856d02e9d83ac" providerId="LiveId" clId="{2206480E-8040-46A5-85DE-B84B445A1D2F}" dt="2022-06-02T04:42:41.866" v="568" actId="11529"/>
          <ac:spMkLst>
            <pc:docMk/>
            <pc:sldMk cId="1394142104" sldId="908"/>
            <ac:spMk id="23" creationId="{5965CD3C-9543-3FA0-0E4F-C9C76C8226F1}"/>
          </ac:spMkLst>
        </pc:spChg>
        <pc:spChg chg="add del">
          <ac:chgData name="Nguyen Chi Son" userId="606856d02e9d83ac" providerId="LiveId" clId="{2206480E-8040-46A5-85DE-B84B445A1D2F}" dt="2022-06-02T04:42:51.170" v="570" actId="11529"/>
          <ac:spMkLst>
            <pc:docMk/>
            <pc:sldMk cId="1394142104" sldId="908"/>
            <ac:spMk id="24" creationId="{6304258D-006C-8AE4-AA18-7F7D1CBA077D}"/>
          </ac:spMkLst>
        </pc:spChg>
        <pc:spChg chg="add mod">
          <ac:chgData name="Nguyen Chi Son" userId="606856d02e9d83ac" providerId="LiveId" clId="{2206480E-8040-46A5-85DE-B84B445A1D2F}" dt="2022-06-02T04:59:57.878" v="2466" actId="1037"/>
          <ac:spMkLst>
            <pc:docMk/>
            <pc:sldMk cId="1394142104" sldId="908"/>
            <ac:spMk id="25" creationId="{A145DBCF-3349-54DB-8E2D-302E4E0E66D6}"/>
          </ac:spMkLst>
        </pc:spChg>
        <pc:spChg chg="del">
          <ac:chgData name="Nguyen Chi Son" userId="606856d02e9d83ac" providerId="LiveId" clId="{2206480E-8040-46A5-85DE-B84B445A1D2F}" dt="2022-05-30T17:03:23.479" v="149" actId="478"/>
          <ac:spMkLst>
            <pc:docMk/>
            <pc:sldMk cId="1394142104" sldId="908"/>
            <ac:spMk id="25" creationId="{B3F3012A-E4D5-58C4-CA85-BF76F7CAD108}"/>
          </ac:spMkLst>
        </pc:spChg>
        <pc:spChg chg="del">
          <ac:chgData name="Nguyen Chi Son" userId="606856d02e9d83ac" providerId="LiveId" clId="{2206480E-8040-46A5-85DE-B84B445A1D2F}" dt="2022-05-30T17:03:23.479" v="149" actId="478"/>
          <ac:spMkLst>
            <pc:docMk/>
            <pc:sldMk cId="1394142104" sldId="908"/>
            <ac:spMk id="26" creationId="{E643E2EE-EE5D-0C8D-BFD9-207D65E7315D}"/>
          </ac:spMkLst>
        </pc:spChg>
        <pc:spChg chg="add mod">
          <ac:chgData name="Nguyen Chi Son" userId="606856d02e9d83ac" providerId="LiveId" clId="{2206480E-8040-46A5-85DE-B84B445A1D2F}" dt="2022-06-02T10:20:26.374" v="5107" actId="57"/>
          <ac:spMkLst>
            <pc:docMk/>
            <pc:sldMk cId="1394142104" sldId="908"/>
            <ac:spMk id="40" creationId="{64BE1937-22AF-5E6C-F0E3-A13CFD3F5693}"/>
          </ac:spMkLst>
        </pc:spChg>
        <pc:graphicFrameChg chg="add mod">
          <ac:chgData name="Nguyen Chi Son" userId="606856d02e9d83ac" providerId="LiveId" clId="{2206480E-8040-46A5-85DE-B84B445A1D2F}" dt="2022-06-02T04:59:59.519" v="2480" actId="1037"/>
          <ac:graphicFrameMkLst>
            <pc:docMk/>
            <pc:sldMk cId="1394142104" sldId="908"/>
            <ac:graphicFrameMk id="41" creationId="{0778861A-031B-6697-9BF1-0D225E7A8DC9}"/>
          </ac:graphicFrameMkLst>
        </pc:graphicFrameChg>
        <pc:graphicFrameChg chg="add mod">
          <ac:chgData name="Nguyen Chi Son" userId="606856d02e9d83ac" providerId="LiveId" clId="{2206480E-8040-46A5-85DE-B84B445A1D2F}" dt="2022-06-02T10:20:29.335" v="5108" actId="1076"/>
          <ac:graphicFrameMkLst>
            <pc:docMk/>
            <pc:sldMk cId="1394142104" sldId="908"/>
            <ac:graphicFrameMk id="42" creationId="{81041183-9E8C-3EDE-19F5-C9703F40A2D9}"/>
          </ac:graphicFrameMkLst>
        </pc:graphicFrameChg>
        <pc:picChg chg="add mod ord modCrop">
          <ac:chgData name="Nguyen Chi Son" userId="606856d02e9d83ac" providerId="LiveId" clId="{2206480E-8040-46A5-85DE-B84B445A1D2F}" dt="2022-06-02T04:59:57.878" v="2466" actId="1037"/>
          <ac:picMkLst>
            <pc:docMk/>
            <pc:sldMk cId="1394142104" sldId="908"/>
            <ac:picMk id="4" creationId="{3F87CE3E-CED1-2393-F9B1-706DA970864F}"/>
          </ac:picMkLst>
        </pc:picChg>
        <pc:picChg chg="add del mod">
          <ac:chgData name="Nguyen Chi Son" userId="606856d02e9d83ac" providerId="LiveId" clId="{2206480E-8040-46A5-85DE-B84B445A1D2F}" dt="2022-06-02T04:25:42.566" v="165" actId="478"/>
          <ac:picMkLst>
            <pc:docMk/>
            <pc:sldMk cId="1394142104" sldId="908"/>
            <ac:picMk id="1026" creationId="{87EDA87C-F64A-EF76-8840-789D65B6754A}"/>
          </ac:picMkLst>
        </pc:picChg>
        <pc:picChg chg="add del mod">
          <ac:chgData name="Nguyen Chi Son" userId="606856d02e9d83ac" providerId="LiveId" clId="{2206480E-8040-46A5-85DE-B84B445A1D2F}" dt="2022-06-02T04:22:11.872" v="157"/>
          <ac:picMkLst>
            <pc:docMk/>
            <pc:sldMk cId="1394142104" sldId="908"/>
            <ac:picMk id="1028" creationId="{790DC1F8-F265-3C6C-3DF0-2A64B13B68A0}"/>
          </ac:picMkLst>
        </pc:picChg>
        <pc:cxnChg chg="add mod">
          <ac:chgData name="Nguyen Chi Son" userId="606856d02e9d83ac" providerId="LiveId" clId="{2206480E-8040-46A5-85DE-B84B445A1D2F}" dt="2022-06-02T04:59:57.878" v="2466" actId="1037"/>
          <ac:cxnSpMkLst>
            <pc:docMk/>
            <pc:sldMk cId="1394142104" sldId="908"/>
            <ac:cxnSpMk id="13" creationId="{EB80B636-A30B-EB9A-3A7F-6CE306CC5F15}"/>
          </ac:cxnSpMkLst>
        </pc:cxnChg>
        <pc:cxnChg chg="add mod">
          <ac:chgData name="Nguyen Chi Son" userId="606856d02e9d83ac" providerId="LiveId" clId="{2206480E-8040-46A5-85DE-B84B445A1D2F}" dt="2022-06-02T04:59:57.878" v="2466" actId="1037"/>
          <ac:cxnSpMkLst>
            <pc:docMk/>
            <pc:sldMk cId="1394142104" sldId="908"/>
            <ac:cxnSpMk id="15" creationId="{941312A9-FC61-1880-F83D-9DA5A77E2D62}"/>
          </ac:cxnSpMkLst>
        </pc:cxnChg>
        <pc:cxnChg chg="del">
          <ac:chgData name="Nguyen Chi Son" userId="606856d02e9d83ac" providerId="LiveId" clId="{2206480E-8040-46A5-85DE-B84B445A1D2F}" dt="2022-05-30T17:03:23.479" v="149" actId="478"/>
          <ac:cxnSpMkLst>
            <pc:docMk/>
            <pc:sldMk cId="1394142104" sldId="908"/>
            <ac:cxnSpMk id="18" creationId="{45196E77-F931-0A64-C658-B9F347854C7D}"/>
          </ac:cxnSpMkLst>
        </pc:cxnChg>
        <pc:cxnChg chg="del">
          <ac:chgData name="Nguyen Chi Son" userId="606856d02e9d83ac" providerId="LiveId" clId="{2206480E-8040-46A5-85DE-B84B445A1D2F}" dt="2022-05-30T17:03:23.479" v="149" actId="478"/>
          <ac:cxnSpMkLst>
            <pc:docMk/>
            <pc:sldMk cId="1394142104" sldId="908"/>
            <ac:cxnSpMk id="20" creationId="{DBF64CA7-5B3C-AB1E-23E3-E2BFB63EA1BC}"/>
          </ac:cxnSpMkLst>
        </pc:cxnChg>
        <pc:cxnChg chg="del">
          <ac:chgData name="Nguyen Chi Son" userId="606856d02e9d83ac" providerId="LiveId" clId="{2206480E-8040-46A5-85DE-B84B445A1D2F}" dt="2022-05-30T17:03:23.479" v="149" actId="478"/>
          <ac:cxnSpMkLst>
            <pc:docMk/>
            <pc:sldMk cId="1394142104" sldId="908"/>
            <ac:cxnSpMk id="22" creationId="{3082BB06-4461-FA11-CDDA-29806D66FEFC}"/>
          </ac:cxnSpMkLst>
        </pc:cxnChg>
        <pc:cxnChg chg="add mod">
          <ac:chgData name="Nguyen Chi Son" userId="606856d02e9d83ac" providerId="LiveId" clId="{2206480E-8040-46A5-85DE-B84B445A1D2F}" dt="2022-06-02T04:59:57.878" v="2466" actId="1037"/>
          <ac:cxnSpMkLst>
            <pc:docMk/>
            <pc:sldMk cId="1394142104" sldId="908"/>
            <ac:cxnSpMk id="27" creationId="{39308B84-0DFA-DFFC-EC03-79C660E1B2B8}"/>
          </ac:cxnSpMkLst>
        </pc:cxnChg>
        <pc:cxnChg chg="add mod">
          <ac:chgData name="Nguyen Chi Son" userId="606856d02e9d83ac" providerId="LiveId" clId="{2206480E-8040-46A5-85DE-B84B445A1D2F}" dt="2022-06-02T04:59:57.878" v="2466" actId="1037"/>
          <ac:cxnSpMkLst>
            <pc:docMk/>
            <pc:sldMk cId="1394142104" sldId="908"/>
            <ac:cxnSpMk id="30" creationId="{9495BD87-F8AD-1117-AA9E-81FED9CBB4B5}"/>
          </ac:cxnSpMkLst>
        </pc:cxnChg>
      </pc:sldChg>
      <pc:sldChg chg="addSp delSp modSp mod delAnim modAnim">
        <pc:chgData name="Nguyen Chi Son" userId="606856d02e9d83ac" providerId="LiveId" clId="{2206480E-8040-46A5-85DE-B84B445A1D2F}" dt="2022-07-11T15:22:50.815" v="8566"/>
        <pc:sldMkLst>
          <pc:docMk/>
          <pc:sldMk cId="3643987355" sldId="914"/>
        </pc:sldMkLst>
        <pc:spChg chg="add mod">
          <ac:chgData name="Nguyen Chi Son" userId="606856d02e9d83ac" providerId="LiveId" clId="{2206480E-8040-46A5-85DE-B84B445A1D2F}" dt="2022-07-11T15:22:48.896" v="8563" actId="164"/>
          <ac:spMkLst>
            <pc:docMk/>
            <pc:sldMk cId="3643987355" sldId="914"/>
            <ac:spMk id="10" creationId="{7359F8A6-71F4-1A24-847B-D4145A09F999}"/>
          </ac:spMkLst>
        </pc:spChg>
        <pc:spChg chg="add mod">
          <ac:chgData name="Nguyen Chi Son" userId="606856d02e9d83ac" providerId="LiveId" clId="{2206480E-8040-46A5-85DE-B84B445A1D2F}" dt="2022-07-11T15:22:48.896" v="8563" actId="164"/>
          <ac:spMkLst>
            <pc:docMk/>
            <pc:sldMk cId="3643987355" sldId="914"/>
            <ac:spMk id="11" creationId="{B673F60E-B6E8-6336-B39F-EF1E7A400D6D}"/>
          </ac:spMkLst>
        </pc:spChg>
        <pc:spChg chg="add del mod">
          <ac:chgData name="Nguyen Chi Son" userId="606856d02e9d83ac" providerId="LiveId" clId="{2206480E-8040-46A5-85DE-B84B445A1D2F}" dt="2022-07-11T15:22:40.724" v="8561" actId="478"/>
          <ac:spMkLst>
            <pc:docMk/>
            <pc:sldMk cId="3643987355" sldId="914"/>
            <ac:spMk id="13" creationId="{7DC80F83-887B-8480-4042-8E5F43803510}"/>
          </ac:spMkLst>
        </pc:spChg>
        <pc:spChg chg="add mod">
          <ac:chgData name="Nguyen Chi Son" userId="606856d02e9d83ac" providerId="LiveId" clId="{2206480E-8040-46A5-85DE-B84B445A1D2F}" dt="2022-07-11T15:22:48.896" v="8563" actId="164"/>
          <ac:spMkLst>
            <pc:docMk/>
            <pc:sldMk cId="3643987355" sldId="914"/>
            <ac:spMk id="14" creationId="{9DDE7FD8-AB22-DFE3-3F36-6EC76D85E660}"/>
          </ac:spMkLst>
        </pc:spChg>
        <pc:spChg chg="add mod">
          <ac:chgData name="Nguyen Chi Son" userId="606856d02e9d83ac" providerId="LiveId" clId="{2206480E-8040-46A5-85DE-B84B445A1D2F}" dt="2022-07-11T15:22:48.896" v="8563" actId="164"/>
          <ac:spMkLst>
            <pc:docMk/>
            <pc:sldMk cId="3643987355" sldId="914"/>
            <ac:spMk id="15" creationId="{D0E07BC5-E6C3-2AFE-DF06-833819EFCCF4}"/>
          </ac:spMkLst>
        </pc:spChg>
        <pc:spChg chg="add del mod">
          <ac:chgData name="Nguyen Chi Son" userId="606856d02e9d83ac" providerId="LiveId" clId="{2206480E-8040-46A5-85DE-B84B445A1D2F}" dt="2022-07-11T15:22:44.283" v="8562" actId="478"/>
          <ac:spMkLst>
            <pc:docMk/>
            <pc:sldMk cId="3643987355" sldId="914"/>
            <ac:spMk id="16" creationId="{308AF40C-2E86-FF70-FF5B-CDF5CE6459FF}"/>
          </ac:spMkLst>
        </pc:spChg>
        <pc:spChg chg="add mod">
          <ac:chgData name="Nguyen Chi Son" userId="606856d02e9d83ac" providerId="LiveId" clId="{2206480E-8040-46A5-85DE-B84B445A1D2F}" dt="2022-07-11T15:22:48.896" v="8563" actId="164"/>
          <ac:spMkLst>
            <pc:docMk/>
            <pc:sldMk cId="3643987355" sldId="914"/>
            <ac:spMk id="17" creationId="{D43F78DB-B001-7E94-2A5F-0A5D2E4C0849}"/>
          </ac:spMkLst>
        </pc:spChg>
        <pc:spChg chg="mod">
          <ac:chgData name="Nguyen Chi Son" userId="606856d02e9d83ac" providerId="LiveId" clId="{2206480E-8040-46A5-85DE-B84B445A1D2F}" dt="2022-06-02T09:50:23.323" v="3766" actId="20577"/>
          <ac:spMkLst>
            <pc:docMk/>
            <pc:sldMk cId="3643987355" sldId="914"/>
            <ac:spMk id="19" creationId="{9C339D16-68E4-43C4-A62E-D0146138D23B}"/>
          </ac:spMkLst>
        </pc:spChg>
        <pc:spChg chg="add mod">
          <ac:chgData name="Nguyen Chi Son" userId="606856d02e9d83ac" providerId="LiveId" clId="{2206480E-8040-46A5-85DE-B84B445A1D2F}" dt="2022-07-11T15:22:48.896" v="8563" actId="164"/>
          <ac:spMkLst>
            <pc:docMk/>
            <pc:sldMk cId="3643987355" sldId="914"/>
            <ac:spMk id="21" creationId="{92636423-1189-0592-E66E-9EC510E794D5}"/>
          </ac:spMkLst>
        </pc:spChg>
        <pc:spChg chg="del">
          <ac:chgData name="Nguyen Chi Son" userId="606856d02e9d83ac" providerId="LiveId" clId="{2206480E-8040-46A5-85DE-B84B445A1D2F}" dt="2022-06-02T10:00:28.487" v="4164" actId="478"/>
          <ac:spMkLst>
            <pc:docMk/>
            <pc:sldMk cId="3643987355" sldId="914"/>
            <ac:spMk id="24" creationId="{9FA2B2C3-D1D8-7817-AA87-B67F1664BC7D}"/>
          </ac:spMkLst>
        </pc:spChg>
        <pc:spChg chg="mod">
          <ac:chgData name="Nguyen Chi Son" userId="606856d02e9d83ac" providerId="LiveId" clId="{2206480E-8040-46A5-85DE-B84B445A1D2F}" dt="2022-06-02T10:00:34.662" v="4193" actId="1036"/>
          <ac:spMkLst>
            <pc:docMk/>
            <pc:sldMk cId="3643987355" sldId="914"/>
            <ac:spMk id="25" creationId="{03D6376B-C45A-F677-0F79-A1ECFA193708}"/>
          </ac:spMkLst>
        </pc:spChg>
        <pc:spChg chg="mod">
          <ac:chgData name="Nguyen Chi Son" userId="606856d02e9d83ac" providerId="LiveId" clId="{2206480E-8040-46A5-85DE-B84B445A1D2F}" dt="2022-06-02T10:00:34.662" v="4193" actId="1036"/>
          <ac:spMkLst>
            <pc:docMk/>
            <pc:sldMk cId="3643987355" sldId="914"/>
            <ac:spMk id="26" creationId="{94EFD63C-9318-AD67-9A4A-9500E05B7D4E}"/>
          </ac:spMkLst>
        </pc:spChg>
        <pc:spChg chg="mod">
          <ac:chgData name="Nguyen Chi Son" userId="606856d02e9d83ac" providerId="LiveId" clId="{2206480E-8040-46A5-85DE-B84B445A1D2F}" dt="2022-06-02T10:00:34.662" v="4193" actId="1036"/>
          <ac:spMkLst>
            <pc:docMk/>
            <pc:sldMk cId="3643987355" sldId="914"/>
            <ac:spMk id="28" creationId="{59480F01-1FA6-8EB7-5CF9-FB039E8BC80A}"/>
          </ac:spMkLst>
        </pc:spChg>
        <pc:grpChg chg="add mod">
          <ac:chgData name="Nguyen Chi Son" userId="606856d02e9d83ac" providerId="LiveId" clId="{2206480E-8040-46A5-85DE-B84B445A1D2F}" dt="2022-07-11T15:22:48.896" v="8563" actId="164"/>
          <ac:grpSpMkLst>
            <pc:docMk/>
            <pc:sldMk cId="3643987355" sldId="914"/>
            <ac:grpSpMk id="2" creationId="{ED702984-9FB0-5352-10BF-084FA1002AD6}"/>
          </ac:grpSpMkLst>
        </pc:grpChg>
        <pc:graphicFrameChg chg="del">
          <ac:chgData name="Nguyen Chi Son" userId="606856d02e9d83ac" providerId="LiveId" clId="{2206480E-8040-46A5-85DE-B84B445A1D2F}" dt="2022-06-02T10:00:26.486" v="4163" actId="478"/>
          <ac:graphicFrameMkLst>
            <pc:docMk/>
            <pc:sldMk cId="3643987355" sldId="914"/>
            <ac:graphicFrameMk id="30" creationId="{67A9E834-3A5D-04F0-A06E-F379F1314907}"/>
          </ac:graphicFrameMkLst>
        </pc:graphicFrameChg>
        <pc:graphicFrameChg chg="del">
          <ac:chgData name="Nguyen Chi Son" userId="606856d02e9d83ac" providerId="LiveId" clId="{2206480E-8040-46A5-85DE-B84B445A1D2F}" dt="2022-06-02T09:59:23.547" v="3768" actId="478"/>
          <ac:graphicFrameMkLst>
            <pc:docMk/>
            <pc:sldMk cId="3643987355" sldId="914"/>
            <ac:graphicFrameMk id="34" creationId="{17A40FEA-E3A7-7DE2-67CA-7A31A086F9F1}"/>
          </ac:graphicFrameMkLst>
        </pc:graphicFrameChg>
        <pc:graphicFrameChg chg="del">
          <ac:chgData name="Nguyen Chi Son" userId="606856d02e9d83ac" providerId="LiveId" clId="{2206480E-8040-46A5-85DE-B84B445A1D2F}" dt="2022-06-02T09:59:23.116" v="3767" actId="478"/>
          <ac:graphicFrameMkLst>
            <pc:docMk/>
            <pc:sldMk cId="3643987355" sldId="914"/>
            <ac:graphicFrameMk id="35" creationId="{EB8D03F7-88DC-A0DF-BD1B-DAB47AB11238}"/>
          </ac:graphicFrameMkLst>
        </pc:graphicFrameChg>
        <pc:picChg chg="del">
          <ac:chgData name="Nguyen Chi Son" userId="606856d02e9d83ac" providerId="LiveId" clId="{2206480E-8040-46A5-85DE-B84B445A1D2F}" dt="2022-06-02T09:49:29.872" v="3333" actId="478"/>
          <ac:picMkLst>
            <pc:docMk/>
            <pc:sldMk cId="3643987355" sldId="914"/>
            <ac:picMk id="3" creationId="{79DF294F-CF97-0E0B-34B1-38E46CC6412C}"/>
          </ac:picMkLst>
        </pc:picChg>
        <pc:picChg chg="add mod">
          <ac:chgData name="Nguyen Chi Son" userId="606856d02e9d83ac" providerId="LiveId" clId="{2206480E-8040-46A5-85DE-B84B445A1D2F}" dt="2022-07-11T15:22:48.896" v="8563" actId="164"/>
          <ac:picMkLst>
            <pc:docMk/>
            <pc:sldMk cId="3643987355" sldId="914"/>
            <ac:picMk id="8" creationId="{F68ECAAE-DF3A-FA9E-47F2-2432CD7B81C4}"/>
          </ac:picMkLst>
        </pc:picChg>
        <pc:picChg chg="add del mod">
          <ac:chgData name="Nguyen Chi Son" userId="606856d02e9d83ac" providerId="LiveId" clId="{2206480E-8040-46A5-85DE-B84B445A1D2F}" dt="2022-07-11T15:22:31.084" v="8558" actId="478"/>
          <ac:picMkLst>
            <pc:docMk/>
            <pc:sldMk cId="3643987355" sldId="914"/>
            <ac:picMk id="12" creationId="{C4DA393B-FF3F-C0F1-D040-9B1AD183A188}"/>
          </ac:picMkLst>
        </pc:picChg>
        <pc:cxnChg chg="add mod">
          <ac:chgData name="Nguyen Chi Son" userId="606856d02e9d83ac" providerId="LiveId" clId="{2206480E-8040-46A5-85DE-B84B445A1D2F}" dt="2022-07-11T15:22:48.896" v="8563" actId="164"/>
          <ac:cxnSpMkLst>
            <pc:docMk/>
            <pc:sldMk cId="3643987355" sldId="914"/>
            <ac:cxnSpMk id="18" creationId="{5181BD14-60DF-EC38-098D-ED5083C78CDC}"/>
          </ac:cxnSpMkLst>
        </pc:cxnChg>
        <pc:cxnChg chg="add mod">
          <ac:chgData name="Nguyen Chi Son" userId="606856d02e9d83ac" providerId="LiveId" clId="{2206480E-8040-46A5-85DE-B84B445A1D2F}" dt="2022-07-11T15:22:48.896" v="8563" actId="164"/>
          <ac:cxnSpMkLst>
            <pc:docMk/>
            <pc:sldMk cId="3643987355" sldId="914"/>
            <ac:cxnSpMk id="20" creationId="{D794E8AC-FB15-F248-7609-6C1C81FCB2AE}"/>
          </ac:cxnSpMkLst>
        </pc:cxnChg>
        <pc:cxnChg chg="add mod">
          <ac:chgData name="Nguyen Chi Son" userId="606856d02e9d83ac" providerId="LiveId" clId="{2206480E-8040-46A5-85DE-B84B445A1D2F}" dt="2022-07-11T15:22:48.896" v="8563" actId="164"/>
          <ac:cxnSpMkLst>
            <pc:docMk/>
            <pc:sldMk cId="3643987355" sldId="914"/>
            <ac:cxnSpMk id="22" creationId="{3D756E9E-6717-375E-FABE-E1C119C38299}"/>
          </ac:cxnSpMkLst>
        </pc:cxnChg>
        <pc:cxnChg chg="add mod">
          <ac:chgData name="Nguyen Chi Son" userId="606856d02e9d83ac" providerId="LiveId" clId="{2206480E-8040-46A5-85DE-B84B445A1D2F}" dt="2022-07-11T15:22:48.896" v="8563" actId="164"/>
          <ac:cxnSpMkLst>
            <pc:docMk/>
            <pc:sldMk cId="3643987355" sldId="914"/>
            <ac:cxnSpMk id="23" creationId="{2EEF4F75-7A24-772A-3ACF-46E5F817FA8A}"/>
          </ac:cxnSpMkLst>
        </pc:cxnChg>
      </pc:sldChg>
      <pc:sldChg chg="del">
        <pc:chgData name="Nguyen Chi Son" userId="606856d02e9d83ac" providerId="LiveId" clId="{2206480E-8040-46A5-85DE-B84B445A1D2F}" dt="2022-06-02T04:49:10.314" v="845" actId="47"/>
        <pc:sldMkLst>
          <pc:docMk/>
          <pc:sldMk cId="1190829174" sldId="916"/>
        </pc:sldMkLst>
      </pc:sldChg>
      <pc:sldChg chg="del">
        <pc:chgData name="Nguyen Chi Son" userId="606856d02e9d83ac" providerId="LiveId" clId="{2206480E-8040-46A5-85DE-B84B445A1D2F}" dt="2022-06-02T09:49:28.458" v="3332" actId="47"/>
        <pc:sldMkLst>
          <pc:docMk/>
          <pc:sldMk cId="1259078798" sldId="924"/>
        </pc:sldMkLst>
      </pc:sldChg>
      <pc:sldChg chg="addSp delSp modSp mod delAnim modAnim">
        <pc:chgData name="Nguyen Chi Son" userId="606856d02e9d83ac" providerId="LiveId" clId="{2206480E-8040-46A5-85DE-B84B445A1D2F}" dt="2022-07-11T15:06:46.685" v="8478"/>
        <pc:sldMkLst>
          <pc:docMk/>
          <pc:sldMk cId="1548001408" sldId="925"/>
        </pc:sldMkLst>
        <pc:spChg chg="add mod">
          <ac:chgData name="Nguyen Chi Son" userId="606856d02e9d83ac" providerId="LiveId" clId="{2206480E-8040-46A5-85DE-B84B445A1D2F}" dt="2022-06-02T10:09:59.959" v="4445" actId="20577"/>
          <ac:spMkLst>
            <pc:docMk/>
            <pc:sldMk cId="1548001408" sldId="925"/>
            <ac:spMk id="12" creationId="{D6800878-F88B-22B3-DFA1-3EDC49F7D105}"/>
          </ac:spMkLst>
        </pc:spChg>
        <pc:spChg chg="add mod">
          <ac:chgData name="Nguyen Chi Son" userId="606856d02e9d83ac" providerId="LiveId" clId="{2206480E-8040-46A5-85DE-B84B445A1D2F}" dt="2022-06-02T10:08:02.604" v="4377" actId="1035"/>
          <ac:spMkLst>
            <pc:docMk/>
            <pc:sldMk cId="1548001408" sldId="925"/>
            <ac:spMk id="13" creationId="{9EE8A614-BCD1-FE95-A5D2-CDA6293B5B5D}"/>
          </ac:spMkLst>
        </pc:spChg>
        <pc:spChg chg="add mod">
          <ac:chgData name="Nguyen Chi Son" userId="606856d02e9d83ac" providerId="LiveId" clId="{2206480E-8040-46A5-85DE-B84B445A1D2F}" dt="2022-06-02T10:08:02.604" v="4377" actId="1035"/>
          <ac:spMkLst>
            <pc:docMk/>
            <pc:sldMk cId="1548001408" sldId="925"/>
            <ac:spMk id="14" creationId="{7AEFDD8D-63BF-80B1-17C3-A7D5F85F6BFB}"/>
          </ac:spMkLst>
        </pc:spChg>
        <pc:spChg chg="add mod">
          <ac:chgData name="Nguyen Chi Son" userId="606856d02e9d83ac" providerId="LiveId" clId="{2206480E-8040-46A5-85DE-B84B445A1D2F}" dt="2022-06-02T10:14:03.542" v="4652" actId="20577"/>
          <ac:spMkLst>
            <pc:docMk/>
            <pc:sldMk cId="1548001408" sldId="925"/>
            <ac:spMk id="15" creationId="{3FA68FD0-2B3A-1A94-5A80-F7834E3234C4}"/>
          </ac:spMkLst>
        </pc:spChg>
        <pc:spChg chg="mod">
          <ac:chgData name="Nguyen Chi Son" userId="606856d02e9d83ac" providerId="LiveId" clId="{2206480E-8040-46A5-85DE-B84B445A1D2F}" dt="2022-06-02T10:07:43.772" v="4324" actId="20577"/>
          <ac:spMkLst>
            <pc:docMk/>
            <pc:sldMk cId="1548001408" sldId="925"/>
            <ac:spMk id="19" creationId="{9C339D16-68E4-43C4-A62E-D0146138D23B}"/>
          </ac:spMkLst>
        </pc:spChg>
        <pc:spChg chg="del mod">
          <ac:chgData name="Nguyen Chi Son" userId="606856d02e9d83ac" providerId="LiveId" clId="{2206480E-8040-46A5-85DE-B84B445A1D2F}" dt="2022-06-02T10:07:59.515" v="4352" actId="478"/>
          <ac:spMkLst>
            <pc:docMk/>
            <pc:sldMk cId="1548001408" sldId="925"/>
            <ac:spMk id="24" creationId="{9FA2B2C3-D1D8-7817-AA87-B67F1664BC7D}"/>
          </ac:spMkLst>
        </pc:spChg>
        <pc:spChg chg="del mod">
          <ac:chgData name="Nguyen Chi Son" userId="606856d02e9d83ac" providerId="LiveId" clId="{2206480E-8040-46A5-85DE-B84B445A1D2F}" dt="2022-06-02T10:07:59.515" v="4352" actId="478"/>
          <ac:spMkLst>
            <pc:docMk/>
            <pc:sldMk cId="1548001408" sldId="925"/>
            <ac:spMk id="25" creationId="{03D6376B-C45A-F677-0F79-A1ECFA193708}"/>
          </ac:spMkLst>
        </pc:spChg>
        <pc:spChg chg="del mod">
          <ac:chgData name="Nguyen Chi Son" userId="606856d02e9d83ac" providerId="LiveId" clId="{2206480E-8040-46A5-85DE-B84B445A1D2F}" dt="2022-06-02T10:07:59.515" v="4352" actId="478"/>
          <ac:spMkLst>
            <pc:docMk/>
            <pc:sldMk cId="1548001408" sldId="925"/>
            <ac:spMk id="26" creationId="{94EFD63C-9318-AD67-9A4A-9500E05B7D4E}"/>
          </ac:spMkLst>
        </pc:spChg>
        <pc:spChg chg="del mod">
          <ac:chgData name="Nguyen Chi Son" userId="606856d02e9d83ac" providerId="LiveId" clId="{2206480E-8040-46A5-85DE-B84B445A1D2F}" dt="2022-06-02T10:07:59.515" v="4352" actId="478"/>
          <ac:spMkLst>
            <pc:docMk/>
            <pc:sldMk cId="1548001408" sldId="925"/>
            <ac:spMk id="28" creationId="{59480F01-1FA6-8EB7-5CF9-FB039E8BC80A}"/>
          </ac:spMkLst>
        </pc:spChg>
        <pc:graphicFrameChg chg="add del mod">
          <ac:chgData name="Nguyen Chi Son" userId="606856d02e9d83ac" providerId="LiveId" clId="{2206480E-8040-46A5-85DE-B84B445A1D2F}" dt="2022-06-02T10:10:48.994" v="4540" actId="478"/>
          <ac:graphicFrameMkLst>
            <pc:docMk/>
            <pc:sldMk cId="1548001408" sldId="925"/>
            <ac:graphicFrameMk id="16" creationId="{C312897A-4DCC-86B5-D936-5C2169874FBE}"/>
          </ac:graphicFrameMkLst>
        </pc:graphicFrameChg>
        <pc:graphicFrameChg chg="add mod">
          <ac:chgData name="Nguyen Chi Son" userId="606856d02e9d83ac" providerId="LiveId" clId="{2206480E-8040-46A5-85DE-B84B445A1D2F}" dt="2022-06-02T10:12:38.661" v="4560" actId="1076"/>
          <ac:graphicFrameMkLst>
            <pc:docMk/>
            <pc:sldMk cId="1548001408" sldId="925"/>
            <ac:graphicFrameMk id="18" creationId="{1D44DD77-A715-5D58-EB3B-C0C826CED5F2}"/>
          </ac:graphicFrameMkLst>
        </pc:graphicFrameChg>
        <pc:graphicFrameChg chg="add mod">
          <ac:chgData name="Nguyen Chi Son" userId="606856d02e9d83ac" providerId="LiveId" clId="{2206480E-8040-46A5-85DE-B84B445A1D2F}" dt="2022-06-02T10:10:28.869" v="4451" actId="1076"/>
          <ac:graphicFrameMkLst>
            <pc:docMk/>
            <pc:sldMk cId="1548001408" sldId="925"/>
            <ac:graphicFrameMk id="20" creationId="{FB2D1A6D-2636-A919-E206-A742E1D84C29}"/>
          </ac:graphicFrameMkLst>
        </pc:graphicFrameChg>
        <pc:graphicFrameChg chg="add mod">
          <ac:chgData name="Nguyen Chi Son" userId="606856d02e9d83ac" providerId="LiveId" clId="{2206480E-8040-46A5-85DE-B84B445A1D2F}" dt="2022-06-02T10:15:23.049" v="4661"/>
          <ac:graphicFrameMkLst>
            <pc:docMk/>
            <pc:sldMk cId="1548001408" sldId="925"/>
            <ac:graphicFrameMk id="22" creationId="{59541FB8-948C-6032-96B6-4D2FDFC3D394}"/>
          </ac:graphicFrameMkLst>
        </pc:graphicFrameChg>
        <pc:graphicFrameChg chg="del mod">
          <ac:chgData name="Nguyen Chi Son" userId="606856d02e9d83ac" providerId="LiveId" clId="{2206480E-8040-46A5-85DE-B84B445A1D2F}" dt="2022-06-02T10:07:59.515" v="4352" actId="478"/>
          <ac:graphicFrameMkLst>
            <pc:docMk/>
            <pc:sldMk cId="1548001408" sldId="925"/>
            <ac:graphicFrameMk id="30" creationId="{67A9E834-3A5D-04F0-A06E-F379F1314907}"/>
          </ac:graphicFrameMkLst>
        </pc:graphicFrameChg>
        <pc:graphicFrameChg chg="del mod">
          <ac:chgData name="Nguyen Chi Son" userId="606856d02e9d83ac" providerId="LiveId" clId="{2206480E-8040-46A5-85DE-B84B445A1D2F}" dt="2022-06-02T10:07:59.515" v="4352" actId="478"/>
          <ac:graphicFrameMkLst>
            <pc:docMk/>
            <pc:sldMk cId="1548001408" sldId="925"/>
            <ac:graphicFrameMk id="34" creationId="{17A40FEA-E3A7-7DE2-67CA-7A31A086F9F1}"/>
          </ac:graphicFrameMkLst>
        </pc:graphicFrameChg>
        <pc:graphicFrameChg chg="del mod">
          <ac:chgData name="Nguyen Chi Son" userId="606856d02e9d83ac" providerId="LiveId" clId="{2206480E-8040-46A5-85DE-B84B445A1D2F}" dt="2022-06-02T10:07:59.515" v="4352" actId="478"/>
          <ac:graphicFrameMkLst>
            <pc:docMk/>
            <pc:sldMk cId="1548001408" sldId="925"/>
            <ac:graphicFrameMk id="35" creationId="{EB8D03F7-88DC-A0DF-BD1B-DAB47AB11238}"/>
          </ac:graphicFrameMkLst>
        </pc:graphicFrameChg>
        <pc:picChg chg="del">
          <ac:chgData name="Nguyen Chi Son" userId="606856d02e9d83ac" providerId="LiveId" clId="{2206480E-8040-46A5-85DE-B84B445A1D2F}" dt="2022-06-02T10:07:21.788" v="4194" actId="478"/>
          <ac:picMkLst>
            <pc:docMk/>
            <pc:sldMk cId="1548001408" sldId="925"/>
            <ac:picMk id="4" creationId="{D6554905-CDBF-2AA0-F1CF-D4E606C8A84F}"/>
          </ac:picMkLst>
        </pc:picChg>
        <pc:picChg chg="add del mod">
          <ac:chgData name="Nguyen Chi Son" userId="606856d02e9d83ac" providerId="LiveId" clId="{2206480E-8040-46A5-85DE-B84B445A1D2F}" dt="2022-06-02T10:10:03.497" v="4446" actId="478"/>
          <ac:picMkLst>
            <pc:docMk/>
            <pc:sldMk cId="1548001408" sldId="925"/>
            <ac:picMk id="17" creationId="{0107CB47-241D-8BCA-A885-8B2D26A6F2CE}"/>
          </ac:picMkLst>
        </pc:picChg>
        <pc:picChg chg="add del mod">
          <ac:chgData name="Nguyen Chi Son" userId="606856d02e9d83ac" providerId="LiveId" clId="{2206480E-8040-46A5-85DE-B84B445A1D2F}" dt="2022-06-02T10:14:07.500" v="4653" actId="478"/>
          <ac:picMkLst>
            <pc:docMk/>
            <pc:sldMk cId="1548001408" sldId="925"/>
            <ac:picMk id="21" creationId="{2A8F367B-A447-7543-98A9-2CA0E6AA99F0}"/>
          </ac:picMkLst>
        </pc:picChg>
        <pc:picChg chg="add mod">
          <ac:chgData name="Nguyen Chi Son" userId="606856d02e9d83ac" providerId="LiveId" clId="{2206480E-8040-46A5-85DE-B84B445A1D2F}" dt="2022-06-02T10:14:33.498" v="4656" actId="1076"/>
          <ac:picMkLst>
            <pc:docMk/>
            <pc:sldMk cId="1548001408" sldId="925"/>
            <ac:picMk id="2050" creationId="{CAC113ED-7936-3A52-86B3-D91166CE6C93}"/>
          </ac:picMkLst>
        </pc:picChg>
      </pc:sldChg>
      <pc:sldChg chg="addSp delSp modSp mod delAnim modAnim">
        <pc:chgData name="Nguyen Chi Son" userId="606856d02e9d83ac" providerId="LiveId" clId="{2206480E-8040-46A5-85DE-B84B445A1D2F}" dt="2022-07-11T15:06:52.485" v="8480"/>
        <pc:sldMkLst>
          <pc:docMk/>
          <pc:sldMk cId="3464370416" sldId="926"/>
        </pc:sldMkLst>
        <pc:spChg chg="mod">
          <ac:chgData name="Nguyen Chi Son" userId="606856d02e9d83ac" providerId="LiveId" clId="{2206480E-8040-46A5-85DE-B84B445A1D2F}" dt="2022-06-02T10:17:28.896" v="4942" actId="20577"/>
          <ac:spMkLst>
            <pc:docMk/>
            <pc:sldMk cId="3464370416" sldId="926"/>
            <ac:spMk id="19" creationId="{9C339D16-68E4-43C4-A62E-D0146138D23B}"/>
          </ac:spMkLst>
        </pc:spChg>
        <pc:spChg chg="mod">
          <ac:chgData name="Nguyen Chi Son" userId="606856d02e9d83ac" providerId="LiveId" clId="{2206480E-8040-46A5-85DE-B84B445A1D2F}" dt="2022-06-02T10:19:10.196" v="5011" actId="1035"/>
          <ac:spMkLst>
            <pc:docMk/>
            <pc:sldMk cId="3464370416" sldId="926"/>
            <ac:spMk id="24" creationId="{9FA2B2C3-D1D8-7817-AA87-B67F1664BC7D}"/>
          </ac:spMkLst>
        </pc:spChg>
        <pc:spChg chg="mod">
          <ac:chgData name="Nguyen Chi Son" userId="606856d02e9d83ac" providerId="LiveId" clId="{2206480E-8040-46A5-85DE-B84B445A1D2F}" dt="2022-06-02T10:19:10.196" v="5011" actId="1035"/>
          <ac:spMkLst>
            <pc:docMk/>
            <pc:sldMk cId="3464370416" sldId="926"/>
            <ac:spMk id="25" creationId="{03D6376B-C45A-F677-0F79-A1ECFA193708}"/>
          </ac:spMkLst>
        </pc:spChg>
        <pc:spChg chg="mod">
          <ac:chgData name="Nguyen Chi Son" userId="606856d02e9d83ac" providerId="LiveId" clId="{2206480E-8040-46A5-85DE-B84B445A1D2F}" dt="2022-06-02T10:19:10.196" v="5011" actId="1035"/>
          <ac:spMkLst>
            <pc:docMk/>
            <pc:sldMk cId="3464370416" sldId="926"/>
            <ac:spMk id="26" creationId="{94EFD63C-9318-AD67-9A4A-9500E05B7D4E}"/>
          </ac:spMkLst>
        </pc:spChg>
        <pc:spChg chg="mod">
          <ac:chgData name="Nguyen Chi Son" userId="606856d02e9d83ac" providerId="LiveId" clId="{2206480E-8040-46A5-85DE-B84B445A1D2F}" dt="2022-06-02T10:19:17.607" v="5077" actId="20577"/>
          <ac:spMkLst>
            <pc:docMk/>
            <pc:sldMk cId="3464370416" sldId="926"/>
            <ac:spMk id="28" creationId="{59480F01-1FA6-8EB7-5CF9-FB039E8BC80A}"/>
          </ac:spMkLst>
        </pc:spChg>
        <pc:graphicFrameChg chg="add mod">
          <ac:chgData name="Nguyen Chi Son" userId="606856d02e9d83ac" providerId="LiveId" clId="{2206480E-8040-46A5-85DE-B84B445A1D2F}" dt="2022-06-02T10:19:10.196" v="5011" actId="1035"/>
          <ac:graphicFrameMkLst>
            <pc:docMk/>
            <pc:sldMk cId="3464370416" sldId="926"/>
            <ac:graphicFrameMk id="10" creationId="{37BF8EFF-98FE-E6F3-310C-7F646813EF59}"/>
          </ac:graphicFrameMkLst>
        </pc:graphicFrameChg>
        <pc:graphicFrameChg chg="add mod">
          <ac:chgData name="Nguyen Chi Son" userId="606856d02e9d83ac" providerId="LiveId" clId="{2206480E-8040-46A5-85DE-B84B445A1D2F}" dt="2022-06-02T10:19:57.903" v="5081" actId="1076"/>
          <ac:graphicFrameMkLst>
            <pc:docMk/>
            <pc:sldMk cId="3464370416" sldId="926"/>
            <ac:graphicFrameMk id="11" creationId="{F5C66734-D7F5-38DF-164F-5BEA987AACC6}"/>
          </ac:graphicFrameMkLst>
        </pc:graphicFrameChg>
        <pc:graphicFrameChg chg="del">
          <ac:chgData name="Nguyen Chi Son" userId="606856d02e9d83ac" providerId="LiveId" clId="{2206480E-8040-46A5-85DE-B84B445A1D2F}" dt="2022-06-02T10:18:56.679" v="4943" actId="478"/>
          <ac:graphicFrameMkLst>
            <pc:docMk/>
            <pc:sldMk cId="3464370416" sldId="926"/>
            <ac:graphicFrameMk id="30" creationId="{67A9E834-3A5D-04F0-A06E-F379F1314907}"/>
          </ac:graphicFrameMkLst>
        </pc:graphicFrameChg>
        <pc:picChg chg="del">
          <ac:chgData name="Nguyen Chi Son" userId="606856d02e9d83ac" providerId="LiveId" clId="{2206480E-8040-46A5-85DE-B84B445A1D2F}" dt="2022-06-02T10:16:50.310" v="4662" actId="478"/>
          <ac:picMkLst>
            <pc:docMk/>
            <pc:sldMk cId="3464370416" sldId="926"/>
            <ac:picMk id="4" creationId="{D6554905-CDBF-2AA0-F1CF-D4E606C8A84F}"/>
          </ac:picMkLst>
        </pc:picChg>
      </pc:sldChg>
      <pc:sldChg chg="addSp delSp modSp add mod delAnim modAnim">
        <pc:chgData name="Nguyen Chi Son" userId="606856d02e9d83ac" providerId="LiveId" clId="{2206480E-8040-46A5-85DE-B84B445A1D2F}" dt="2022-07-11T15:18:13.313" v="8557"/>
        <pc:sldMkLst>
          <pc:docMk/>
          <pc:sldMk cId="3624051361" sldId="927"/>
        </pc:sldMkLst>
        <pc:spChg chg="add mod">
          <ac:chgData name="Nguyen Chi Son" userId="606856d02e9d83ac" providerId="LiveId" clId="{2206480E-8040-46A5-85DE-B84B445A1D2F}" dt="2022-06-02T04:58:15.847" v="2270" actId="57"/>
          <ac:spMkLst>
            <pc:docMk/>
            <pc:sldMk cId="3624051361" sldId="927"/>
            <ac:spMk id="8" creationId="{718180F6-8E12-5BF9-8969-92CD1C363B90}"/>
          </ac:spMkLst>
        </pc:spChg>
        <pc:spChg chg="add mod">
          <ac:chgData name="Nguyen Chi Son" userId="606856d02e9d83ac" providerId="LiveId" clId="{2206480E-8040-46A5-85DE-B84B445A1D2F}" dt="2022-06-02T04:55:23.810" v="2042" actId="1036"/>
          <ac:spMkLst>
            <pc:docMk/>
            <pc:sldMk cId="3624051361" sldId="927"/>
            <ac:spMk id="10" creationId="{127A30CF-877B-8727-0C6D-444B2ECCDB89}"/>
          </ac:spMkLst>
        </pc:spChg>
        <pc:spChg chg="add mod">
          <ac:chgData name="Nguyen Chi Son" userId="606856d02e9d83ac" providerId="LiveId" clId="{2206480E-8040-46A5-85DE-B84B445A1D2F}" dt="2022-06-02T04:55:23.810" v="2042" actId="1036"/>
          <ac:spMkLst>
            <pc:docMk/>
            <pc:sldMk cId="3624051361" sldId="927"/>
            <ac:spMk id="11" creationId="{95750EF6-7105-ECFA-5A39-D32D54919FA8}"/>
          </ac:spMkLst>
        </pc:spChg>
        <pc:spChg chg="add mod">
          <ac:chgData name="Nguyen Chi Son" userId="606856d02e9d83ac" providerId="LiveId" clId="{2206480E-8040-46A5-85DE-B84B445A1D2F}" dt="2022-07-11T15:17:02.148" v="8554" actId="20577"/>
          <ac:spMkLst>
            <pc:docMk/>
            <pc:sldMk cId="3624051361" sldId="927"/>
            <ac:spMk id="12" creationId="{07065127-02AE-DCE5-2607-99784F92B1D3}"/>
          </ac:spMkLst>
        </pc:spChg>
        <pc:spChg chg="mod">
          <ac:chgData name="Nguyen Chi Son" userId="606856d02e9d83ac" providerId="LiveId" clId="{2206480E-8040-46A5-85DE-B84B445A1D2F}" dt="2022-06-02T04:55:19.731" v="2040" actId="20577"/>
          <ac:spMkLst>
            <pc:docMk/>
            <pc:sldMk cId="3624051361" sldId="927"/>
            <ac:spMk id="19" creationId="{9C339D16-68E4-43C4-A62E-D0146138D23B}"/>
          </ac:spMkLst>
        </pc:spChg>
        <pc:spChg chg="del">
          <ac:chgData name="Nguyen Chi Son" userId="606856d02e9d83ac" providerId="LiveId" clId="{2206480E-8040-46A5-85DE-B84B445A1D2F}" dt="2022-06-02T04:52:52.941" v="1488" actId="478"/>
          <ac:spMkLst>
            <pc:docMk/>
            <pc:sldMk cId="3624051361" sldId="927"/>
            <ac:spMk id="21" creationId="{3C6960D8-F2CB-1BB7-E602-0AB20220BBD8}"/>
          </ac:spMkLst>
        </pc:spChg>
        <pc:spChg chg="del">
          <ac:chgData name="Nguyen Chi Son" userId="606856d02e9d83ac" providerId="LiveId" clId="{2206480E-8040-46A5-85DE-B84B445A1D2F}" dt="2022-06-02T04:52:52.941" v="1488" actId="478"/>
          <ac:spMkLst>
            <pc:docMk/>
            <pc:sldMk cId="3624051361" sldId="927"/>
            <ac:spMk id="22" creationId="{16E5B8CC-8719-303B-B561-0D5CEB13DD3B}"/>
          </ac:spMkLst>
        </pc:spChg>
        <pc:graphicFrameChg chg="add del mod">
          <ac:chgData name="Nguyen Chi Son" userId="606856d02e9d83ac" providerId="LiveId" clId="{2206480E-8040-46A5-85DE-B84B445A1D2F}" dt="2022-06-02T04:57:11.066" v="2092" actId="478"/>
          <ac:graphicFrameMkLst>
            <pc:docMk/>
            <pc:sldMk cId="3624051361" sldId="927"/>
            <ac:graphicFrameMk id="13" creationId="{1DC93D5C-B92B-5A80-2A2F-A5A0CB233D54}"/>
          </ac:graphicFrameMkLst>
        </pc:graphicFrameChg>
        <pc:graphicFrameChg chg="add mod">
          <ac:chgData name="Nguyen Chi Son" userId="606856d02e9d83ac" providerId="LiveId" clId="{2206480E-8040-46A5-85DE-B84B445A1D2F}" dt="2022-07-11T15:17:03.535" v="8555" actId="1076"/>
          <ac:graphicFrameMkLst>
            <pc:docMk/>
            <pc:sldMk cId="3624051361" sldId="927"/>
            <ac:graphicFrameMk id="14" creationId="{135E2BBD-9396-BE9E-42DE-7C986E4F20DE}"/>
          </ac:graphicFrameMkLst>
        </pc:graphicFrameChg>
        <pc:graphicFrameChg chg="add del mod">
          <ac:chgData name="Nguyen Chi Son" userId="606856d02e9d83ac" providerId="LiveId" clId="{2206480E-8040-46A5-85DE-B84B445A1D2F}" dt="2022-06-02T04:53:41.627" v="1647" actId="478"/>
          <ac:graphicFrameMkLst>
            <pc:docMk/>
            <pc:sldMk cId="3624051361" sldId="927"/>
            <ac:graphicFrameMk id="15" creationId="{C34DF32A-5546-CD59-2B41-453D03A84EB6}"/>
          </ac:graphicFrameMkLst>
        </pc:graphicFrameChg>
        <pc:graphicFrameChg chg="add mod">
          <ac:chgData name="Nguyen Chi Son" userId="606856d02e9d83ac" providerId="LiveId" clId="{2206480E-8040-46A5-85DE-B84B445A1D2F}" dt="2022-07-11T15:18:13.313" v="8557"/>
          <ac:graphicFrameMkLst>
            <pc:docMk/>
            <pc:sldMk cId="3624051361" sldId="927"/>
            <ac:graphicFrameMk id="17" creationId="{6006B298-8BD2-6A52-0FE1-0765B8C50FBB}"/>
          </ac:graphicFrameMkLst>
        </pc:graphicFrameChg>
        <pc:graphicFrameChg chg="del">
          <ac:chgData name="Nguyen Chi Son" userId="606856d02e9d83ac" providerId="LiveId" clId="{2206480E-8040-46A5-85DE-B84B445A1D2F}" dt="2022-06-02T04:52:52.941" v="1488" actId="478"/>
          <ac:graphicFrameMkLst>
            <pc:docMk/>
            <pc:sldMk cId="3624051361" sldId="927"/>
            <ac:graphicFrameMk id="24" creationId="{F3A05BFE-FBDD-8582-7F21-830D23DE2683}"/>
          </ac:graphicFrameMkLst>
        </pc:graphicFrameChg>
        <pc:graphicFrameChg chg="del">
          <ac:chgData name="Nguyen Chi Son" userId="606856d02e9d83ac" providerId="LiveId" clId="{2206480E-8040-46A5-85DE-B84B445A1D2F}" dt="2022-06-02T04:52:52.941" v="1488" actId="478"/>
          <ac:graphicFrameMkLst>
            <pc:docMk/>
            <pc:sldMk cId="3624051361" sldId="927"/>
            <ac:graphicFrameMk id="25" creationId="{34776410-162C-A945-83C7-0411DA78D849}"/>
          </ac:graphicFrameMkLst>
        </pc:graphicFrameChg>
        <pc:picChg chg="add mod">
          <ac:chgData name="Nguyen Chi Son" userId="606856d02e9d83ac" providerId="LiveId" clId="{2206480E-8040-46A5-85DE-B84B445A1D2F}" dt="2022-06-02T04:58:28.812" v="2274" actId="1076"/>
          <ac:picMkLst>
            <pc:docMk/>
            <pc:sldMk cId="3624051361" sldId="927"/>
            <ac:picMk id="16" creationId="{7DA79D22-CA3F-1D40-9849-6D76F1BDDCFB}"/>
          </ac:picMkLst>
        </pc:picChg>
      </pc:sldChg>
      <pc:sldChg chg="delSp modSp add mod">
        <pc:chgData name="Nguyen Chi Son" userId="606856d02e9d83ac" providerId="LiveId" clId="{2206480E-8040-46A5-85DE-B84B445A1D2F}" dt="2022-06-02T10:40:49.992" v="5458" actId="1076"/>
        <pc:sldMkLst>
          <pc:docMk/>
          <pc:sldMk cId="2727453419" sldId="928"/>
        </pc:sldMkLst>
        <pc:spChg chg="mod">
          <ac:chgData name="Nguyen Chi Son" userId="606856d02e9d83ac" providerId="LiveId" clId="{2206480E-8040-46A5-85DE-B84B445A1D2F}" dt="2022-06-02T10:39:33.870" v="5373" actId="20577"/>
          <ac:spMkLst>
            <pc:docMk/>
            <pc:sldMk cId="2727453419" sldId="928"/>
            <ac:spMk id="2" creationId="{BA8A6260-CA4B-46A9-A06E-C71EE59E6992}"/>
          </ac:spMkLst>
        </pc:spChg>
        <pc:spChg chg="mod">
          <ac:chgData name="Nguyen Chi Son" userId="606856d02e9d83ac" providerId="LiveId" clId="{2206480E-8040-46A5-85DE-B84B445A1D2F}" dt="2022-06-02T10:40:18.273" v="5411" actId="1076"/>
          <ac:spMkLst>
            <pc:docMk/>
            <pc:sldMk cId="2727453419" sldId="928"/>
            <ac:spMk id="9" creationId="{6D3E3DA0-47B8-91A3-1155-2AF2939848D1}"/>
          </ac:spMkLst>
        </pc:spChg>
        <pc:spChg chg="mod">
          <ac:chgData name="Nguyen Chi Son" userId="606856d02e9d83ac" providerId="LiveId" clId="{2206480E-8040-46A5-85DE-B84B445A1D2F}" dt="2022-06-02T10:40:18.273" v="5411" actId="1076"/>
          <ac:spMkLst>
            <pc:docMk/>
            <pc:sldMk cId="2727453419" sldId="928"/>
            <ac:spMk id="12" creationId="{3AC7C4FF-C871-A992-7719-7847719F58D1}"/>
          </ac:spMkLst>
        </pc:spChg>
        <pc:spChg chg="mod">
          <ac:chgData name="Nguyen Chi Son" userId="606856d02e9d83ac" providerId="LiveId" clId="{2206480E-8040-46A5-85DE-B84B445A1D2F}" dt="2022-06-02T10:40:49.992" v="5458" actId="1076"/>
          <ac:spMkLst>
            <pc:docMk/>
            <pc:sldMk cId="2727453419" sldId="928"/>
            <ac:spMk id="13" creationId="{0FF50B6E-A7EC-2A8F-403D-492B1E33CE1C}"/>
          </ac:spMkLst>
        </pc:spChg>
        <pc:graphicFrameChg chg="del">
          <ac:chgData name="Nguyen Chi Son" userId="606856d02e9d83ac" providerId="LiveId" clId="{2206480E-8040-46A5-85DE-B84B445A1D2F}" dt="2022-06-02T10:39:40.130" v="5383" actId="478"/>
          <ac:graphicFrameMkLst>
            <pc:docMk/>
            <pc:sldMk cId="2727453419" sldId="928"/>
            <ac:graphicFrameMk id="8" creationId="{A6D0A7A3-4160-CAE4-1C98-815DF81F6D62}"/>
          </ac:graphicFrameMkLst>
        </pc:graphicFrameChg>
        <pc:graphicFrameChg chg="mod">
          <ac:chgData name="Nguyen Chi Son" userId="606856d02e9d83ac" providerId="LiveId" clId="{2206480E-8040-46A5-85DE-B84B445A1D2F}" dt="2022-06-02T10:40:18.273" v="5411" actId="1076"/>
          <ac:graphicFrameMkLst>
            <pc:docMk/>
            <pc:sldMk cId="2727453419" sldId="928"/>
            <ac:graphicFrameMk id="10" creationId="{5BCAF90C-BD07-8BCA-B345-B2973527534E}"/>
          </ac:graphicFrameMkLst>
        </pc:graphicFrameChg>
        <pc:graphicFrameChg chg="mod">
          <ac:chgData name="Nguyen Chi Son" userId="606856d02e9d83ac" providerId="LiveId" clId="{2206480E-8040-46A5-85DE-B84B445A1D2F}" dt="2022-06-02T10:40:18.273" v="5411" actId="1076"/>
          <ac:graphicFrameMkLst>
            <pc:docMk/>
            <pc:sldMk cId="2727453419" sldId="928"/>
            <ac:graphicFrameMk id="11" creationId="{48C5ABC7-A8F5-45BB-7D42-0856D50769D1}"/>
          </ac:graphicFrameMkLst>
        </pc:graphicFrameChg>
      </pc:sldChg>
      <pc:sldChg chg="addSp modSp add mod modAnim">
        <pc:chgData name="Nguyen Chi Son" userId="606856d02e9d83ac" providerId="LiveId" clId="{2206480E-8040-46A5-85DE-B84B445A1D2F}" dt="2022-07-11T15:27:38.031" v="8580" actId="20577"/>
        <pc:sldMkLst>
          <pc:docMk/>
          <pc:sldMk cId="3897906612" sldId="929"/>
        </pc:sldMkLst>
        <pc:spChg chg="mod">
          <ac:chgData name="Nguyen Chi Son" userId="606856d02e9d83ac" providerId="LiveId" clId="{2206480E-8040-46A5-85DE-B84B445A1D2F}" dt="2022-06-02T10:42:46.325" v="5848" actId="20577"/>
          <ac:spMkLst>
            <pc:docMk/>
            <pc:sldMk cId="3897906612" sldId="929"/>
            <ac:spMk id="19" creationId="{9C339D16-68E4-43C4-A62E-D0146138D23B}"/>
          </ac:spMkLst>
        </pc:spChg>
        <pc:spChg chg="mod">
          <ac:chgData name="Nguyen Chi Son" userId="606856d02e9d83ac" providerId="LiveId" clId="{2206480E-8040-46A5-85DE-B84B445A1D2F}" dt="2022-07-11T15:27:38.031" v="8580" actId="20577"/>
          <ac:spMkLst>
            <pc:docMk/>
            <pc:sldMk cId="3897906612" sldId="929"/>
            <ac:spMk id="24" creationId="{9FA2B2C3-D1D8-7817-AA87-B67F1664BC7D}"/>
          </ac:spMkLst>
        </pc:spChg>
        <pc:spChg chg="mod">
          <ac:chgData name="Nguyen Chi Son" userId="606856d02e9d83ac" providerId="LiveId" clId="{2206480E-8040-46A5-85DE-B84B445A1D2F}" dt="2022-06-02T11:31:54.158" v="6052" actId="1036"/>
          <ac:spMkLst>
            <pc:docMk/>
            <pc:sldMk cId="3897906612" sldId="929"/>
            <ac:spMk id="25" creationId="{03D6376B-C45A-F677-0F79-A1ECFA193708}"/>
          </ac:spMkLst>
        </pc:spChg>
        <pc:spChg chg="mod">
          <ac:chgData name="Nguyen Chi Son" userId="606856d02e9d83ac" providerId="LiveId" clId="{2206480E-8040-46A5-85DE-B84B445A1D2F}" dt="2022-06-02T11:31:54.158" v="6052" actId="1036"/>
          <ac:spMkLst>
            <pc:docMk/>
            <pc:sldMk cId="3897906612" sldId="929"/>
            <ac:spMk id="26" creationId="{94EFD63C-9318-AD67-9A4A-9500E05B7D4E}"/>
          </ac:spMkLst>
        </pc:spChg>
        <pc:spChg chg="mod">
          <ac:chgData name="Nguyen Chi Son" userId="606856d02e9d83ac" providerId="LiveId" clId="{2206480E-8040-46A5-85DE-B84B445A1D2F}" dt="2022-06-02T11:34:18.713" v="6206" actId="20577"/>
          <ac:spMkLst>
            <pc:docMk/>
            <pc:sldMk cId="3897906612" sldId="929"/>
            <ac:spMk id="28" creationId="{59480F01-1FA6-8EB7-5CF9-FB039E8BC80A}"/>
          </ac:spMkLst>
        </pc:spChg>
        <pc:graphicFrameChg chg="mod">
          <ac:chgData name="Nguyen Chi Son" userId="606856d02e9d83ac" providerId="LiveId" clId="{2206480E-8040-46A5-85DE-B84B445A1D2F}" dt="2022-06-02T11:33:37.716" v="6123" actId="1076"/>
          <ac:graphicFrameMkLst>
            <pc:docMk/>
            <pc:sldMk cId="3897906612" sldId="929"/>
            <ac:graphicFrameMk id="10" creationId="{37BF8EFF-98FE-E6F3-310C-7F646813EF59}"/>
          </ac:graphicFrameMkLst>
        </pc:graphicFrameChg>
        <pc:graphicFrameChg chg="mod">
          <ac:chgData name="Nguyen Chi Son" userId="606856d02e9d83ac" providerId="LiveId" clId="{2206480E-8040-46A5-85DE-B84B445A1D2F}" dt="2022-06-02T11:31:54.158" v="6052" actId="1036"/>
          <ac:graphicFrameMkLst>
            <pc:docMk/>
            <pc:sldMk cId="3897906612" sldId="929"/>
            <ac:graphicFrameMk id="11" creationId="{F5C66734-D7F5-38DF-164F-5BEA987AACC6}"/>
          </ac:graphicFrameMkLst>
        </pc:graphicFrameChg>
        <pc:graphicFrameChg chg="add mod">
          <ac:chgData name="Nguyen Chi Son" userId="606856d02e9d83ac" providerId="LiveId" clId="{2206480E-8040-46A5-85DE-B84B445A1D2F}" dt="2022-06-02T11:36:23.218" v="6212" actId="1076"/>
          <ac:graphicFrameMkLst>
            <pc:docMk/>
            <pc:sldMk cId="3897906612" sldId="929"/>
            <ac:graphicFrameMk id="15" creationId="{EF143746-DECC-1EFC-3CAA-55F395B9E5F6}"/>
          </ac:graphicFrameMkLst>
        </pc:graphicFrameChg>
        <pc:picChg chg="add mod">
          <ac:chgData name="Nguyen Chi Son" userId="606856d02e9d83ac" providerId="LiveId" clId="{2206480E-8040-46A5-85DE-B84B445A1D2F}" dt="2022-06-02T11:33:26.771" v="6113" actId="1076"/>
          <ac:picMkLst>
            <pc:docMk/>
            <pc:sldMk cId="3897906612" sldId="929"/>
            <ac:picMk id="12" creationId="{E75D0F44-0884-DF69-41A1-C791681851F0}"/>
          </ac:picMkLst>
        </pc:picChg>
        <pc:cxnChg chg="add mod">
          <ac:chgData name="Nguyen Chi Son" userId="606856d02e9d83ac" providerId="LiveId" clId="{2206480E-8040-46A5-85DE-B84B445A1D2F}" dt="2022-06-02T11:34:01.508" v="6128" actId="14100"/>
          <ac:cxnSpMkLst>
            <pc:docMk/>
            <pc:sldMk cId="3897906612" sldId="929"/>
            <ac:cxnSpMk id="3" creationId="{B9221082-7167-E6F5-77F1-138D6E783211}"/>
          </ac:cxnSpMkLst>
        </pc:cxnChg>
      </pc:sldChg>
      <pc:sldChg chg="delSp modSp add mod delAnim modAnim">
        <pc:chgData name="Nguyen Chi Son" userId="606856d02e9d83ac" providerId="LiveId" clId="{2206480E-8040-46A5-85DE-B84B445A1D2F}" dt="2022-07-11T15:08:26.734" v="8523"/>
        <pc:sldMkLst>
          <pc:docMk/>
          <pc:sldMk cId="3877214163" sldId="930"/>
        </pc:sldMkLst>
        <pc:spChg chg="mod">
          <ac:chgData name="Nguyen Chi Son" userId="606856d02e9d83ac" providerId="LiveId" clId="{2206480E-8040-46A5-85DE-B84B445A1D2F}" dt="2022-06-02T11:38:23.909" v="6696" actId="20577"/>
          <ac:spMkLst>
            <pc:docMk/>
            <pc:sldMk cId="3877214163" sldId="930"/>
            <ac:spMk id="19" creationId="{9C339D16-68E4-43C4-A62E-D0146138D23B}"/>
          </ac:spMkLst>
        </pc:spChg>
        <pc:spChg chg="mod">
          <ac:chgData name="Nguyen Chi Son" userId="606856d02e9d83ac" providerId="LiveId" clId="{2206480E-8040-46A5-85DE-B84B445A1D2F}" dt="2022-06-02T11:40:43.175" v="6910" actId="122"/>
          <ac:spMkLst>
            <pc:docMk/>
            <pc:sldMk cId="3877214163" sldId="930"/>
            <ac:spMk id="24" creationId="{9FA2B2C3-D1D8-7817-AA87-B67F1664BC7D}"/>
          </ac:spMkLst>
        </pc:spChg>
        <pc:spChg chg="mod">
          <ac:chgData name="Nguyen Chi Son" userId="606856d02e9d83ac" providerId="LiveId" clId="{2206480E-8040-46A5-85DE-B84B445A1D2F}" dt="2022-06-02T11:42:46.840" v="7157" actId="20577"/>
          <ac:spMkLst>
            <pc:docMk/>
            <pc:sldMk cId="3877214163" sldId="930"/>
            <ac:spMk id="28" creationId="{59480F01-1FA6-8EB7-5CF9-FB039E8BC80A}"/>
          </ac:spMkLst>
        </pc:spChg>
        <pc:graphicFrameChg chg="mod">
          <ac:chgData name="Nguyen Chi Son" userId="606856d02e9d83ac" providerId="LiveId" clId="{2206480E-8040-46A5-85DE-B84B445A1D2F}" dt="2022-06-02T11:40:47.615" v="6912" actId="1076"/>
          <ac:graphicFrameMkLst>
            <pc:docMk/>
            <pc:sldMk cId="3877214163" sldId="930"/>
            <ac:graphicFrameMk id="10" creationId="{37BF8EFF-98FE-E6F3-310C-7F646813EF59}"/>
          </ac:graphicFrameMkLst>
        </pc:graphicFrameChg>
        <pc:graphicFrameChg chg="mod">
          <ac:chgData name="Nguyen Chi Son" userId="606856d02e9d83ac" providerId="LiveId" clId="{2206480E-8040-46A5-85DE-B84B445A1D2F}" dt="2022-06-02T11:42:48.559" v="7160" actId="1035"/>
          <ac:graphicFrameMkLst>
            <pc:docMk/>
            <pc:sldMk cId="3877214163" sldId="930"/>
            <ac:graphicFrameMk id="11" creationId="{F5C66734-D7F5-38DF-164F-5BEA987AACC6}"/>
          </ac:graphicFrameMkLst>
        </pc:graphicFrameChg>
        <pc:graphicFrameChg chg="del">
          <ac:chgData name="Nguyen Chi Son" userId="606856d02e9d83ac" providerId="LiveId" clId="{2206480E-8040-46A5-85DE-B84B445A1D2F}" dt="2022-06-02T11:38:32.989" v="6697" actId="478"/>
          <ac:graphicFrameMkLst>
            <pc:docMk/>
            <pc:sldMk cId="3877214163" sldId="930"/>
            <ac:graphicFrameMk id="15" creationId="{EF143746-DECC-1EFC-3CAA-55F395B9E5F6}"/>
          </ac:graphicFrameMkLst>
        </pc:graphicFrameChg>
        <pc:picChg chg="del">
          <ac:chgData name="Nguyen Chi Son" userId="606856d02e9d83ac" providerId="LiveId" clId="{2206480E-8040-46A5-85DE-B84B445A1D2F}" dt="2022-06-02T11:37:15.845" v="6214" actId="478"/>
          <ac:picMkLst>
            <pc:docMk/>
            <pc:sldMk cId="3877214163" sldId="930"/>
            <ac:picMk id="12" creationId="{E75D0F44-0884-DF69-41A1-C791681851F0}"/>
          </ac:picMkLst>
        </pc:picChg>
        <pc:cxnChg chg="del">
          <ac:chgData name="Nguyen Chi Son" userId="606856d02e9d83ac" providerId="LiveId" clId="{2206480E-8040-46A5-85DE-B84B445A1D2F}" dt="2022-06-02T11:40:44.842" v="6911" actId="478"/>
          <ac:cxnSpMkLst>
            <pc:docMk/>
            <pc:sldMk cId="3877214163" sldId="930"/>
            <ac:cxnSpMk id="3" creationId="{B9221082-7167-E6F5-77F1-138D6E783211}"/>
          </ac:cxnSpMkLst>
        </pc:cxnChg>
      </pc:sldChg>
      <pc:sldChg chg="modSp add mod">
        <pc:chgData name="Nguyen Chi Son" userId="606856d02e9d83ac" providerId="LiveId" clId="{2206480E-8040-46A5-85DE-B84B445A1D2F}" dt="2022-06-02T11:44:27.925" v="7264" actId="1036"/>
        <pc:sldMkLst>
          <pc:docMk/>
          <pc:sldMk cId="3935361284" sldId="931"/>
        </pc:sldMkLst>
        <pc:spChg chg="mod">
          <ac:chgData name="Nguyen Chi Son" userId="606856d02e9d83ac" providerId="LiveId" clId="{2206480E-8040-46A5-85DE-B84B445A1D2F}" dt="2022-06-02T11:44:23.502" v="7242" actId="20577"/>
          <ac:spMkLst>
            <pc:docMk/>
            <pc:sldMk cId="3935361284" sldId="931"/>
            <ac:spMk id="2" creationId="{DAF08EC2-5D0D-48D9-855C-A59C0E5ED55B}"/>
          </ac:spMkLst>
        </pc:spChg>
        <pc:spChg chg="mod">
          <ac:chgData name="Nguyen Chi Son" userId="606856d02e9d83ac" providerId="LiveId" clId="{2206480E-8040-46A5-85DE-B84B445A1D2F}" dt="2022-06-02T11:44:27.925" v="7264" actId="1036"/>
          <ac:spMkLst>
            <pc:docMk/>
            <pc:sldMk cId="3935361284" sldId="931"/>
            <ac:spMk id="3" creationId="{8CD51C9F-FCB0-4185-93E6-835FC05E1B10}"/>
          </ac:spMkLst>
        </pc:spChg>
      </pc:sldChg>
      <pc:sldChg chg="addSp delSp modSp add mod">
        <pc:chgData name="Nguyen Chi Son" userId="606856d02e9d83ac" providerId="LiveId" clId="{2206480E-8040-46A5-85DE-B84B445A1D2F}" dt="2022-06-02T11:46:30.706" v="7681" actId="1076"/>
        <pc:sldMkLst>
          <pc:docMk/>
          <pc:sldMk cId="1334699575" sldId="932"/>
        </pc:sldMkLst>
        <pc:spChg chg="mod">
          <ac:chgData name="Nguyen Chi Son" userId="606856d02e9d83ac" providerId="LiveId" clId="{2206480E-8040-46A5-85DE-B84B445A1D2F}" dt="2022-06-02T11:45:29.308" v="7582" actId="20577"/>
          <ac:spMkLst>
            <pc:docMk/>
            <pc:sldMk cId="1334699575" sldId="932"/>
            <ac:spMk id="2" creationId="{BA8A6260-CA4B-46A9-A06E-C71EE59E6992}"/>
          </ac:spMkLst>
        </pc:spChg>
        <pc:spChg chg="del">
          <ac:chgData name="Nguyen Chi Son" userId="606856d02e9d83ac" providerId="LiveId" clId="{2206480E-8040-46A5-85DE-B84B445A1D2F}" dt="2022-06-02T11:45:33.118" v="7583" actId="478"/>
          <ac:spMkLst>
            <pc:docMk/>
            <pc:sldMk cId="1334699575" sldId="932"/>
            <ac:spMk id="9" creationId="{6D3E3DA0-47B8-91A3-1155-2AF2939848D1}"/>
          </ac:spMkLst>
        </pc:spChg>
        <pc:spChg chg="del">
          <ac:chgData name="Nguyen Chi Son" userId="606856d02e9d83ac" providerId="LiveId" clId="{2206480E-8040-46A5-85DE-B84B445A1D2F}" dt="2022-06-02T11:45:33.118" v="7583" actId="478"/>
          <ac:spMkLst>
            <pc:docMk/>
            <pc:sldMk cId="1334699575" sldId="932"/>
            <ac:spMk id="12" creationId="{3AC7C4FF-C871-A992-7719-7847719F58D1}"/>
          </ac:spMkLst>
        </pc:spChg>
        <pc:spChg chg="mod">
          <ac:chgData name="Nguyen Chi Son" userId="606856d02e9d83ac" providerId="LiveId" clId="{2206480E-8040-46A5-85DE-B84B445A1D2F}" dt="2022-06-02T11:46:30.706" v="7681" actId="1076"/>
          <ac:spMkLst>
            <pc:docMk/>
            <pc:sldMk cId="1334699575" sldId="932"/>
            <ac:spMk id="13" creationId="{0FF50B6E-A7EC-2A8F-403D-492B1E33CE1C}"/>
          </ac:spMkLst>
        </pc:spChg>
        <pc:graphicFrameChg chg="del">
          <ac:chgData name="Nguyen Chi Son" userId="606856d02e9d83ac" providerId="LiveId" clId="{2206480E-8040-46A5-85DE-B84B445A1D2F}" dt="2022-06-02T11:45:33.118" v="7583" actId="478"/>
          <ac:graphicFrameMkLst>
            <pc:docMk/>
            <pc:sldMk cId="1334699575" sldId="932"/>
            <ac:graphicFrameMk id="8" creationId="{A6D0A7A3-4160-CAE4-1C98-815DF81F6D62}"/>
          </ac:graphicFrameMkLst>
        </pc:graphicFrameChg>
        <pc:graphicFrameChg chg="del">
          <ac:chgData name="Nguyen Chi Son" userId="606856d02e9d83ac" providerId="LiveId" clId="{2206480E-8040-46A5-85DE-B84B445A1D2F}" dt="2022-06-02T11:45:33.118" v="7583" actId="478"/>
          <ac:graphicFrameMkLst>
            <pc:docMk/>
            <pc:sldMk cId="1334699575" sldId="932"/>
            <ac:graphicFrameMk id="10" creationId="{5BCAF90C-BD07-8BCA-B345-B2973527534E}"/>
          </ac:graphicFrameMkLst>
        </pc:graphicFrameChg>
        <pc:graphicFrameChg chg="del">
          <ac:chgData name="Nguyen Chi Son" userId="606856d02e9d83ac" providerId="LiveId" clId="{2206480E-8040-46A5-85DE-B84B445A1D2F}" dt="2022-06-02T11:45:33.118" v="7583" actId="478"/>
          <ac:graphicFrameMkLst>
            <pc:docMk/>
            <pc:sldMk cId="1334699575" sldId="932"/>
            <ac:graphicFrameMk id="11" creationId="{48C5ABC7-A8F5-45BB-7D42-0856D50769D1}"/>
          </ac:graphicFrameMkLst>
        </pc:graphicFrameChg>
        <pc:picChg chg="add mod">
          <ac:chgData name="Nguyen Chi Son" userId="606856d02e9d83ac" providerId="LiveId" clId="{2206480E-8040-46A5-85DE-B84B445A1D2F}" dt="2022-06-02T11:46:24.587" v="7679" actId="1076"/>
          <ac:picMkLst>
            <pc:docMk/>
            <pc:sldMk cId="1334699575" sldId="932"/>
            <ac:picMk id="4" creationId="{D017CFB3-8CA6-C334-8DDF-FC9F40A35213}"/>
          </ac:picMkLst>
        </pc:picChg>
        <pc:picChg chg="del">
          <ac:chgData name="Nguyen Chi Son" userId="606856d02e9d83ac" providerId="LiveId" clId="{2206480E-8040-46A5-85DE-B84B445A1D2F}" dt="2022-06-02T11:44:30.468" v="7265" actId="478"/>
          <ac:picMkLst>
            <pc:docMk/>
            <pc:sldMk cId="1334699575" sldId="932"/>
            <ac:picMk id="1026" creationId="{FA740A75-48BC-A903-D85F-16F9F1EA1F93}"/>
          </ac:picMkLst>
        </pc:picChg>
      </pc:sldChg>
      <pc:sldChg chg="addSp delSp modSp add mod delAnim modAnim">
        <pc:chgData name="Nguyen Chi Son" userId="606856d02e9d83ac" providerId="LiveId" clId="{2206480E-8040-46A5-85DE-B84B445A1D2F}" dt="2022-07-11T15:30:46.303" v="8601" actId="20577"/>
        <pc:sldMkLst>
          <pc:docMk/>
          <pc:sldMk cId="3125435795" sldId="933"/>
        </pc:sldMkLst>
        <pc:spChg chg="add mod">
          <ac:chgData name="Nguyen Chi Son" userId="606856d02e9d83ac" providerId="LiveId" clId="{2206480E-8040-46A5-85DE-B84B445A1D2F}" dt="2022-06-02T11:51:25.414" v="8444" actId="20577"/>
          <ac:spMkLst>
            <pc:docMk/>
            <pc:sldMk cId="3125435795" sldId="933"/>
            <ac:spMk id="12" creationId="{83A71128-5D35-93B7-D3D7-6C29AFB1DE82}"/>
          </ac:spMkLst>
        </pc:spChg>
        <pc:spChg chg="add mod">
          <ac:chgData name="Nguyen Chi Son" userId="606856d02e9d83ac" providerId="LiveId" clId="{2206480E-8040-46A5-85DE-B84B445A1D2F}" dt="2022-06-02T11:50:37.120" v="8137" actId="1035"/>
          <ac:spMkLst>
            <pc:docMk/>
            <pc:sldMk cId="3125435795" sldId="933"/>
            <ac:spMk id="13" creationId="{1F5A6749-734F-F4DF-F8E2-512C8F29E5D2}"/>
          </ac:spMkLst>
        </pc:spChg>
        <pc:spChg chg="add mod">
          <ac:chgData name="Nguyen Chi Son" userId="606856d02e9d83ac" providerId="LiveId" clId="{2206480E-8040-46A5-85DE-B84B445A1D2F}" dt="2022-06-02T11:50:37.120" v="8137" actId="1035"/>
          <ac:spMkLst>
            <pc:docMk/>
            <pc:sldMk cId="3125435795" sldId="933"/>
            <ac:spMk id="14" creationId="{9542734E-B99C-C697-0227-3E8C50485E1A}"/>
          </ac:spMkLst>
        </pc:spChg>
        <pc:spChg chg="add mod">
          <ac:chgData name="Nguyen Chi Son" userId="606856d02e9d83ac" providerId="LiveId" clId="{2206480E-8040-46A5-85DE-B84B445A1D2F}" dt="2022-07-11T15:30:46.303" v="8601" actId="20577"/>
          <ac:spMkLst>
            <pc:docMk/>
            <pc:sldMk cId="3125435795" sldId="933"/>
            <ac:spMk id="15" creationId="{1597431A-3E96-EB56-5A51-7A121DD0A31C}"/>
          </ac:spMkLst>
        </pc:spChg>
        <pc:spChg chg="mod">
          <ac:chgData name="Nguyen Chi Son" userId="606856d02e9d83ac" providerId="LiveId" clId="{2206480E-8040-46A5-85DE-B84B445A1D2F}" dt="2022-06-02T11:49:40.451" v="8108" actId="20577"/>
          <ac:spMkLst>
            <pc:docMk/>
            <pc:sldMk cId="3125435795" sldId="933"/>
            <ac:spMk id="19" creationId="{9C339D16-68E4-43C4-A62E-D0146138D23B}"/>
          </ac:spMkLst>
        </pc:spChg>
        <pc:spChg chg="del">
          <ac:chgData name="Nguyen Chi Son" userId="606856d02e9d83ac" providerId="LiveId" clId="{2206480E-8040-46A5-85DE-B84B445A1D2F}" dt="2022-06-02T11:48:41.400" v="8068" actId="478"/>
          <ac:spMkLst>
            <pc:docMk/>
            <pc:sldMk cId="3125435795" sldId="933"/>
            <ac:spMk id="24" creationId="{9FA2B2C3-D1D8-7817-AA87-B67F1664BC7D}"/>
          </ac:spMkLst>
        </pc:spChg>
        <pc:spChg chg="del">
          <ac:chgData name="Nguyen Chi Son" userId="606856d02e9d83ac" providerId="LiveId" clId="{2206480E-8040-46A5-85DE-B84B445A1D2F}" dt="2022-06-02T11:48:41.400" v="8068" actId="478"/>
          <ac:spMkLst>
            <pc:docMk/>
            <pc:sldMk cId="3125435795" sldId="933"/>
            <ac:spMk id="25" creationId="{03D6376B-C45A-F677-0F79-A1ECFA193708}"/>
          </ac:spMkLst>
        </pc:spChg>
        <pc:spChg chg="del">
          <ac:chgData name="Nguyen Chi Son" userId="606856d02e9d83ac" providerId="LiveId" clId="{2206480E-8040-46A5-85DE-B84B445A1D2F}" dt="2022-06-02T11:48:41.400" v="8068" actId="478"/>
          <ac:spMkLst>
            <pc:docMk/>
            <pc:sldMk cId="3125435795" sldId="933"/>
            <ac:spMk id="26" creationId="{94EFD63C-9318-AD67-9A4A-9500E05B7D4E}"/>
          </ac:spMkLst>
        </pc:spChg>
        <pc:spChg chg="del">
          <ac:chgData name="Nguyen Chi Son" userId="606856d02e9d83ac" providerId="LiveId" clId="{2206480E-8040-46A5-85DE-B84B445A1D2F}" dt="2022-06-02T11:48:41.400" v="8068" actId="478"/>
          <ac:spMkLst>
            <pc:docMk/>
            <pc:sldMk cId="3125435795" sldId="933"/>
            <ac:spMk id="28" creationId="{59480F01-1FA6-8EB7-5CF9-FB039E8BC80A}"/>
          </ac:spMkLst>
        </pc:spChg>
        <pc:graphicFrameChg chg="del">
          <ac:chgData name="Nguyen Chi Son" userId="606856d02e9d83ac" providerId="LiveId" clId="{2206480E-8040-46A5-85DE-B84B445A1D2F}" dt="2022-06-02T11:48:41.400" v="8068" actId="478"/>
          <ac:graphicFrameMkLst>
            <pc:docMk/>
            <pc:sldMk cId="3125435795" sldId="933"/>
            <ac:graphicFrameMk id="10" creationId="{37BF8EFF-98FE-E6F3-310C-7F646813EF59}"/>
          </ac:graphicFrameMkLst>
        </pc:graphicFrameChg>
        <pc:graphicFrameChg chg="del">
          <ac:chgData name="Nguyen Chi Son" userId="606856d02e9d83ac" providerId="LiveId" clId="{2206480E-8040-46A5-85DE-B84B445A1D2F}" dt="2022-06-02T11:48:41.400" v="8068" actId="478"/>
          <ac:graphicFrameMkLst>
            <pc:docMk/>
            <pc:sldMk cId="3125435795" sldId="933"/>
            <ac:graphicFrameMk id="11" creationId="{F5C66734-D7F5-38DF-164F-5BEA987AACC6}"/>
          </ac:graphicFrameMkLst>
        </pc:graphicFrameChg>
        <pc:picChg chg="add mod">
          <ac:chgData name="Nguyen Chi Son" userId="606856d02e9d83ac" providerId="LiveId" clId="{2206480E-8040-46A5-85DE-B84B445A1D2F}" dt="2022-06-02T11:49:25.145" v="8090" actId="1076"/>
          <ac:picMkLst>
            <pc:docMk/>
            <pc:sldMk cId="3125435795" sldId="933"/>
            <ac:picMk id="3" creationId="{3A75F18C-C42E-116B-72A4-DB43184980A5}"/>
          </ac:picMkLst>
        </pc:pic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31AFB845-B75F-4443-9CEF-2EA988277B47}"/>
    <pc:docChg chg="undo redo custSel addSld delSld modSld sldOrd">
      <pc:chgData name="Nguyen Chi Son" userId="606856d02e9d83ac" providerId="LiveId" clId="{31AFB845-B75F-4443-9CEF-2EA988277B47}" dt="2022-05-26T15:24:41.260" v="7372" actId="1076"/>
      <pc:docMkLst>
        <pc:docMk/>
      </pc:docMkLst>
      <pc:sldChg chg="modSp mod">
        <pc:chgData name="Nguyen Chi Son" userId="606856d02e9d83ac" providerId="LiveId" clId="{31AFB845-B75F-4443-9CEF-2EA988277B47}" dt="2022-05-26T09:26:25.222" v="51" actId="20577"/>
        <pc:sldMkLst>
          <pc:docMk/>
          <pc:sldMk cId="2922349590" sldId="256"/>
        </pc:sldMkLst>
        <pc:spChg chg="mod">
          <ac:chgData name="Nguyen Chi Son" userId="606856d02e9d83ac" providerId="LiveId" clId="{31AFB845-B75F-4443-9CEF-2EA988277B47}" dt="2022-05-26T09:26:25.222" v="51" actId="20577"/>
          <ac:spMkLst>
            <pc:docMk/>
            <pc:sldMk cId="2922349590" sldId="256"/>
            <ac:spMk id="136" creationId="{C574B640-0199-463F-87CA-8E3956B46E10}"/>
          </ac:spMkLst>
        </pc:spChg>
      </pc:sldChg>
      <pc:sldChg chg="del">
        <pc:chgData name="Nguyen Chi Son" userId="606856d02e9d83ac" providerId="LiveId" clId="{31AFB845-B75F-4443-9CEF-2EA988277B47}" dt="2022-05-26T15:10:19.974" v="5117" actId="47"/>
        <pc:sldMkLst>
          <pc:docMk/>
          <pc:sldMk cId="3319126272" sldId="622"/>
        </pc:sldMkLst>
      </pc:sldChg>
      <pc:sldChg chg="modSp mod">
        <pc:chgData name="Nguyen Chi Son" userId="606856d02e9d83ac" providerId="LiveId" clId="{31AFB845-B75F-4443-9CEF-2EA988277B47}" dt="2022-05-26T09:26:32.229" v="73" actId="20577"/>
        <pc:sldMkLst>
          <pc:docMk/>
          <pc:sldMk cId="1033004166" sldId="675"/>
        </pc:sldMkLst>
        <pc:spChg chg="mod">
          <ac:chgData name="Nguyen Chi Son" userId="606856d02e9d83ac" providerId="LiveId" clId="{31AFB845-B75F-4443-9CEF-2EA988277B47}" dt="2022-05-26T09:26:32.229" v="73" actId="20577"/>
          <ac:spMkLst>
            <pc:docMk/>
            <pc:sldMk cId="1033004166" sldId="675"/>
            <ac:spMk id="2" creationId="{DAF08EC2-5D0D-48D9-855C-A59C0E5ED55B}"/>
          </ac:spMkLst>
        </pc:spChg>
      </pc:sldChg>
      <pc:sldChg chg="del">
        <pc:chgData name="Nguyen Chi Son" userId="606856d02e9d83ac" providerId="LiveId" clId="{31AFB845-B75F-4443-9CEF-2EA988277B47}" dt="2022-05-26T15:10:19.974" v="5117" actId="47"/>
        <pc:sldMkLst>
          <pc:docMk/>
          <pc:sldMk cId="3014091475" sldId="782"/>
        </pc:sldMkLst>
      </pc:sldChg>
      <pc:sldChg chg="del">
        <pc:chgData name="Nguyen Chi Son" userId="606856d02e9d83ac" providerId="LiveId" clId="{31AFB845-B75F-4443-9CEF-2EA988277B47}" dt="2022-05-26T15:10:19.974" v="5117" actId="47"/>
        <pc:sldMkLst>
          <pc:docMk/>
          <pc:sldMk cId="1193280490" sldId="875"/>
        </pc:sldMkLst>
      </pc:sldChg>
      <pc:sldChg chg="addSp delSp modSp mod addAnim delAnim modAnim">
        <pc:chgData name="Nguyen Chi Son" userId="606856d02e9d83ac" providerId="LiveId" clId="{31AFB845-B75F-4443-9CEF-2EA988277B47}" dt="2022-05-26T12:54:58.214" v="1920"/>
        <pc:sldMkLst>
          <pc:docMk/>
          <pc:sldMk cId="780006894" sldId="880"/>
        </pc:sldMkLst>
        <pc:spChg chg="mod">
          <ac:chgData name="Nguyen Chi Son" userId="606856d02e9d83ac" providerId="LiveId" clId="{31AFB845-B75F-4443-9CEF-2EA988277B47}" dt="2022-05-26T09:40:32.493" v="747" actId="20577"/>
          <ac:spMkLst>
            <pc:docMk/>
            <pc:sldMk cId="780006894" sldId="880"/>
            <ac:spMk id="2" creationId="{BA8A6260-CA4B-46A9-A06E-C71EE59E6992}"/>
          </ac:spMkLst>
        </pc:spChg>
        <pc:spChg chg="mod">
          <ac:chgData name="Nguyen Chi Son" userId="606856d02e9d83ac" providerId="LiveId" clId="{31AFB845-B75F-4443-9CEF-2EA988277B47}" dt="2022-05-26T12:54:27.465" v="1914" actId="20577"/>
          <ac:spMkLst>
            <pc:docMk/>
            <pc:sldMk cId="780006894" sldId="880"/>
            <ac:spMk id="20" creationId="{96D10FFF-2A20-0BAF-772A-9E515DAE2B57}"/>
          </ac:spMkLst>
        </pc:spChg>
        <pc:graphicFrameChg chg="del">
          <ac:chgData name="Nguyen Chi Son" userId="606856d02e9d83ac" providerId="LiveId" clId="{31AFB845-B75F-4443-9CEF-2EA988277B47}" dt="2022-05-26T09:26:36.713" v="74" actId="478"/>
          <ac:graphicFrameMkLst>
            <pc:docMk/>
            <pc:sldMk cId="780006894" sldId="880"/>
            <ac:graphicFrameMk id="3" creationId="{83AE0F6A-FC17-36BA-8C0E-94E1503F8F49}"/>
          </ac:graphicFrameMkLst>
        </pc:graphicFrameChg>
        <pc:graphicFrameChg chg="add del mod">
          <ac:chgData name="Nguyen Chi Son" userId="606856d02e9d83ac" providerId="LiveId" clId="{31AFB845-B75F-4443-9CEF-2EA988277B47}" dt="2022-05-26T09:40:34.215" v="748" actId="478"/>
          <ac:graphicFrameMkLst>
            <pc:docMk/>
            <pc:sldMk cId="780006894" sldId="880"/>
            <ac:graphicFrameMk id="5" creationId="{DE07B4D3-4528-E698-038D-14F696737A4F}"/>
          </ac:graphicFrameMkLst>
        </pc:graphicFrameChg>
        <pc:graphicFrameChg chg="add mod">
          <ac:chgData name="Nguyen Chi Son" userId="606856d02e9d83ac" providerId="LiveId" clId="{31AFB845-B75F-4443-9CEF-2EA988277B47}" dt="2022-05-26T12:54:58.214" v="1920"/>
          <ac:graphicFrameMkLst>
            <pc:docMk/>
            <pc:sldMk cId="780006894" sldId="880"/>
            <ac:graphicFrameMk id="6" creationId="{8DC1F8A3-8C03-63CC-C612-B7325476743C}"/>
          </ac:graphicFrameMkLst>
        </pc:graphicFrameChg>
        <pc:graphicFrameChg chg="add del mod">
          <ac:chgData name="Nguyen Chi Son" userId="606856d02e9d83ac" providerId="LiveId" clId="{31AFB845-B75F-4443-9CEF-2EA988277B47}" dt="2022-05-26T09:37:49.681" v="609" actId="478"/>
          <ac:graphicFrameMkLst>
            <pc:docMk/>
            <pc:sldMk cId="780006894" sldId="880"/>
            <ac:graphicFrameMk id="10" creationId="{33EB46AC-1022-970E-2AAD-C57C063C8B31}"/>
          </ac:graphicFrameMkLst>
        </pc:graphicFrameChg>
        <pc:graphicFrameChg chg="add mod">
          <ac:chgData name="Nguyen Chi Son" userId="606856d02e9d83ac" providerId="LiveId" clId="{31AFB845-B75F-4443-9CEF-2EA988277B47}" dt="2022-05-26T12:31:19.724" v="775" actId="1076"/>
          <ac:graphicFrameMkLst>
            <pc:docMk/>
            <pc:sldMk cId="780006894" sldId="880"/>
            <ac:graphicFrameMk id="13" creationId="{BAF89D9D-D2B4-47C4-4549-00DC19F7EF19}"/>
          </ac:graphicFrameMkLst>
        </pc:graphicFrameChg>
        <pc:graphicFrameChg chg="add del mod">
          <ac:chgData name="Nguyen Chi Son" userId="606856d02e9d83ac" providerId="LiveId" clId="{31AFB845-B75F-4443-9CEF-2EA988277B47}" dt="2022-05-26T09:37:48.893" v="608" actId="478"/>
          <ac:graphicFrameMkLst>
            <pc:docMk/>
            <pc:sldMk cId="780006894" sldId="880"/>
            <ac:graphicFrameMk id="14" creationId="{73D33C33-3BC9-8515-1780-34656F205C89}"/>
          </ac:graphicFrameMkLst>
        </pc:graphicFrameChg>
        <pc:graphicFrameChg chg="add mod">
          <ac:chgData name="Nguyen Chi Son" userId="606856d02e9d83ac" providerId="LiveId" clId="{31AFB845-B75F-4443-9CEF-2EA988277B47}" dt="2022-05-26T12:31:30.947" v="779" actId="1076"/>
          <ac:graphicFrameMkLst>
            <pc:docMk/>
            <pc:sldMk cId="780006894" sldId="880"/>
            <ac:graphicFrameMk id="14" creationId="{C786BC57-BBA1-064A-C0CC-EE9F6D5E7372}"/>
          </ac:graphicFrameMkLst>
        </pc:graphicFrameChg>
        <pc:graphicFrameChg chg="add del mod">
          <ac:chgData name="Nguyen Chi Son" userId="606856d02e9d83ac" providerId="LiveId" clId="{31AFB845-B75F-4443-9CEF-2EA988277B47}" dt="2022-05-26T09:37:50.197" v="610" actId="478"/>
          <ac:graphicFrameMkLst>
            <pc:docMk/>
            <pc:sldMk cId="780006894" sldId="880"/>
            <ac:graphicFrameMk id="15" creationId="{09835175-C598-609F-122A-8733A8224DCB}"/>
          </ac:graphicFrameMkLst>
        </pc:graphicFrameChg>
        <pc:graphicFrameChg chg="add del mod">
          <ac:chgData name="Nguyen Chi Son" userId="606856d02e9d83ac" providerId="LiveId" clId="{31AFB845-B75F-4443-9CEF-2EA988277B47}" dt="2022-05-26T12:51:32.028" v="1845"/>
          <ac:graphicFrameMkLst>
            <pc:docMk/>
            <pc:sldMk cId="780006894" sldId="880"/>
            <ac:graphicFrameMk id="16" creationId="{04E9D1CD-162A-A81E-D494-B05FC03D0D03}"/>
          </ac:graphicFrameMkLst>
        </pc:graphicFrameChg>
        <pc:graphicFrameChg chg="add del mod">
          <ac:chgData name="Nguyen Chi Son" userId="606856d02e9d83ac" providerId="LiveId" clId="{31AFB845-B75F-4443-9CEF-2EA988277B47}" dt="2022-05-26T09:37:48.179" v="607" actId="478"/>
          <ac:graphicFrameMkLst>
            <pc:docMk/>
            <pc:sldMk cId="780006894" sldId="880"/>
            <ac:graphicFrameMk id="16" creationId="{96590187-0B65-2DFD-2513-68DCDD649DB2}"/>
          </ac:graphicFrameMkLst>
        </pc:graphicFrameChg>
        <pc:graphicFrameChg chg="add mod">
          <ac:chgData name="Nguyen Chi Son" userId="606856d02e9d83ac" providerId="LiveId" clId="{31AFB845-B75F-4443-9CEF-2EA988277B47}" dt="2022-05-26T12:51:23.582" v="1843" actId="1076"/>
          <ac:graphicFrameMkLst>
            <pc:docMk/>
            <pc:sldMk cId="780006894" sldId="880"/>
            <ac:graphicFrameMk id="18" creationId="{B6AAE363-BFBA-9B38-71D4-6A1565D04374}"/>
          </ac:graphicFrameMkLst>
        </pc:graphicFrameChg>
        <pc:graphicFrameChg chg="add del mod">
          <ac:chgData name="Nguyen Chi Son" userId="606856d02e9d83ac" providerId="LiveId" clId="{31AFB845-B75F-4443-9CEF-2EA988277B47}" dt="2022-05-26T12:31:35.955" v="781" actId="478"/>
          <ac:graphicFrameMkLst>
            <pc:docMk/>
            <pc:sldMk cId="780006894" sldId="880"/>
            <ac:graphicFrameMk id="19" creationId="{320677C7-E4C5-5026-36BD-5EF5B802365C}"/>
          </ac:graphicFrameMkLst>
        </pc:graphicFrameChg>
        <pc:graphicFrameChg chg="add mod">
          <ac:chgData name="Nguyen Chi Son" userId="606856d02e9d83ac" providerId="LiveId" clId="{31AFB845-B75F-4443-9CEF-2EA988277B47}" dt="2022-05-26T12:51:39.183" v="1847" actId="1076"/>
          <ac:graphicFrameMkLst>
            <pc:docMk/>
            <pc:sldMk cId="780006894" sldId="880"/>
            <ac:graphicFrameMk id="21" creationId="{E056EFBB-8846-794E-2091-3724E290FB07}"/>
          </ac:graphicFrameMkLst>
        </pc:graphicFrameChg>
        <pc:graphicFrameChg chg="add mod">
          <ac:chgData name="Nguyen Chi Son" userId="606856d02e9d83ac" providerId="LiveId" clId="{31AFB845-B75F-4443-9CEF-2EA988277B47}" dt="2022-05-26T12:54:19.149" v="1897" actId="1076"/>
          <ac:graphicFrameMkLst>
            <pc:docMk/>
            <pc:sldMk cId="780006894" sldId="880"/>
            <ac:graphicFrameMk id="22" creationId="{D3AC4D9A-74C0-ABEB-A43F-0BD2599B83DD}"/>
          </ac:graphicFrameMkLst>
        </pc:graphicFrameChg>
        <pc:picChg chg="add del mod">
          <ac:chgData name="Nguyen Chi Son" userId="606856d02e9d83ac" providerId="LiveId" clId="{31AFB845-B75F-4443-9CEF-2EA988277B47}" dt="2022-05-26T12:51:21.302" v="1842" actId="1076"/>
          <ac:picMkLst>
            <pc:docMk/>
            <pc:sldMk cId="780006894" sldId="880"/>
            <ac:picMk id="7" creationId="{C4C47F27-E479-9BB6-7B8D-9C3E82D00B4C}"/>
          </ac:picMkLst>
        </pc:picChg>
        <pc:picChg chg="add mod">
          <ac:chgData name="Nguyen Chi Son" userId="606856d02e9d83ac" providerId="LiveId" clId="{31AFB845-B75F-4443-9CEF-2EA988277B47}" dt="2022-05-26T12:31:19.724" v="775" actId="1076"/>
          <ac:picMkLst>
            <pc:docMk/>
            <pc:sldMk cId="780006894" sldId="880"/>
            <ac:picMk id="10" creationId="{E9608142-4166-9309-3056-64FCF61BFFBF}"/>
          </ac:picMkLst>
        </pc:picChg>
        <pc:cxnChg chg="add del mod">
          <ac:chgData name="Nguyen Chi Son" userId="606856d02e9d83ac" providerId="LiveId" clId="{31AFB845-B75F-4443-9CEF-2EA988277B47}" dt="2022-05-26T12:31:35.534" v="780" actId="478"/>
          <ac:cxnSpMkLst>
            <pc:docMk/>
            <pc:sldMk cId="780006894" sldId="880"/>
            <ac:cxnSpMk id="8" creationId="{C1613653-AC36-D928-E951-1D90BFC29C52}"/>
          </ac:cxnSpMkLst>
        </pc:cxnChg>
        <pc:cxnChg chg="add del mod">
          <ac:chgData name="Nguyen Chi Son" userId="606856d02e9d83ac" providerId="LiveId" clId="{31AFB845-B75F-4443-9CEF-2EA988277B47}" dt="2022-05-26T09:37:52.283" v="613" actId="478"/>
          <ac:cxnSpMkLst>
            <pc:docMk/>
            <pc:sldMk cId="780006894" sldId="880"/>
            <ac:cxnSpMk id="9" creationId="{9BA4BCFC-47AA-A076-10D2-5C878229D2EA}"/>
          </ac:cxnSpMkLst>
        </pc:cxnChg>
        <pc:cxnChg chg="add mod">
          <ac:chgData name="Nguyen Chi Son" userId="606856d02e9d83ac" providerId="LiveId" clId="{31AFB845-B75F-4443-9CEF-2EA988277B47}" dt="2022-05-26T09:40:37.405" v="773" actId="1035"/>
          <ac:cxnSpMkLst>
            <pc:docMk/>
            <pc:sldMk cId="780006894" sldId="880"/>
            <ac:cxnSpMk id="11" creationId="{0F8AFB87-8A6B-2629-A3B0-84C07A1DA1B0}"/>
          </ac:cxnSpMkLst>
        </pc:cxnChg>
        <pc:cxnChg chg="add del mod">
          <ac:chgData name="Nguyen Chi Son" userId="606856d02e9d83ac" providerId="LiveId" clId="{31AFB845-B75F-4443-9CEF-2EA988277B47}" dt="2022-05-26T09:37:50.807" v="611" actId="478"/>
          <ac:cxnSpMkLst>
            <pc:docMk/>
            <pc:sldMk cId="780006894" sldId="880"/>
            <ac:cxnSpMk id="12" creationId="{D5F0E018-AD77-4A13-D5B9-CD53F835D9AC}"/>
          </ac:cxnSpMkLst>
        </pc:cxnChg>
        <pc:cxnChg chg="add mod">
          <ac:chgData name="Nguyen Chi Son" userId="606856d02e9d83ac" providerId="LiveId" clId="{31AFB845-B75F-4443-9CEF-2EA988277B47}" dt="2022-05-26T12:31:19.724" v="775" actId="1076"/>
          <ac:cxnSpMkLst>
            <pc:docMk/>
            <pc:sldMk cId="780006894" sldId="880"/>
            <ac:cxnSpMk id="12" creationId="{F35201EA-B488-EC57-43FC-BDDE30300976}"/>
          </ac:cxnSpMkLst>
        </pc:cxnChg>
        <pc:cxnChg chg="add del mod">
          <ac:chgData name="Nguyen Chi Son" userId="606856d02e9d83ac" providerId="LiveId" clId="{31AFB845-B75F-4443-9CEF-2EA988277B47}" dt="2022-05-26T09:37:51.663" v="612" actId="478"/>
          <ac:cxnSpMkLst>
            <pc:docMk/>
            <pc:sldMk cId="780006894" sldId="880"/>
            <ac:cxnSpMk id="13" creationId="{4D87A5AA-F74C-E2AE-1678-052CBFC70E68}"/>
          </ac:cxnSpMkLst>
        </pc:cxnChg>
        <pc:cxnChg chg="add del mod">
          <ac:chgData name="Nguyen Chi Son" userId="606856d02e9d83ac" providerId="LiveId" clId="{31AFB845-B75F-4443-9CEF-2EA988277B47}" dt="2022-05-26T12:51:32.028" v="1845"/>
          <ac:cxnSpMkLst>
            <pc:docMk/>
            <pc:sldMk cId="780006894" sldId="880"/>
            <ac:cxnSpMk id="15" creationId="{AEDBEEC7-B805-A501-7B6B-8DCC4E350AB1}"/>
          </ac:cxnSpMkLst>
        </pc:cxnChg>
        <pc:cxnChg chg="add mod">
          <ac:chgData name="Nguyen Chi Son" userId="606856d02e9d83ac" providerId="LiveId" clId="{31AFB845-B75F-4443-9CEF-2EA988277B47}" dt="2022-05-26T12:51:39.183" v="1847" actId="1076"/>
          <ac:cxnSpMkLst>
            <pc:docMk/>
            <pc:sldMk cId="780006894" sldId="880"/>
            <ac:cxnSpMk id="17" creationId="{0CF2321F-4F7B-0CBB-4675-F104930C5B85}"/>
          </ac:cxnSpMkLst>
        </pc:cxnChg>
      </pc:sldChg>
      <pc:sldChg chg="addSp delSp modSp mod modAnim">
        <pc:chgData name="Nguyen Chi Son" userId="606856d02e9d83ac" providerId="LiveId" clId="{31AFB845-B75F-4443-9CEF-2EA988277B47}" dt="2022-05-26T13:19:51.682" v="3416" actId="20577"/>
        <pc:sldMkLst>
          <pc:docMk/>
          <pc:sldMk cId="1696484547" sldId="885"/>
        </pc:sldMkLst>
        <pc:spChg chg="mod">
          <ac:chgData name="Nguyen Chi Son" userId="606856d02e9d83ac" providerId="LiveId" clId="{31AFB845-B75F-4443-9CEF-2EA988277B47}" dt="2022-05-26T13:19:51.682" v="3416" actId="20577"/>
          <ac:spMkLst>
            <pc:docMk/>
            <pc:sldMk cId="1696484547" sldId="885"/>
            <ac:spMk id="2" creationId="{BA8A6260-CA4B-46A9-A06E-C71EE59E6992}"/>
          </ac:spMkLst>
        </pc:spChg>
        <pc:spChg chg="del">
          <ac:chgData name="Nguyen Chi Son" userId="606856d02e9d83ac" providerId="LiveId" clId="{31AFB845-B75F-4443-9CEF-2EA988277B47}" dt="2022-05-26T13:15:56.127" v="3390" actId="478"/>
          <ac:spMkLst>
            <pc:docMk/>
            <pc:sldMk cId="1696484547" sldId="885"/>
            <ac:spMk id="8" creationId="{36DC28AB-6A52-3788-AFD9-50D553700A46}"/>
          </ac:spMkLst>
        </pc:spChg>
        <pc:spChg chg="del">
          <ac:chgData name="Nguyen Chi Son" userId="606856d02e9d83ac" providerId="LiveId" clId="{31AFB845-B75F-4443-9CEF-2EA988277B47}" dt="2022-05-26T13:15:56.127" v="3390" actId="478"/>
          <ac:spMkLst>
            <pc:docMk/>
            <pc:sldMk cId="1696484547" sldId="885"/>
            <ac:spMk id="10" creationId="{84909DB3-7F2B-47B2-750D-4E088649A8D5}"/>
          </ac:spMkLst>
        </pc:spChg>
        <pc:graphicFrameChg chg="del mod">
          <ac:chgData name="Nguyen Chi Son" userId="606856d02e9d83ac" providerId="LiveId" clId="{31AFB845-B75F-4443-9CEF-2EA988277B47}" dt="2022-05-26T13:15:54.081" v="3389" actId="478"/>
          <ac:graphicFrameMkLst>
            <pc:docMk/>
            <pc:sldMk cId="1696484547" sldId="885"/>
            <ac:graphicFrameMk id="7" creationId="{11CF75B6-1986-A526-9ADF-1179A40AAB78}"/>
          </ac:graphicFrameMkLst>
        </pc:graphicFrameChg>
        <pc:graphicFrameChg chg="add mod">
          <ac:chgData name="Nguyen Chi Son" userId="606856d02e9d83ac" providerId="LiveId" clId="{31AFB845-B75F-4443-9CEF-2EA988277B47}" dt="2022-05-26T13:17:50.838" v="3403" actId="1076"/>
          <ac:graphicFrameMkLst>
            <pc:docMk/>
            <pc:sldMk cId="1696484547" sldId="885"/>
            <ac:graphicFrameMk id="9" creationId="{6A4F1A05-2F4E-E64D-17CF-D36EA3643484}"/>
          </ac:graphicFrameMkLst>
        </pc:graphicFrameChg>
        <pc:picChg chg="add mod">
          <ac:chgData name="Nguyen Chi Son" userId="606856d02e9d83ac" providerId="LiveId" clId="{31AFB845-B75F-4443-9CEF-2EA988277B47}" dt="2022-05-26T13:17:52.501" v="3404" actId="1076"/>
          <ac:picMkLst>
            <pc:docMk/>
            <pc:sldMk cId="1696484547" sldId="885"/>
            <ac:picMk id="6" creationId="{FF730F0C-5550-84A4-7D8E-4B64DFDFAAFC}"/>
          </ac:picMkLst>
        </pc:picChg>
      </pc:sldChg>
      <pc:sldChg chg="del">
        <pc:chgData name="Nguyen Chi Son" userId="606856d02e9d83ac" providerId="LiveId" clId="{31AFB845-B75F-4443-9CEF-2EA988277B47}" dt="2022-05-26T15:10:19.974" v="5117" actId="47"/>
        <pc:sldMkLst>
          <pc:docMk/>
          <pc:sldMk cId="4261963496" sldId="891"/>
        </pc:sldMkLst>
      </pc:sldChg>
      <pc:sldChg chg="del">
        <pc:chgData name="Nguyen Chi Son" userId="606856d02e9d83ac" providerId="LiveId" clId="{31AFB845-B75F-4443-9CEF-2EA988277B47}" dt="2022-05-26T15:10:19.974" v="5117" actId="47"/>
        <pc:sldMkLst>
          <pc:docMk/>
          <pc:sldMk cId="3427705775" sldId="893"/>
        </pc:sldMkLst>
      </pc:sldChg>
      <pc:sldChg chg="modSp mod">
        <pc:chgData name="Nguyen Chi Son" userId="606856d02e9d83ac" providerId="LiveId" clId="{31AFB845-B75F-4443-9CEF-2EA988277B47}" dt="2022-05-26T13:13:27.271" v="2949" actId="20577"/>
        <pc:sldMkLst>
          <pc:docMk/>
          <pc:sldMk cId="2094527133" sldId="894"/>
        </pc:sldMkLst>
        <pc:spChg chg="mod">
          <ac:chgData name="Nguyen Chi Son" userId="606856d02e9d83ac" providerId="LiveId" clId="{31AFB845-B75F-4443-9CEF-2EA988277B47}" dt="2022-05-26T13:13:27.271" v="2949" actId="20577"/>
          <ac:spMkLst>
            <pc:docMk/>
            <pc:sldMk cId="2094527133" sldId="894"/>
            <ac:spMk id="2" creationId="{DAF08EC2-5D0D-48D9-855C-A59C0E5ED55B}"/>
          </ac:spMkLst>
        </pc:spChg>
      </pc:sldChg>
      <pc:sldChg chg="addSp delSp modSp mod delAnim modAnim">
        <pc:chgData name="Nguyen Chi Son" userId="606856d02e9d83ac" providerId="LiveId" clId="{31AFB845-B75F-4443-9CEF-2EA988277B47}" dt="2022-05-26T14:51:08.009" v="4813" actId="1076"/>
        <pc:sldMkLst>
          <pc:docMk/>
          <pc:sldMk cId="743094264" sldId="895"/>
        </pc:sldMkLst>
        <pc:spChg chg="del">
          <ac:chgData name="Nguyen Chi Son" userId="606856d02e9d83ac" providerId="LiveId" clId="{31AFB845-B75F-4443-9CEF-2EA988277B47}" dt="2022-05-26T14:45:57.851" v="3852" actId="478"/>
          <ac:spMkLst>
            <pc:docMk/>
            <pc:sldMk cId="743094264" sldId="895"/>
            <ac:spMk id="10" creationId="{E65D8E01-F884-67BD-3673-5A647D50C62B}"/>
          </ac:spMkLst>
        </pc:spChg>
        <pc:spChg chg="del">
          <ac:chgData name="Nguyen Chi Son" userId="606856d02e9d83ac" providerId="LiveId" clId="{31AFB845-B75F-4443-9CEF-2EA988277B47}" dt="2022-05-26T14:45:57.851" v="3852" actId="478"/>
          <ac:spMkLst>
            <pc:docMk/>
            <pc:sldMk cId="743094264" sldId="895"/>
            <ac:spMk id="11" creationId="{283AF6B0-8B6F-B7A3-FDD2-54A553F91190}"/>
          </ac:spMkLst>
        </pc:spChg>
        <pc:spChg chg="del">
          <ac:chgData name="Nguyen Chi Son" userId="606856d02e9d83ac" providerId="LiveId" clId="{31AFB845-B75F-4443-9CEF-2EA988277B47}" dt="2022-05-26T14:45:57.851" v="3852" actId="478"/>
          <ac:spMkLst>
            <pc:docMk/>
            <pc:sldMk cId="743094264" sldId="895"/>
            <ac:spMk id="12" creationId="{4D8BA207-4B6B-8C9C-DE77-46DD876486B4}"/>
          </ac:spMkLst>
        </pc:spChg>
        <pc:spChg chg="del">
          <ac:chgData name="Nguyen Chi Son" userId="606856d02e9d83ac" providerId="LiveId" clId="{31AFB845-B75F-4443-9CEF-2EA988277B47}" dt="2022-05-26T14:45:57.851" v="3852" actId="478"/>
          <ac:spMkLst>
            <pc:docMk/>
            <pc:sldMk cId="743094264" sldId="895"/>
            <ac:spMk id="13" creationId="{FE2EB0D2-7F50-8A83-8F25-496B2CFB95A3}"/>
          </ac:spMkLst>
        </pc:spChg>
        <pc:spChg chg="add mod">
          <ac:chgData name="Nguyen Chi Son" userId="606856d02e9d83ac" providerId="LiveId" clId="{31AFB845-B75F-4443-9CEF-2EA988277B47}" dt="2022-05-26T14:47:05.737" v="4128" actId="20577"/>
          <ac:spMkLst>
            <pc:docMk/>
            <pc:sldMk cId="743094264" sldId="895"/>
            <ac:spMk id="14" creationId="{B8E466FC-77BB-2CF9-2AF7-3F39CDF534A3}"/>
          </ac:spMkLst>
        </pc:spChg>
        <pc:spChg chg="add mod">
          <ac:chgData name="Nguyen Chi Son" userId="606856d02e9d83ac" providerId="LiveId" clId="{31AFB845-B75F-4443-9CEF-2EA988277B47}" dt="2022-05-26T14:46:59.313" v="4114"/>
          <ac:spMkLst>
            <pc:docMk/>
            <pc:sldMk cId="743094264" sldId="895"/>
            <ac:spMk id="16" creationId="{3F8F6EAA-A402-7CD9-1997-3F88E2EBD1CE}"/>
          </ac:spMkLst>
        </pc:spChg>
        <pc:spChg chg="add mod">
          <ac:chgData name="Nguyen Chi Son" userId="606856d02e9d83ac" providerId="LiveId" clId="{31AFB845-B75F-4443-9CEF-2EA988277B47}" dt="2022-05-26T14:51:04.553" v="4812" actId="20577"/>
          <ac:spMkLst>
            <pc:docMk/>
            <pc:sldMk cId="743094264" sldId="895"/>
            <ac:spMk id="17" creationId="{F4539AF0-9691-804C-DB5B-69CC7B27989A}"/>
          </ac:spMkLst>
        </pc:spChg>
        <pc:spChg chg="add mod">
          <ac:chgData name="Nguyen Chi Son" userId="606856d02e9d83ac" providerId="LiveId" clId="{31AFB845-B75F-4443-9CEF-2EA988277B47}" dt="2022-05-26T14:46:59.313" v="4114"/>
          <ac:spMkLst>
            <pc:docMk/>
            <pc:sldMk cId="743094264" sldId="895"/>
            <ac:spMk id="18" creationId="{2CF0306D-2FAF-2461-516C-8FD3F65B2B94}"/>
          </ac:spMkLst>
        </pc:spChg>
        <pc:spChg chg="mod">
          <ac:chgData name="Nguyen Chi Son" userId="606856d02e9d83ac" providerId="LiveId" clId="{31AFB845-B75F-4443-9CEF-2EA988277B47}" dt="2022-05-26T14:46:43.010" v="4113" actId="20577"/>
          <ac:spMkLst>
            <pc:docMk/>
            <pc:sldMk cId="743094264" sldId="895"/>
            <ac:spMk id="19" creationId="{9C339D16-68E4-43C4-A62E-D0146138D23B}"/>
          </ac:spMkLst>
        </pc:spChg>
        <pc:graphicFrameChg chg="del">
          <ac:chgData name="Nguyen Chi Son" userId="606856d02e9d83ac" providerId="LiveId" clId="{31AFB845-B75F-4443-9CEF-2EA988277B47}" dt="2022-05-26T14:45:57.851" v="3852" actId="478"/>
          <ac:graphicFrameMkLst>
            <pc:docMk/>
            <pc:sldMk cId="743094264" sldId="895"/>
            <ac:graphicFrameMk id="15" creationId="{97B05352-127E-9237-264F-F540B9130D51}"/>
          </ac:graphicFrameMkLst>
        </pc:graphicFrameChg>
        <pc:graphicFrameChg chg="add mod">
          <ac:chgData name="Nguyen Chi Son" userId="606856d02e9d83ac" providerId="LiveId" clId="{31AFB845-B75F-4443-9CEF-2EA988277B47}" dt="2022-05-26T14:51:08.009" v="4813" actId="1076"/>
          <ac:graphicFrameMkLst>
            <pc:docMk/>
            <pc:sldMk cId="743094264" sldId="895"/>
            <ac:graphicFrameMk id="20" creationId="{E5AF8D45-C500-A7EB-03F5-DD031C1833AA}"/>
          </ac:graphicFrameMkLst>
        </pc:graphicFrameChg>
        <pc:graphicFrameChg chg="add mod">
          <ac:chgData name="Nguyen Chi Son" userId="606856d02e9d83ac" providerId="LiveId" clId="{31AFB845-B75F-4443-9CEF-2EA988277B47}" dt="2022-05-26T14:47:18.123" v="4131" actId="1076"/>
          <ac:graphicFrameMkLst>
            <pc:docMk/>
            <pc:sldMk cId="743094264" sldId="895"/>
            <ac:graphicFrameMk id="21" creationId="{6947974C-BA5E-7CAA-7351-840DF27ACAA0}"/>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4" creationId="{1DB324CA-1188-FCE3-6445-1A4850CD2244}"/>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5" creationId="{C99C8B20-187D-9352-DDC7-A6647D1904DB}"/>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6" creationId="{84D6EDEC-8E71-2A8E-B164-A6068958F1F9}"/>
          </ac:graphicFrameMkLst>
        </pc:graphicFrameChg>
      </pc:sldChg>
      <pc:sldChg chg="del">
        <pc:chgData name="Nguyen Chi Son" userId="606856d02e9d83ac" providerId="LiveId" clId="{31AFB845-B75F-4443-9CEF-2EA988277B47}" dt="2022-05-26T15:10:19.974" v="5117" actId="47"/>
        <pc:sldMkLst>
          <pc:docMk/>
          <pc:sldMk cId="1578954145" sldId="896"/>
        </pc:sldMkLst>
      </pc:sldChg>
      <pc:sldChg chg="del">
        <pc:chgData name="Nguyen Chi Son" userId="606856d02e9d83ac" providerId="LiveId" clId="{31AFB845-B75F-4443-9CEF-2EA988277B47}" dt="2022-05-26T15:10:19.974" v="5117" actId="47"/>
        <pc:sldMkLst>
          <pc:docMk/>
          <pc:sldMk cId="864546065" sldId="897"/>
        </pc:sldMkLst>
      </pc:sldChg>
      <pc:sldChg chg="del">
        <pc:chgData name="Nguyen Chi Son" userId="606856d02e9d83ac" providerId="LiveId" clId="{31AFB845-B75F-4443-9CEF-2EA988277B47}" dt="2022-05-26T15:10:19.974" v="5117" actId="47"/>
        <pc:sldMkLst>
          <pc:docMk/>
          <pc:sldMk cId="3210819768" sldId="898"/>
        </pc:sldMkLst>
      </pc:sldChg>
      <pc:sldChg chg="addSp delSp modSp add mod ord delAnim">
        <pc:chgData name="Nguyen Chi Son" userId="606856d02e9d83ac" providerId="LiveId" clId="{31AFB845-B75F-4443-9CEF-2EA988277B47}" dt="2022-05-26T09:40:13.969" v="652" actId="1076"/>
        <pc:sldMkLst>
          <pc:docMk/>
          <pc:sldMk cId="3716057380" sldId="899"/>
        </pc:sldMkLst>
        <pc:spChg chg="add del mod">
          <ac:chgData name="Nguyen Chi Son" userId="606856d02e9d83ac" providerId="LiveId" clId="{31AFB845-B75F-4443-9CEF-2EA988277B47}" dt="2022-05-26T09:39:20.079" v="642" actId="478"/>
          <ac:spMkLst>
            <pc:docMk/>
            <pc:sldMk cId="3716057380" sldId="899"/>
            <ac:spMk id="12" creationId="{FB3B0530-4F10-7AD4-28E9-4138F18715C8}"/>
          </ac:spMkLst>
        </pc:spChg>
        <pc:spChg chg="del">
          <ac:chgData name="Nguyen Chi Son" userId="606856d02e9d83ac" providerId="LiveId" clId="{31AFB845-B75F-4443-9CEF-2EA988277B47}" dt="2022-05-26T09:39:05.175" v="638" actId="478"/>
          <ac:spMkLst>
            <pc:docMk/>
            <pc:sldMk cId="3716057380" sldId="899"/>
            <ac:spMk id="20" creationId="{96D10FFF-2A20-0BAF-772A-9E515DAE2B57}"/>
          </ac:spMkLst>
        </pc:spChg>
        <pc:graphicFrameChg chg="del">
          <ac:chgData name="Nguyen Chi Son" userId="606856d02e9d83ac" providerId="LiveId" clId="{31AFB845-B75F-4443-9CEF-2EA988277B47}" dt="2022-05-26T09:39:05.175" v="638" actId="478"/>
          <ac:graphicFrameMkLst>
            <pc:docMk/>
            <pc:sldMk cId="3716057380" sldId="899"/>
            <ac:graphicFrameMk id="6" creationId="{8DC1F8A3-8C03-63CC-C612-B7325476743C}"/>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8" creationId="{B6AAE363-BFBA-9B38-71D4-6A1565D04374}"/>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9" creationId="{320677C7-E4C5-5026-36BD-5EF5B802365C}"/>
          </ac:graphicFrameMkLst>
        </pc:graphicFrameChg>
        <pc:picChg chg="del">
          <ac:chgData name="Nguyen Chi Son" userId="606856d02e9d83ac" providerId="LiveId" clId="{31AFB845-B75F-4443-9CEF-2EA988277B47}" dt="2022-05-26T09:39:05.175" v="638" actId="478"/>
          <ac:picMkLst>
            <pc:docMk/>
            <pc:sldMk cId="3716057380" sldId="899"/>
            <ac:picMk id="7" creationId="{C4C47F27-E479-9BB6-7B8D-9C3E82D00B4C}"/>
          </ac:picMkLst>
        </pc:picChg>
        <pc:picChg chg="add mod">
          <ac:chgData name="Nguyen Chi Son" userId="606856d02e9d83ac" providerId="LiveId" clId="{31AFB845-B75F-4443-9CEF-2EA988277B47}" dt="2022-05-26T09:40:11.985" v="651" actId="1076"/>
          <ac:picMkLst>
            <pc:docMk/>
            <pc:sldMk cId="3716057380" sldId="899"/>
            <ac:picMk id="13" creationId="{13317062-07A2-90F9-B61E-940D94A4D265}"/>
          </ac:picMkLst>
        </pc:picChg>
        <pc:picChg chg="add mod">
          <ac:chgData name="Nguyen Chi Son" userId="606856d02e9d83ac" providerId="LiveId" clId="{31AFB845-B75F-4443-9CEF-2EA988277B47}" dt="2022-05-26T09:40:13.969" v="652" actId="1076"/>
          <ac:picMkLst>
            <pc:docMk/>
            <pc:sldMk cId="3716057380" sldId="899"/>
            <ac:picMk id="14" creationId="{B7FDC633-95C1-7867-ADA5-B5B9CE2FFB66}"/>
          </ac:picMkLst>
        </pc:picChg>
        <pc:cxnChg chg="del">
          <ac:chgData name="Nguyen Chi Son" userId="606856d02e9d83ac" providerId="LiveId" clId="{31AFB845-B75F-4443-9CEF-2EA988277B47}" dt="2022-05-26T09:39:05.175" v="638" actId="478"/>
          <ac:cxnSpMkLst>
            <pc:docMk/>
            <pc:sldMk cId="3716057380" sldId="899"/>
            <ac:cxnSpMk id="8" creationId="{C1613653-AC36-D928-E951-1D90BFC29C52}"/>
          </ac:cxnSpMkLst>
        </pc:cxnChg>
        <pc:cxnChg chg="del">
          <ac:chgData name="Nguyen Chi Son" userId="606856d02e9d83ac" providerId="LiveId" clId="{31AFB845-B75F-4443-9CEF-2EA988277B47}" dt="2022-05-26T09:39:05.175" v="638" actId="478"/>
          <ac:cxnSpMkLst>
            <pc:docMk/>
            <pc:sldMk cId="3716057380" sldId="899"/>
            <ac:cxnSpMk id="11" creationId="{0F8AFB87-8A6B-2629-A3B0-84C07A1DA1B0}"/>
          </ac:cxnSpMkLst>
        </pc:cxnChg>
      </pc:sldChg>
      <pc:sldChg chg="addSp delSp modSp add mod delAnim modAnim">
        <pc:chgData name="Nguyen Chi Son" userId="606856d02e9d83ac" providerId="LiveId" clId="{31AFB845-B75F-4443-9CEF-2EA988277B47}" dt="2022-05-26T12:36:53.551" v="1272" actId="1076"/>
        <pc:sldMkLst>
          <pc:docMk/>
          <pc:sldMk cId="2460070583" sldId="900"/>
        </pc:sldMkLst>
        <pc:spChg chg="del">
          <ac:chgData name="Nguyen Chi Son" userId="606856d02e9d83ac" providerId="LiveId" clId="{31AFB845-B75F-4443-9CEF-2EA988277B47}" dt="2022-05-26T12:31:56.438" v="784" actId="478"/>
          <ac:spMkLst>
            <pc:docMk/>
            <pc:sldMk cId="2460070583" sldId="900"/>
            <ac:spMk id="10" creationId="{E65D8E01-F884-67BD-3673-5A647D50C62B}"/>
          </ac:spMkLst>
        </pc:spChg>
        <pc:spChg chg="del">
          <ac:chgData name="Nguyen Chi Son" userId="606856d02e9d83ac" providerId="LiveId" clId="{31AFB845-B75F-4443-9CEF-2EA988277B47}" dt="2022-05-26T12:31:56.438" v="784" actId="478"/>
          <ac:spMkLst>
            <pc:docMk/>
            <pc:sldMk cId="2460070583" sldId="900"/>
            <ac:spMk id="11" creationId="{283AF6B0-8B6F-B7A3-FDD2-54A553F91190}"/>
          </ac:spMkLst>
        </pc:spChg>
        <pc:spChg chg="del">
          <ac:chgData name="Nguyen Chi Son" userId="606856d02e9d83ac" providerId="LiveId" clId="{31AFB845-B75F-4443-9CEF-2EA988277B47}" dt="2022-05-26T12:31:56.438" v="784" actId="478"/>
          <ac:spMkLst>
            <pc:docMk/>
            <pc:sldMk cId="2460070583" sldId="900"/>
            <ac:spMk id="12" creationId="{4D8BA207-4B6B-8C9C-DE77-46DD876486B4}"/>
          </ac:spMkLst>
        </pc:spChg>
        <pc:spChg chg="del">
          <ac:chgData name="Nguyen Chi Son" userId="606856d02e9d83ac" providerId="LiveId" clId="{31AFB845-B75F-4443-9CEF-2EA988277B47}" dt="2022-05-26T12:31:56.438" v="784" actId="478"/>
          <ac:spMkLst>
            <pc:docMk/>
            <pc:sldMk cId="2460070583" sldId="900"/>
            <ac:spMk id="13" creationId="{FE2EB0D2-7F50-8A83-8F25-496B2CFB95A3}"/>
          </ac:spMkLst>
        </pc:spChg>
        <pc:spChg chg="add mod">
          <ac:chgData name="Nguyen Chi Son" userId="606856d02e9d83ac" providerId="LiveId" clId="{31AFB845-B75F-4443-9CEF-2EA988277B47}" dt="2022-05-26T12:34:40.997" v="1164" actId="20577"/>
          <ac:spMkLst>
            <pc:docMk/>
            <pc:sldMk cId="2460070583" sldId="900"/>
            <ac:spMk id="14" creationId="{E1E77DCA-C0CC-2A7C-04C8-08F650B95C33}"/>
          </ac:spMkLst>
        </pc:spChg>
        <pc:spChg chg="add mod">
          <ac:chgData name="Nguyen Chi Son" userId="606856d02e9d83ac" providerId="LiveId" clId="{31AFB845-B75F-4443-9CEF-2EA988277B47}" dt="2022-05-26T12:34:36.109" v="1139" actId="1035"/>
          <ac:spMkLst>
            <pc:docMk/>
            <pc:sldMk cId="2460070583" sldId="900"/>
            <ac:spMk id="16" creationId="{4FFAAAF5-61C3-0799-3607-CAC3FDA728DD}"/>
          </ac:spMkLst>
        </pc:spChg>
        <pc:spChg chg="add mod">
          <ac:chgData name="Nguyen Chi Son" userId="606856d02e9d83ac" providerId="LiveId" clId="{31AFB845-B75F-4443-9CEF-2EA988277B47}" dt="2022-05-26T12:35:51.532" v="1265" actId="20577"/>
          <ac:spMkLst>
            <pc:docMk/>
            <pc:sldMk cId="2460070583" sldId="900"/>
            <ac:spMk id="17" creationId="{7E7B6505-D3B4-3552-8272-9D2C206472B0}"/>
          </ac:spMkLst>
        </pc:spChg>
        <pc:spChg chg="add mod">
          <ac:chgData name="Nguyen Chi Son" userId="606856d02e9d83ac" providerId="LiveId" clId="{31AFB845-B75F-4443-9CEF-2EA988277B47}" dt="2022-05-26T12:34:36.109" v="1139" actId="1035"/>
          <ac:spMkLst>
            <pc:docMk/>
            <pc:sldMk cId="2460070583" sldId="900"/>
            <ac:spMk id="18" creationId="{A225B61F-71D4-834E-313C-660EEDFDDCE6}"/>
          </ac:spMkLst>
        </pc:spChg>
        <pc:spChg chg="mod">
          <ac:chgData name="Nguyen Chi Son" userId="606856d02e9d83ac" providerId="LiveId" clId="{31AFB845-B75F-4443-9CEF-2EA988277B47}" dt="2022-05-26T12:34:24.670" v="1116" actId="20577"/>
          <ac:spMkLst>
            <pc:docMk/>
            <pc:sldMk cId="2460070583" sldId="900"/>
            <ac:spMk id="19" creationId="{9C339D16-68E4-43C4-A62E-D0146138D23B}"/>
          </ac:spMkLst>
        </pc:spChg>
        <pc:graphicFrameChg chg="del">
          <ac:chgData name="Nguyen Chi Son" userId="606856d02e9d83ac" providerId="LiveId" clId="{31AFB845-B75F-4443-9CEF-2EA988277B47}" dt="2022-05-26T12:31:56.438" v="784" actId="478"/>
          <ac:graphicFrameMkLst>
            <pc:docMk/>
            <pc:sldMk cId="2460070583" sldId="900"/>
            <ac:graphicFrameMk id="15" creationId="{97B05352-127E-9237-264F-F540B9130D51}"/>
          </ac:graphicFrameMkLst>
        </pc:graphicFrameChg>
        <pc:graphicFrameChg chg="add del mod">
          <ac:chgData name="Nguyen Chi Son" userId="606856d02e9d83ac" providerId="LiveId" clId="{31AFB845-B75F-4443-9CEF-2EA988277B47}" dt="2022-05-26T12:35:43.770" v="1207" actId="478"/>
          <ac:graphicFrameMkLst>
            <pc:docMk/>
            <pc:sldMk cId="2460070583" sldId="900"/>
            <ac:graphicFrameMk id="20" creationId="{CB30D511-B51E-F2F2-159E-93681DEE3722}"/>
          </ac:graphicFrameMkLst>
        </pc:graphicFrameChg>
        <pc:graphicFrameChg chg="add mod">
          <ac:chgData name="Nguyen Chi Son" userId="606856d02e9d83ac" providerId="LiveId" clId="{31AFB845-B75F-4443-9CEF-2EA988277B47}" dt="2022-05-26T12:36:53.551" v="1272" actId="1076"/>
          <ac:graphicFrameMkLst>
            <pc:docMk/>
            <pc:sldMk cId="2460070583" sldId="900"/>
            <ac:graphicFrameMk id="21" creationId="{26ECDDEE-559E-EC54-02A7-00683DEFA119}"/>
          </ac:graphicFrameMkLst>
        </pc:graphicFrameChg>
        <pc:graphicFrameChg chg="add del mod">
          <ac:chgData name="Nguyen Chi Son" userId="606856d02e9d83ac" providerId="LiveId" clId="{31AFB845-B75F-4443-9CEF-2EA988277B47}" dt="2022-05-26T12:34:42.678" v="1165" actId="478"/>
          <ac:graphicFrameMkLst>
            <pc:docMk/>
            <pc:sldMk cId="2460070583" sldId="900"/>
            <ac:graphicFrameMk id="22" creationId="{8B5F0CCE-87A4-0CB2-29D3-2E30CAFAADBB}"/>
          </ac:graphicFrameMkLst>
        </pc:graphicFrameChg>
        <pc:graphicFrameChg chg="add mod">
          <ac:chgData name="Nguyen Chi Son" userId="606856d02e9d83ac" providerId="LiveId" clId="{31AFB845-B75F-4443-9CEF-2EA988277B47}" dt="2022-05-26T12:34:58.921" v="1168" actId="1076"/>
          <ac:graphicFrameMkLst>
            <pc:docMk/>
            <pc:sldMk cId="2460070583" sldId="900"/>
            <ac:graphicFrameMk id="23" creationId="{4E9281B2-81DE-9954-63FA-9B74CCC3E071}"/>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4" creationId="{1DB324CA-1188-FCE3-6445-1A4850CD2244}"/>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5" creationId="{C99C8B20-187D-9352-DDC7-A6647D1904DB}"/>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6" creationId="{84D6EDEC-8E71-2A8E-B164-A6068958F1F9}"/>
          </ac:graphicFrameMkLst>
        </pc:graphicFrameChg>
      </pc:sldChg>
      <pc:sldChg chg="addSp delSp modSp add mod addAnim delAnim modAnim">
        <pc:chgData name="Nguyen Chi Son" userId="606856d02e9d83ac" providerId="LiveId" clId="{31AFB845-B75F-4443-9CEF-2EA988277B47}" dt="2022-05-26T13:04:06.455" v="2057" actId="1076"/>
        <pc:sldMkLst>
          <pc:docMk/>
          <pc:sldMk cId="2247582823" sldId="901"/>
        </pc:sldMkLst>
        <pc:spChg chg="add mod">
          <ac:chgData name="Nguyen Chi Son" userId="606856d02e9d83ac" providerId="LiveId" clId="{31AFB845-B75F-4443-9CEF-2EA988277B47}" dt="2022-05-26T12:57:45.983" v="2036" actId="1035"/>
          <ac:spMkLst>
            <pc:docMk/>
            <pc:sldMk cId="2247582823" sldId="901"/>
            <ac:spMk id="10" creationId="{A9BF2F01-A0F9-5692-B335-DD158B2E92CE}"/>
          </ac:spMkLst>
        </pc:spChg>
        <pc:spChg chg="add mod">
          <ac:chgData name="Nguyen Chi Son" userId="606856d02e9d83ac" providerId="LiveId" clId="{31AFB845-B75F-4443-9CEF-2EA988277B47}" dt="2022-05-26T12:39:58.559" v="1738" actId="1036"/>
          <ac:spMkLst>
            <pc:docMk/>
            <pc:sldMk cId="2247582823" sldId="901"/>
            <ac:spMk id="11" creationId="{DE321EC4-0BB4-B802-3829-EA73F727B4EF}"/>
          </ac:spMkLst>
        </pc:spChg>
        <pc:spChg chg="add mod">
          <ac:chgData name="Nguyen Chi Son" userId="606856d02e9d83ac" providerId="LiveId" clId="{31AFB845-B75F-4443-9CEF-2EA988277B47}" dt="2022-05-26T13:01:12.015" v="2049" actId="20577"/>
          <ac:spMkLst>
            <pc:docMk/>
            <pc:sldMk cId="2247582823" sldId="901"/>
            <ac:spMk id="12" creationId="{58671B3E-9289-47A0-8CE8-784FBE2B60DA}"/>
          </ac:spMkLst>
        </pc:spChg>
        <pc:spChg chg="add mod">
          <ac:chgData name="Nguyen Chi Son" userId="606856d02e9d83ac" providerId="LiveId" clId="{31AFB845-B75F-4443-9CEF-2EA988277B47}" dt="2022-05-26T12:57:45.983" v="2036" actId="1035"/>
          <ac:spMkLst>
            <pc:docMk/>
            <pc:sldMk cId="2247582823" sldId="901"/>
            <ac:spMk id="13" creationId="{473F4193-2E27-FDD8-330C-AB32179D432C}"/>
          </ac:spMkLst>
        </pc:spChg>
        <pc:spChg chg="del">
          <ac:chgData name="Nguyen Chi Son" userId="606856d02e9d83ac" providerId="LiveId" clId="{31AFB845-B75F-4443-9CEF-2EA988277B47}" dt="2022-05-26T12:37:33.688" v="1274" actId="478"/>
          <ac:spMkLst>
            <pc:docMk/>
            <pc:sldMk cId="2247582823" sldId="901"/>
            <ac:spMk id="14" creationId="{E1E77DCA-C0CC-2A7C-04C8-08F650B95C33}"/>
          </ac:spMkLst>
        </pc:spChg>
        <pc:spChg chg="del">
          <ac:chgData name="Nguyen Chi Son" userId="606856d02e9d83ac" providerId="LiveId" clId="{31AFB845-B75F-4443-9CEF-2EA988277B47}" dt="2022-05-26T12:37:33.688" v="1274" actId="478"/>
          <ac:spMkLst>
            <pc:docMk/>
            <pc:sldMk cId="2247582823" sldId="901"/>
            <ac:spMk id="16" creationId="{4FFAAAF5-61C3-0799-3607-CAC3FDA728DD}"/>
          </ac:spMkLst>
        </pc:spChg>
        <pc:spChg chg="del">
          <ac:chgData name="Nguyen Chi Son" userId="606856d02e9d83ac" providerId="LiveId" clId="{31AFB845-B75F-4443-9CEF-2EA988277B47}" dt="2022-05-26T12:37:33.688" v="1274" actId="478"/>
          <ac:spMkLst>
            <pc:docMk/>
            <pc:sldMk cId="2247582823" sldId="901"/>
            <ac:spMk id="17" creationId="{7E7B6505-D3B4-3552-8272-9D2C206472B0}"/>
          </ac:spMkLst>
        </pc:spChg>
        <pc:spChg chg="del">
          <ac:chgData name="Nguyen Chi Son" userId="606856d02e9d83ac" providerId="LiveId" clId="{31AFB845-B75F-4443-9CEF-2EA988277B47}" dt="2022-05-26T12:37:33.688" v="1274" actId="478"/>
          <ac:spMkLst>
            <pc:docMk/>
            <pc:sldMk cId="2247582823" sldId="901"/>
            <ac:spMk id="18" creationId="{A225B61F-71D4-834E-313C-660EEDFDDCE6}"/>
          </ac:spMkLst>
        </pc:spChg>
        <pc:spChg chg="mod">
          <ac:chgData name="Nguyen Chi Son" userId="606856d02e9d83ac" providerId="LiveId" clId="{31AFB845-B75F-4443-9CEF-2EA988277B47}" dt="2022-05-26T12:38:41.509" v="1728" actId="20577"/>
          <ac:spMkLst>
            <pc:docMk/>
            <pc:sldMk cId="2247582823" sldId="901"/>
            <ac:spMk id="19" creationId="{9C339D16-68E4-43C4-A62E-D0146138D23B}"/>
          </ac:spMkLst>
        </pc:spChg>
        <pc:graphicFrameChg chg="add del mod">
          <ac:chgData name="Nguyen Chi Son" userId="606856d02e9d83ac" providerId="LiveId" clId="{31AFB845-B75F-4443-9CEF-2EA988277B47}" dt="2022-05-26T12:47:21.876" v="1815" actId="478"/>
          <ac:graphicFrameMkLst>
            <pc:docMk/>
            <pc:sldMk cId="2247582823" sldId="901"/>
            <ac:graphicFrameMk id="15" creationId="{E70397E1-028C-58DE-E28C-AFEB5C981875}"/>
          </ac:graphicFrameMkLst>
        </pc:graphicFrameChg>
        <pc:graphicFrameChg chg="add del mod">
          <ac:chgData name="Nguyen Chi Son" userId="606856d02e9d83ac" providerId="LiveId" clId="{31AFB845-B75F-4443-9CEF-2EA988277B47}" dt="2022-05-26T12:56:23.574" v="1927" actId="478"/>
          <ac:graphicFrameMkLst>
            <pc:docMk/>
            <pc:sldMk cId="2247582823" sldId="901"/>
            <ac:graphicFrameMk id="20" creationId="{67814ABB-2616-3736-BF60-307E381753C9}"/>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1" creationId="{26ECDDEE-559E-EC54-02A7-00683DEFA119}"/>
          </ac:graphicFrameMkLst>
        </pc:graphicFrameChg>
        <pc:graphicFrameChg chg="add mod">
          <ac:chgData name="Nguyen Chi Son" userId="606856d02e9d83ac" providerId="LiveId" clId="{31AFB845-B75F-4443-9CEF-2EA988277B47}" dt="2022-05-26T12:57:45.983" v="2036" actId="1035"/>
          <ac:graphicFrameMkLst>
            <pc:docMk/>
            <pc:sldMk cId="2247582823" sldId="901"/>
            <ac:graphicFrameMk id="22" creationId="{536B1AE8-31D4-7607-35C0-62E7A8B311EE}"/>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3" creationId="{4E9281B2-81DE-9954-63FA-9B74CCC3E071}"/>
          </ac:graphicFrameMkLst>
        </pc:graphicFrameChg>
        <pc:graphicFrameChg chg="add mod">
          <ac:chgData name="Nguyen Chi Son" userId="606856d02e9d83ac" providerId="LiveId" clId="{31AFB845-B75F-4443-9CEF-2EA988277B47}" dt="2022-05-26T13:04:06.455" v="2057" actId="1076"/>
          <ac:graphicFrameMkLst>
            <pc:docMk/>
            <pc:sldMk cId="2247582823" sldId="901"/>
            <ac:graphicFrameMk id="25" creationId="{C1C3A6A2-4449-D381-C082-196817E2AC56}"/>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29" creationId="{3034E955-CB76-3378-6046-9F95DB4E840D}"/>
          </ac:graphicFrameMkLst>
        </pc:graphicFrameChg>
        <pc:graphicFrameChg chg="add del mod">
          <ac:chgData name="Nguyen Chi Son" userId="606856d02e9d83ac" providerId="LiveId" clId="{31AFB845-B75F-4443-9CEF-2EA988277B47}" dt="2022-05-26T12:57:25.883" v="2015" actId="1076"/>
          <ac:graphicFrameMkLst>
            <pc:docMk/>
            <pc:sldMk cId="2247582823" sldId="901"/>
            <ac:graphicFrameMk id="33" creationId="{EBF7B2EE-2AFE-9728-9AB4-1200167BEB9B}"/>
          </ac:graphicFrameMkLst>
        </pc:graphicFrameChg>
        <pc:graphicFrameChg chg="add mod">
          <ac:chgData name="Nguyen Chi Son" userId="606856d02e9d83ac" providerId="LiveId" clId="{31AFB845-B75F-4443-9CEF-2EA988277B47}" dt="2022-05-26T12:57:39.012" v="2020" actId="1076"/>
          <ac:graphicFrameMkLst>
            <pc:docMk/>
            <pc:sldMk cId="2247582823" sldId="901"/>
            <ac:graphicFrameMk id="34" creationId="{3EE40D26-6357-2246-5865-A80446816CEE}"/>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35" creationId="{6A6C1ACE-E61B-D80F-14E4-9C1367465E46}"/>
          </ac:graphicFrameMkLst>
        </pc:graphicFrameChg>
        <pc:picChg chg="add mod">
          <ac:chgData name="Nguyen Chi Son" userId="606856d02e9d83ac" providerId="LiveId" clId="{31AFB845-B75F-4443-9CEF-2EA988277B47}" dt="2022-05-26T12:57:14.316" v="2009" actId="1076"/>
          <ac:picMkLst>
            <pc:docMk/>
            <pc:sldMk cId="2247582823" sldId="901"/>
            <ac:picMk id="26" creationId="{241DC436-8033-AE8A-C8A8-4043510BACEC}"/>
          </ac:picMkLst>
        </pc:picChg>
        <pc:cxnChg chg="add del mod">
          <ac:chgData name="Nguyen Chi Son" userId="606856d02e9d83ac" providerId="LiveId" clId="{31AFB845-B75F-4443-9CEF-2EA988277B47}" dt="2022-05-26T12:56:24.228" v="1928" actId="478"/>
          <ac:cxnSpMkLst>
            <pc:docMk/>
            <pc:sldMk cId="2247582823" sldId="901"/>
            <ac:cxnSpMk id="24" creationId="{7F63ECC7-098A-D18B-A257-ACFF7D655801}"/>
          </ac:cxnSpMkLst>
        </pc:cxnChg>
        <pc:cxnChg chg="add mod">
          <ac:chgData name="Nguyen Chi Son" userId="606856d02e9d83ac" providerId="LiveId" clId="{31AFB845-B75F-4443-9CEF-2EA988277B47}" dt="2022-05-26T12:57:37.275" v="2019" actId="1076"/>
          <ac:cxnSpMkLst>
            <pc:docMk/>
            <pc:sldMk cId="2247582823" sldId="901"/>
            <ac:cxnSpMk id="27" creationId="{20B141DF-7CD8-D506-0DF8-E50EB54BBDB1}"/>
          </ac:cxnSpMkLst>
        </pc:cxnChg>
        <pc:cxnChg chg="add mod">
          <ac:chgData name="Nguyen Chi Son" userId="606856d02e9d83ac" providerId="LiveId" clId="{31AFB845-B75F-4443-9CEF-2EA988277B47}" dt="2022-05-26T12:57:35.634" v="2018" actId="1076"/>
          <ac:cxnSpMkLst>
            <pc:docMk/>
            <pc:sldMk cId="2247582823" sldId="901"/>
            <ac:cxnSpMk id="28" creationId="{F63AC38D-3FE7-3E2B-F40B-F67EFEBBED0F}"/>
          </ac:cxnSpMkLst>
        </pc:cxnChg>
        <pc:cxnChg chg="add mod">
          <ac:chgData name="Nguyen Chi Son" userId="606856d02e9d83ac" providerId="LiveId" clId="{31AFB845-B75F-4443-9CEF-2EA988277B47}" dt="2022-05-26T12:57:14.316" v="2009" actId="1076"/>
          <ac:cxnSpMkLst>
            <pc:docMk/>
            <pc:sldMk cId="2247582823" sldId="901"/>
            <ac:cxnSpMk id="30" creationId="{91E7B82E-6715-1D9D-DB52-2CFB4261BB8C}"/>
          </ac:cxnSpMkLst>
        </pc:cxnChg>
        <pc:cxnChg chg="add mod">
          <ac:chgData name="Nguyen Chi Son" userId="606856d02e9d83ac" providerId="LiveId" clId="{31AFB845-B75F-4443-9CEF-2EA988277B47}" dt="2022-05-26T12:57:41.099" v="2021" actId="14100"/>
          <ac:cxnSpMkLst>
            <pc:docMk/>
            <pc:sldMk cId="2247582823" sldId="901"/>
            <ac:cxnSpMk id="31" creationId="{F6B09630-8723-89A7-0EED-AC28FECB0955}"/>
          </ac:cxnSpMkLst>
        </pc:cxnChg>
        <pc:cxnChg chg="add mod">
          <ac:chgData name="Nguyen Chi Son" userId="606856d02e9d83ac" providerId="LiveId" clId="{31AFB845-B75F-4443-9CEF-2EA988277B47}" dt="2022-05-26T12:57:14.316" v="2009" actId="1076"/>
          <ac:cxnSpMkLst>
            <pc:docMk/>
            <pc:sldMk cId="2247582823" sldId="901"/>
            <ac:cxnSpMk id="32" creationId="{9680B77A-95D9-BB30-6AFD-B763DA15343D}"/>
          </ac:cxnSpMkLst>
        </pc:cxnChg>
      </pc:sldChg>
      <pc:sldChg chg="addSp delSp modSp add mod delAnim modAnim">
        <pc:chgData name="Nguyen Chi Son" userId="606856d02e9d83ac" providerId="LiveId" clId="{31AFB845-B75F-4443-9CEF-2EA988277B47}" dt="2022-05-26T13:13:15.149" v="2934" actId="20577"/>
        <pc:sldMkLst>
          <pc:docMk/>
          <pc:sldMk cId="4120104486" sldId="902"/>
        </pc:sldMkLst>
        <pc:spChg chg="add mod">
          <ac:chgData name="Nguyen Chi Son" userId="606856d02e9d83ac" providerId="LiveId" clId="{31AFB845-B75F-4443-9CEF-2EA988277B47}" dt="2022-05-26T13:12:43.321" v="2729" actId="1076"/>
          <ac:spMkLst>
            <pc:docMk/>
            <pc:sldMk cId="4120104486" sldId="902"/>
            <ac:spMk id="11" creationId="{AAB7D2E5-C810-09CD-6CB6-D5EDB13FED38}"/>
          </ac:spMkLst>
        </pc:spChg>
        <pc:spChg chg="add mod">
          <ac:chgData name="Nguyen Chi Son" userId="606856d02e9d83ac" providerId="LiveId" clId="{31AFB845-B75F-4443-9CEF-2EA988277B47}" dt="2022-05-26T13:13:15.149" v="2934" actId="20577"/>
          <ac:spMkLst>
            <pc:docMk/>
            <pc:sldMk cId="4120104486" sldId="902"/>
            <ac:spMk id="12" creationId="{452ABF36-DAA3-F318-11CC-583091904CF1}"/>
          </ac:spMkLst>
        </pc:spChg>
        <pc:spChg chg="del">
          <ac:chgData name="Nguyen Chi Son" userId="606856d02e9d83ac" providerId="LiveId" clId="{31AFB845-B75F-4443-9CEF-2EA988277B47}" dt="2022-05-26T13:04:25.925" v="2059" actId="478"/>
          <ac:spMkLst>
            <pc:docMk/>
            <pc:sldMk cId="4120104486" sldId="902"/>
            <ac:spMk id="14" creationId="{E1E77DCA-C0CC-2A7C-04C8-08F650B95C33}"/>
          </ac:spMkLst>
        </pc:spChg>
        <pc:spChg chg="del">
          <ac:chgData name="Nguyen Chi Son" userId="606856d02e9d83ac" providerId="LiveId" clId="{31AFB845-B75F-4443-9CEF-2EA988277B47}" dt="2022-05-26T13:04:25.925" v="2059" actId="478"/>
          <ac:spMkLst>
            <pc:docMk/>
            <pc:sldMk cId="4120104486" sldId="902"/>
            <ac:spMk id="16" creationId="{4FFAAAF5-61C3-0799-3607-CAC3FDA728DD}"/>
          </ac:spMkLst>
        </pc:spChg>
        <pc:spChg chg="del">
          <ac:chgData name="Nguyen Chi Son" userId="606856d02e9d83ac" providerId="LiveId" clId="{31AFB845-B75F-4443-9CEF-2EA988277B47}" dt="2022-05-26T13:04:25.925" v="2059" actId="478"/>
          <ac:spMkLst>
            <pc:docMk/>
            <pc:sldMk cId="4120104486" sldId="902"/>
            <ac:spMk id="17" creationId="{7E7B6505-D3B4-3552-8272-9D2C206472B0}"/>
          </ac:spMkLst>
        </pc:spChg>
        <pc:spChg chg="del">
          <ac:chgData name="Nguyen Chi Son" userId="606856d02e9d83ac" providerId="LiveId" clId="{31AFB845-B75F-4443-9CEF-2EA988277B47}" dt="2022-05-26T13:04:25.925" v="2059" actId="478"/>
          <ac:spMkLst>
            <pc:docMk/>
            <pc:sldMk cId="4120104486" sldId="902"/>
            <ac:spMk id="18" creationId="{A225B61F-71D4-834E-313C-660EEDFDDCE6}"/>
          </ac:spMkLst>
        </pc:spChg>
        <pc:spChg chg="mod">
          <ac:chgData name="Nguyen Chi Son" userId="606856d02e9d83ac" providerId="LiveId" clId="{31AFB845-B75F-4443-9CEF-2EA988277B47}" dt="2022-05-26T13:12:22.806" v="2724" actId="20577"/>
          <ac:spMkLst>
            <pc:docMk/>
            <pc:sldMk cId="4120104486" sldId="902"/>
            <ac:spMk id="19" creationId="{9C339D16-68E4-43C4-A62E-D0146138D23B}"/>
          </ac:spMkLst>
        </pc:spChg>
        <pc:graphicFrameChg chg="del">
          <ac:chgData name="Nguyen Chi Son" userId="606856d02e9d83ac" providerId="LiveId" clId="{31AFB845-B75F-4443-9CEF-2EA988277B47}" dt="2022-05-26T13:04:25.925" v="2059" actId="478"/>
          <ac:graphicFrameMkLst>
            <pc:docMk/>
            <pc:sldMk cId="4120104486" sldId="902"/>
            <ac:graphicFrameMk id="21" creationId="{26ECDDEE-559E-EC54-02A7-00683DEFA119}"/>
          </ac:graphicFrameMkLst>
        </pc:graphicFrameChg>
        <pc:graphicFrameChg chg="del">
          <ac:chgData name="Nguyen Chi Son" userId="606856d02e9d83ac" providerId="LiveId" clId="{31AFB845-B75F-4443-9CEF-2EA988277B47}" dt="2022-05-26T13:04:25.925" v="2059" actId="478"/>
          <ac:graphicFrameMkLst>
            <pc:docMk/>
            <pc:sldMk cId="4120104486" sldId="902"/>
            <ac:graphicFrameMk id="23" creationId="{4E9281B2-81DE-9954-63FA-9B74CCC3E071}"/>
          </ac:graphicFrameMkLst>
        </pc:graphicFrameChg>
        <pc:picChg chg="add mod">
          <ac:chgData name="Nguyen Chi Son" userId="606856d02e9d83ac" providerId="LiveId" clId="{31AFB845-B75F-4443-9CEF-2EA988277B47}" dt="2022-05-26T13:12:11.841" v="2708"/>
          <ac:picMkLst>
            <pc:docMk/>
            <pc:sldMk cId="4120104486" sldId="902"/>
            <ac:picMk id="10" creationId="{7EF8597C-EAC2-4E62-8F85-AFC2312F9A10}"/>
          </ac:picMkLst>
        </pc:picChg>
      </pc:sldChg>
      <pc:sldChg chg="addSp delSp modSp add mod delAnim modAnim">
        <pc:chgData name="Nguyen Chi Son" userId="606856d02e9d83ac" providerId="LiveId" clId="{31AFB845-B75F-4443-9CEF-2EA988277B47}" dt="2022-05-26T14:45:24.363" v="3851"/>
        <pc:sldMkLst>
          <pc:docMk/>
          <pc:sldMk cId="4202886892" sldId="903"/>
        </pc:sldMkLst>
        <pc:spChg chg="mod">
          <ac:chgData name="Nguyen Chi Son" userId="606856d02e9d83ac" providerId="LiveId" clId="{31AFB845-B75F-4443-9CEF-2EA988277B47}" dt="2022-05-26T13:20:03.892" v="3508" actId="20577"/>
          <ac:spMkLst>
            <pc:docMk/>
            <pc:sldMk cId="4202886892" sldId="903"/>
            <ac:spMk id="2" creationId="{BA8A6260-CA4B-46A9-A06E-C71EE59E6992}"/>
          </ac:spMkLst>
        </pc:spChg>
        <pc:spChg chg="add mod">
          <ac:chgData name="Nguyen Chi Son" userId="606856d02e9d83ac" providerId="LiveId" clId="{31AFB845-B75F-4443-9CEF-2EA988277B47}" dt="2022-05-26T14:43:53.015" v="3630" actId="1076"/>
          <ac:spMkLst>
            <pc:docMk/>
            <pc:sldMk cId="4202886892" sldId="903"/>
            <ac:spMk id="8" creationId="{0104C2A8-D4B6-3EC1-1DC3-024D3C7ADC85}"/>
          </ac:spMkLst>
        </pc:spChg>
        <pc:spChg chg="add mod">
          <ac:chgData name="Nguyen Chi Son" userId="606856d02e9d83ac" providerId="LiveId" clId="{31AFB845-B75F-4443-9CEF-2EA988277B47}" dt="2022-05-26T14:43:53.015" v="3630" actId="1076"/>
          <ac:spMkLst>
            <pc:docMk/>
            <pc:sldMk cId="4202886892" sldId="903"/>
            <ac:spMk id="9" creationId="{2FFBCBB0-0897-D2EC-014C-01B69A099D1B}"/>
          </ac:spMkLst>
        </pc:spChg>
        <pc:spChg chg="add mod">
          <ac:chgData name="Nguyen Chi Son" userId="606856d02e9d83ac" providerId="LiveId" clId="{31AFB845-B75F-4443-9CEF-2EA988277B47}" dt="2022-05-26T14:43:53.015" v="3630" actId="1076"/>
          <ac:spMkLst>
            <pc:docMk/>
            <pc:sldMk cId="4202886892" sldId="903"/>
            <ac:spMk id="10" creationId="{C39324D0-0E63-B880-05DB-F98EDD4E0204}"/>
          </ac:spMkLst>
        </pc:spChg>
        <pc:spChg chg="add mod">
          <ac:chgData name="Nguyen Chi Son" userId="606856d02e9d83ac" providerId="LiveId" clId="{31AFB845-B75F-4443-9CEF-2EA988277B47}" dt="2022-05-26T14:43:53.015" v="3630" actId="1076"/>
          <ac:spMkLst>
            <pc:docMk/>
            <pc:sldMk cId="4202886892" sldId="903"/>
            <ac:spMk id="11" creationId="{8AE254B8-1FA8-902D-6C50-19A27A73A7EF}"/>
          </ac:spMkLst>
        </pc:spChg>
        <pc:spChg chg="add mod">
          <ac:chgData name="Nguyen Chi Son" userId="606856d02e9d83ac" providerId="LiveId" clId="{31AFB845-B75F-4443-9CEF-2EA988277B47}" dt="2022-05-26T14:43:53.015" v="3630" actId="1076"/>
          <ac:spMkLst>
            <pc:docMk/>
            <pc:sldMk cId="4202886892" sldId="903"/>
            <ac:spMk id="12" creationId="{B647DAF0-3122-F88D-6F61-AA945B469E25}"/>
          </ac:spMkLst>
        </pc:spChg>
        <pc:spChg chg="add mod">
          <ac:chgData name="Nguyen Chi Son" userId="606856d02e9d83ac" providerId="LiveId" clId="{31AFB845-B75F-4443-9CEF-2EA988277B47}" dt="2022-05-26T14:43:53.015" v="3630" actId="1076"/>
          <ac:spMkLst>
            <pc:docMk/>
            <pc:sldMk cId="4202886892" sldId="903"/>
            <ac:spMk id="13" creationId="{D583BB8F-7B7F-EA35-DDF3-30B7F35C0319}"/>
          </ac:spMkLst>
        </pc:spChg>
        <pc:spChg chg="add mod">
          <ac:chgData name="Nguyen Chi Son" userId="606856d02e9d83ac" providerId="LiveId" clId="{31AFB845-B75F-4443-9CEF-2EA988277B47}" dt="2022-05-26T14:43:53.015" v="3630" actId="1076"/>
          <ac:spMkLst>
            <pc:docMk/>
            <pc:sldMk cId="4202886892" sldId="903"/>
            <ac:spMk id="15" creationId="{DE8F3BC9-5311-7000-FCB1-99B5B1EACEAE}"/>
          </ac:spMkLst>
        </pc:spChg>
        <pc:spChg chg="add mod">
          <ac:chgData name="Nguyen Chi Son" userId="606856d02e9d83ac" providerId="LiveId" clId="{31AFB845-B75F-4443-9CEF-2EA988277B47}" dt="2022-05-26T14:43:53.015" v="3630" actId="1076"/>
          <ac:spMkLst>
            <pc:docMk/>
            <pc:sldMk cId="4202886892" sldId="903"/>
            <ac:spMk id="16" creationId="{F2907589-B32E-BF2B-E672-34EAD0439F8F}"/>
          </ac:spMkLst>
        </pc:spChg>
        <pc:spChg chg="add mod">
          <ac:chgData name="Nguyen Chi Son" userId="606856d02e9d83ac" providerId="LiveId" clId="{31AFB845-B75F-4443-9CEF-2EA988277B47}" dt="2022-05-26T14:45:08.695" v="3849" actId="20577"/>
          <ac:spMkLst>
            <pc:docMk/>
            <pc:sldMk cId="4202886892" sldId="903"/>
            <ac:spMk id="19" creationId="{A02F6AEB-4C74-B2B3-A810-19B40A0F3DDE}"/>
          </ac:spMkLst>
        </pc:spChg>
        <pc:graphicFrameChg chg="add mod">
          <ac:chgData name="Nguyen Chi Son" userId="606856d02e9d83ac" providerId="LiveId" clId="{31AFB845-B75F-4443-9CEF-2EA988277B47}" dt="2022-05-26T14:43:53.015" v="3630" actId="1076"/>
          <ac:graphicFrameMkLst>
            <pc:docMk/>
            <pc:sldMk cId="4202886892" sldId="903"/>
            <ac:graphicFrameMk id="7" creationId="{1CF7B34D-EE33-8BB9-A5D3-440175C19268}"/>
          </ac:graphicFrameMkLst>
        </pc:graphicFrameChg>
        <pc:graphicFrameChg chg="add mod">
          <ac:chgData name="Nguyen Chi Son" userId="606856d02e9d83ac" providerId="LiveId" clId="{31AFB845-B75F-4443-9CEF-2EA988277B47}" dt="2022-05-26T14:43:55.639" v="3631" actId="1076"/>
          <ac:graphicFrameMkLst>
            <pc:docMk/>
            <pc:sldMk cId="4202886892" sldId="903"/>
            <ac:graphicFrameMk id="17" creationId="{A685B23B-1C2C-5925-A167-EF88254340F5}"/>
          </ac:graphicFrameMkLst>
        </pc:graphicFrameChg>
        <pc:graphicFrameChg chg="add mod">
          <ac:chgData name="Nguyen Chi Son" userId="606856d02e9d83ac" providerId="LiveId" clId="{31AFB845-B75F-4443-9CEF-2EA988277B47}" dt="2022-05-26T14:45:24.363" v="3851"/>
          <ac:graphicFrameMkLst>
            <pc:docMk/>
            <pc:sldMk cId="4202886892" sldId="903"/>
            <ac:graphicFrameMk id="20" creationId="{62C35CD6-AABC-5392-D7D9-53699E95734D}"/>
          </ac:graphicFrameMkLst>
        </pc:graphicFrameChg>
        <pc:picChg chg="del">
          <ac:chgData name="Nguyen Chi Son" userId="606856d02e9d83ac" providerId="LiveId" clId="{31AFB845-B75F-4443-9CEF-2EA988277B47}" dt="2022-05-26T13:18:07.274" v="3405" actId="478"/>
          <ac:picMkLst>
            <pc:docMk/>
            <pc:sldMk cId="4202886892" sldId="903"/>
            <ac:picMk id="6" creationId="{FF730F0C-5550-84A4-7D8E-4B64DFDFAAFC}"/>
          </ac:picMkLst>
        </pc:picChg>
        <pc:cxnChg chg="add mod">
          <ac:chgData name="Nguyen Chi Son" userId="606856d02e9d83ac" providerId="LiveId" clId="{31AFB845-B75F-4443-9CEF-2EA988277B47}" dt="2022-05-26T14:43:53.015" v="3630" actId="1076"/>
          <ac:cxnSpMkLst>
            <pc:docMk/>
            <pc:sldMk cId="4202886892" sldId="903"/>
            <ac:cxnSpMk id="4" creationId="{95D1A614-5BC0-F962-9981-BA1B2FAACD24}"/>
          </ac:cxnSpMkLst>
        </pc:cxnChg>
        <pc:cxnChg chg="add mod">
          <ac:chgData name="Nguyen Chi Son" userId="606856d02e9d83ac" providerId="LiveId" clId="{31AFB845-B75F-4443-9CEF-2EA988277B47}" dt="2022-05-26T14:43:53.015" v="3630" actId="1076"/>
          <ac:cxnSpMkLst>
            <pc:docMk/>
            <pc:sldMk cId="4202886892" sldId="903"/>
            <ac:cxnSpMk id="5" creationId="{7737AC29-E3F1-29CA-C58E-F34A2AF650E5}"/>
          </ac:cxnSpMkLst>
        </pc:cxnChg>
      </pc:sldChg>
      <pc:sldChg chg="addSp delSp modSp add mod delAnim modAnim">
        <pc:chgData name="Nguyen Chi Son" userId="606856d02e9d83ac" providerId="LiveId" clId="{31AFB845-B75F-4443-9CEF-2EA988277B47}" dt="2022-05-26T15:09:45.734" v="5116" actId="1076"/>
        <pc:sldMkLst>
          <pc:docMk/>
          <pc:sldMk cId="3927825265" sldId="904"/>
        </pc:sldMkLst>
        <pc:spChg chg="add mod">
          <ac:chgData name="Nguyen Chi Son" userId="606856d02e9d83ac" providerId="LiveId" clId="{31AFB845-B75F-4443-9CEF-2EA988277B47}" dt="2022-05-26T15:09:45.734" v="5116" actId="1076"/>
          <ac:spMkLst>
            <pc:docMk/>
            <pc:sldMk cId="3927825265" sldId="904"/>
            <ac:spMk id="12" creationId="{9151D402-7A2D-0271-F14E-D7E366127261}"/>
          </ac:spMkLst>
        </pc:spChg>
        <pc:spChg chg="add mod">
          <ac:chgData name="Nguyen Chi Son" userId="606856d02e9d83ac" providerId="LiveId" clId="{31AFB845-B75F-4443-9CEF-2EA988277B47}" dt="2022-05-26T14:51:57.544" v="4856" actId="1035"/>
          <ac:spMkLst>
            <pc:docMk/>
            <pc:sldMk cId="3927825265" sldId="904"/>
            <ac:spMk id="13" creationId="{3EC622C2-B91E-6045-796A-B7A0408870A5}"/>
          </ac:spMkLst>
        </pc:spChg>
        <pc:spChg chg="del">
          <ac:chgData name="Nguyen Chi Son" userId="606856d02e9d83ac" providerId="LiveId" clId="{31AFB845-B75F-4443-9CEF-2EA988277B47}" dt="2022-05-26T14:48:21.076" v="4193" actId="478"/>
          <ac:spMkLst>
            <pc:docMk/>
            <pc:sldMk cId="3927825265" sldId="904"/>
            <ac:spMk id="14" creationId="{B8E466FC-77BB-2CF9-2AF7-3F39CDF534A3}"/>
          </ac:spMkLst>
        </pc:spChg>
        <pc:spChg chg="add mod">
          <ac:chgData name="Nguyen Chi Son" userId="606856d02e9d83ac" providerId="LiveId" clId="{31AFB845-B75F-4443-9CEF-2EA988277B47}" dt="2022-05-26T15:08:46.996" v="5104" actId="20577"/>
          <ac:spMkLst>
            <pc:docMk/>
            <pc:sldMk cId="3927825265" sldId="904"/>
            <ac:spMk id="15" creationId="{687CF24E-22E3-37E9-9FF3-462555BC8461}"/>
          </ac:spMkLst>
        </pc:spChg>
        <pc:spChg chg="del">
          <ac:chgData name="Nguyen Chi Son" userId="606856d02e9d83ac" providerId="LiveId" clId="{31AFB845-B75F-4443-9CEF-2EA988277B47}" dt="2022-05-26T14:48:21.076" v="4193" actId="478"/>
          <ac:spMkLst>
            <pc:docMk/>
            <pc:sldMk cId="3927825265" sldId="904"/>
            <ac:spMk id="16" creationId="{3F8F6EAA-A402-7CD9-1997-3F88E2EBD1CE}"/>
          </ac:spMkLst>
        </pc:spChg>
        <pc:spChg chg="del">
          <ac:chgData name="Nguyen Chi Son" userId="606856d02e9d83ac" providerId="LiveId" clId="{31AFB845-B75F-4443-9CEF-2EA988277B47}" dt="2022-05-26T14:48:21.076" v="4193" actId="478"/>
          <ac:spMkLst>
            <pc:docMk/>
            <pc:sldMk cId="3927825265" sldId="904"/>
            <ac:spMk id="17" creationId="{F4539AF0-9691-804C-DB5B-69CC7B27989A}"/>
          </ac:spMkLst>
        </pc:spChg>
        <pc:spChg chg="del">
          <ac:chgData name="Nguyen Chi Son" userId="606856d02e9d83ac" providerId="LiveId" clId="{31AFB845-B75F-4443-9CEF-2EA988277B47}" dt="2022-05-26T14:48:21.076" v="4193" actId="478"/>
          <ac:spMkLst>
            <pc:docMk/>
            <pc:sldMk cId="3927825265" sldId="904"/>
            <ac:spMk id="18" creationId="{2CF0306D-2FAF-2461-516C-8FD3F65B2B94}"/>
          </ac:spMkLst>
        </pc:spChg>
        <pc:spChg chg="mod">
          <ac:chgData name="Nguyen Chi Son" userId="606856d02e9d83ac" providerId="LiveId" clId="{31AFB845-B75F-4443-9CEF-2EA988277B47}" dt="2022-05-26T14:49:59.994" v="4749" actId="20577"/>
          <ac:spMkLst>
            <pc:docMk/>
            <pc:sldMk cId="3927825265" sldId="904"/>
            <ac:spMk id="19" creationId="{9C339D16-68E4-43C4-A62E-D0146138D23B}"/>
          </ac:spMkLst>
        </pc:spChg>
        <pc:spChg chg="add mod">
          <ac:chgData name="Nguyen Chi Son" userId="606856d02e9d83ac" providerId="LiveId" clId="{31AFB845-B75F-4443-9CEF-2EA988277B47}" dt="2022-05-26T15:09:45.734" v="5116" actId="1076"/>
          <ac:spMkLst>
            <pc:docMk/>
            <pc:sldMk cId="3927825265" sldId="904"/>
            <ac:spMk id="22" creationId="{3F1878D1-6E0D-93D5-B4D9-3759C30453D4}"/>
          </ac:spMkLst>
        </pc:spChg>
        <pc:graphicFrameChg chg="del">
          <ac:chgData name="Nguyen Chi Son" userId="606856d02e9d83ac" providerId="LiveId" clId="{31AFB845-B75F-4443-9CEF-2EA988277B47}" dt="2022-05-26T14:48:21.076" v="4193" actId="478"/>
          <ac:graphicFrameMkLst>
            <pc:docMk/>
            <pc:sldMk cId="3927825265" sldId="904"/>
            <ac:graphicFrameMk id="20" creationId="{E5AF8D45-C500-A7EB-03F5-DD031C1833AA}"/>
          </ac:graphicFrameMkLst>
        </pc:graphicFrameChg>
        <pc:graphicFrameChg chg="del">
          <ac:chgData name="Nguyen Chi Son" userId="606856d02e9d83ac" providerId="LiveId" clId="{31AFB845-B75F-4443-9CEF-2EA988277B47}" dt="2022-05-26T14:48:21.076" v="4193" actId="478"/>
          <ac:graphicFrameMkLst>
            <pc:docMk/>
            <pc:sldMk cId="3927825265" sldId="904"/>
            <ac:graphicFrameMk id="21" creationId="{6947974C-BA5E-7CAA-7351-840DF27ACAA0}"/>
          </ac:graphicFrameMkLst>
        </pc:graphicFrameChg>
        <pc:graphicFrameChg chg="add mod">
          <ac:chgData name="Nguyen Chi Son" userId="606856d02e9d83ac" providerId="LiveId" clId="{31AFB845-B75F-4443-9CEF-2EA988277B47}" dt="2022-05-26T15:08:52.925" v="5109" actId="1035"/>
          <ac:graphicFrameMkLst>
            <pc:docMk/>
            <pc:sldMk cId="3927825265" sldId="904"/>
            <ac:graphicFrameMk id="23" creationId="{DCF1513F-FF50-08D3-6DED-B7B472C25DBF}"/>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4" creationId="{A6B55209-BED9-1298-060A-6194D887BA4C}"/>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5" creationId="{E24F574C-2B44-F0EA-5B7D-C3EA9C797A48}"/>
          </ac:graphicFrameMkLst>
        </pc:graphicFrameChg>
        <pc:graphicFrameChg chg="add mod">
          <ac:chgData name="Nguyen Chi Son" userId="606856d02e9d83ac" providerId="LiveId" clId="{31AFB845-B75F-4443-9CEF-2EA988277B47}" dt="2022-05-26T15:09:33.574" v="5114" actId="1076"/>
          <ac:graphicFrameMkLst>
            <pc:docMk/>
            <pc:sldMk cId="3927825265" sldId="904"/>
            <ac:graphicFrameMk id="26" creationId="{ADD69E30-74FF-88C9-886C-DEF86D4F6607}"/>
          </ac:graphicFrameMkLst>
        </pc:graphicFrameChg>
        <pc:picChg chg="add mod">
          <ac:chgData name="Nguyen Chi Son" userId="606856d02e9d83ac" providerId="LiveId" clId="{31AFB845-B75F-4443-9CEF-2EA988277B47}" dt="2022-05-26T14:49:50.065" v="4733" actId="1076"/>
          <ac:picMkLst>
            <pc:docMk/>
            <pc:sldMk cId="3927825265" sldId="904"/>
            <ac:picMk id="3" creationId="{2E5422DB-F4DB-B0C1-3E5A-6162196EE966}"/>
          </ac:picMkLst>
        </pc:picChg>
      </pc:sldChg>
      <pc:sldChg chg="addSp delSp modSp add mod ord modAnim">
        <pc:chgData name="Nguyen Chi Son" userId="606856d02e9d83ac" providerId="LiveId" clId="{31AFB845-B75F-4443-9CEF-2EA988277B47}" dt="2022-05-26T15:19:00.922" v="6502"/>
        <pc:sldMkLst>
          <pc:docMk/>
          <pc:sldMk cId="1339357404" sldId="905"/>
        </pc:sldMkLst>
        <pc:spChg chg="mod">
          <ac:chgData name="Nguyen Chi Son" userId="606856d02e9d83ac" providerId="LiveId" clId="{31AFB845-B75F-4443-9CEF-2EA988277B47}" dt="2022-05-26T15:16:52.943" v="5894" actId="1036"/>
          <ac:spMkLst>
            <pc:docMk/>
            <pc:sldMk cId="1339357404" sldId="905"/>
            <ac:spMk id="11" creationId="{AAB7D2E5-C810-09CD-6CB6-D5EDB13FED38}"/>
          </ac:spMkLst>
        </pc:spChg>
        <pc:spChg chg="mod">
          <ac:chgData name="Nguyen Chi Son" userId="606856d02e9d83ac" providerId="LiveId" clId="{31AFB845-B75F-4443-9CEF-2EA988277B47}" dt="2022-05-26T15:18:34.840" v="6500" actId="20577"/>
          <ac:spMkLst>
            <pc:docMk/>
            <pc:sldMk cId="1339357404" sldId="905"/>
            <ac:spMk id="12" creationId="{452ABF36-DAA3-F318-11CC-583091904CF1}"/>
          </ac:spMkLst>
        </pc:spChg>
        <pc:spChg chg="mod">
          <ac:chgData name="Nguyen Chi Son" userId="606856d02e9d83ac" providerId="LiveId" clId="{31AFB845-B75F-4443-9CEF-2EA988277B47}" dt="2022-05-26T15:16:35.085" v="5869" actId="20577"/>
          <ac:spMkLst>
            <pc:docMk/>
            <pc:sldMk cId="1339357404" sldId="905"/>
            <ac:spMk id="19" creationId="{9C339D16-68E4-43C4-A62E-D0146138D23B}"/>
          </ac:spMkLst>
        </pc:spChg>
        <pc:picChg chg="del">
          <ac:chgData name="Nguyen Chi Son" userId="606856d02e9d83ac" providerId="LiveId" clId="{31AFB845-B75F-4443-9CEF-2EA988277B47}" dt="2022-05-26T15:10:33.840" v="5119" actId="478"/>
          <ac:picMkLst>
            <pc:docMk/>
            <pc:sldMk cId="1339357404" sldId="905"/>
            <ac:picMk id="10" creationId="{7EF8597C-EAC2-4E62-8F85-AFC2312F9A10}"/>
          </ac:picMkLst>
        </pc:picChg>
        <pc:picChg chg="add mod">
          <ac:chgData name="Nguyen Chi Son" userId="606856d02e9d83ac" providerId="LiveId" clId="{31AFB845-B75F-4443-9CEF-2EA988277B47}" dt="2022-05-26T15:16:19.472" v="5851" actId="1076"/>
          <ac:picMkLst>
            <pc:docMk/>
            <pc:sldMk cId="1339357404" sldId="905"/>
            <ac:picMk id="6146" creationId="{290FBAF4-44E2-5B65-5DE4-0F431E9728A0}"/>
          </ac:picMkLst>
        </pc:picChg>
      </pc:sldChg>
      <pc:sldChg chg="addSp delSp modSp add mod modAnim">
        <pc:chgData name="Nguyen Chi Son" userId="606856d02e9d83ac" providerId="LiveId" clId="{31AFB845-B75F-4443-9CEF-2EA988277B47}" dt="2022-05-26T15:22:50.197" v="7058" actId="1076"/>
        <pc:sldMkLst>
          <pc:docMk/>
          <pc:sldMk cId="380557996" sldId="906"/>
        </pc:sldMkLst>
        <pc:spChg chg="add mod">
          <ac:chgData name="Nguyen Chi Son" userId="606856d02e9d83ac" providerId="LiveId" clId="{31AFB845-B75F-4443-9CEF-2EA988277B47}" dt="2022-05-26T15:21:54.973" v="7026" actId="208"/>
          <ac:spMkLst>
            <pc:docMk/>
            <pc:sldMk cId="380557996" sldId="906"/>
            <ac:spMk id="10" creationId="{E6979A5C-8E4F-8181-EB7C-0BE020E049DB}"/>
          </ac:spMkLst>
        </pc:spChg>
        <pc:spChg chg="mod">
          <ac:chgData name="Nguyen Chi Son" userId="606856d02e9d83ac" providerId="LiveId" clId="{31AFB845-B75F-4443-9CEF-2EA988277B47}" dt="2022-05-26T15:21:22.179" v="7020" actId="58"/>
          <ac:spMkLst>
            <pc:docMk/>
            <pc:sldMk cId="380557996" sldId="906"/>
            <ac:spMk id="12" creationId="{452ABF36-DAA3-F318-11CC-583091904CF1}"/>
          </ac:spMkLst>
        </pc:spChg>
        <pc:spChg chg="add mod">
          <ac:chgData name="Nguyen Chi Son" userId="606856d02e9d83ac" providerId="LiveId" clId="{31AFB845-B75F-4443-9CEF-2EA988277B47}" dt="2022-05-26T15:22:17.547" v="7041" actId="1037"/>
          <ac:spMkLst>
            <pc:docMk/>
            <pc:sldMk cId="380557996" sldId="906"/>
            <ac:spMk id="13" creationId="{0802A86F-009B-AFBF-D5CF-A14FC668A779}"/>
          </ac:spMkLst>
        </pc:spChg>
        <pc:spChg chg="add mod">
          <ac:chgData name="Nguyen Chi Son" userId="606856d02e9d83ac" providerId="LiveId" clId="{31AFB845-B75F-4443-9CEF-2EA988277B47}" dt="2022-05-26T15:22:40.078" v="7053" actId="1037"/>
          <ac:spMkLst>
            <pc:docMk/>
            <pc:sldMk cId="380557996" sldId="906"/>
            <ac:spMk id="14" creationId="{1832D5DE-DDDE-2643-622E-F615457BE046}"/>
          </ac:spMkLst>
        </pc:spChg>
        <pc:spChg chg="add mod">
          <ac:chgData name="Nguyen Chi Son" userId="606856d02e9d83ac" providerId="LiveId" clId="{31AFB845-B75F-4443-9CEF-2EA988277B47}" dt="2022-05-26T15:22:50.197" v="7058" actId="1076"/>
          <ac:spMkLst>
            <pc:docMk/>
            <pc:sldMk cId="380557996" sldId="906"/>
            <ac:spMk id="15" creationId="{B3C3974F-F67A-B1B0-CC8A-678CBE52CA02}"/>
          </ac:spMkLst>
        </pc:spChg>
        <pc:spChg chg="mod">
          <ac:chgData name="Nguyen Chi Son" userId="606856d02e9d83ac" providerId="LiveId" clId="{31AFB845-B75F-4443-9CEF-2EA988277B47}" dt="2022-05-26T15:20:24.938" v="6856" actId="20577"/>
          <ac:spMkLst>
            <pc:docMk/>
            <pc:sldMk cId="380557996" sldId="906"/>
            <ac:spMk id="19" creationId="{9C339D16-68E4-43C4-A62E-D0146138D23B}"/>
          </ac:spMkLst>
        </pc:spChg>
        <pc:picChg chg="add mod">
          <ac:chgData name="Nguyen Chi Son" userId="606856d02e9d83ac" providerId="LiveId" clId="{31AFB845-B75F-4443-9CEF-2EA988277B47}" dt="2022-05-26T15:22:37.849" v="7048" actId="1076"/>
          <ac:picMkLst>
            <pc:docMk/>
            <pc:sldMk cId="380557996" sldId="906"/>
            <ac:picMk id="3" creationId="{1CE14078-7675-6E5F-8281-8D1CEFA4E24E}"/>
          </ac:picMkLst>
        </pc:picChg>
        <pc:picChg chg="del">
          <ac:chgData name="Nguyen Chi Son" userId="606856d02e9d83ac" providerId="LiveId" clId="{31AFB845-B75F-4443-9CEF-2EA988277B47}" dt="2022-05-26T15:19:09.419" v="6504" actId="478"/>
          <ac:picMkLst>
            <pc:docMk/>
            <pc:sldMk cId="380557996" sldId="906"/>
            <ac:picMk id="6146" creationId="{290FBAF4-44E2-5B65-5DE4-0F431E9728A0}"/>
          </ac:picMkLst>
        </pc:picChg>
      </pc:sldChg>
      <pc:sldChg chg="addSp delSp modSp add mod delAnim">
        <pc:chgData name="Nguyen Chi Son" userId="606856d02e9d83ac" providerId="LiveId" clId="{31AFB845-B75F-4443-9CEF-2EA988277B47}" dt="2022-05-26T15:24:41.260" v="7372" actId="1076"/>
        <pc:sldMkLst>
          <pc:docMk/>
          <pc:sldMk cId="1105009828" sldId="907"/>
        </pc:sldMkLst>
        <pc:spChg chg="del">
          <ac:chgData name="Nguyen Chi Son" userId="606856d02e9d83ac" providerId="LiveId" clId="{31AFB845-B75F-4443-9CEF-2EA988277B47}" dt="2022-05-26T15:23:20.584" v="7061" actId="478"/>
          <ac:spMkLst>
            <pc:docMk/>
            <pc:sldMk cId="1105009828" sldId="907"/>
            <ac:spMk id="10" creationId="{E6979A5C-8E4F-8181-EB7C-0BE020E049DB}"/>
          </ac:spMkLst>
        </pc:spChg>
        <pc:spChg chg="del">
          <ac:chgData name="Nguyen Chi Son" userId="606856d02e9d83ac" providerId="LiveId" clId="{31AFB845-B75F-4443-9CEF-2EA988277B47}" dt="2022-05-26T15:24:29.774" v="7357" actId="478"/>
          <ac:spMkLst>
            <pc:docMk/>
            <pc:sldMk cId="1105009828" sldId="907"/>
            <ac:spMk id="11" creationId="{AAB7D2E5-C810-09CD-6CB6-D5EDB13FED38}"/>
          </ac:spMkLst>
        </pc:spChg>
        <pc:spChg chg="del">
          <ac:chgData name="Nguyen Chi Son" userId="606856d02e9d83ac" providerId="LiveId" clId="{31AFB845-B75F-4443-9CEF-2EA988277B47}" dt="2022-05-26T15:24:29.774" v="7357" actId="478"/>
          <ac:spMkLst>
            <pc:docMk/>
            <pc:sldMk cId="1105009828" sldId="907"/>
            <ac:spMk id="12" creationId="{452ABF36-DAA3-F318-11CC-583091904CF1}"/>
          </ac:spMkLst>
        </pc:spChg>
        <pc:spChg chg="del">
          <ac:chgData name="Nguyen Chi Son" userId="606856d02e9d83ac" providerId="LiveId" clId="{31AFB845-B75F-4443-9CEF-2EA988277B47}" dt="2022-05-26T15:23:20.584" v="7061" actId="478"/>
          <ac:spMkLst>
            <pc:docMk/>
            <pc:sldMk cId="1105009828" sldId="907"/>
            <ac:spMk id="13" creationId="{0802A86F-009B-AFBF-D5CF-A14FC668A779}"/>
          </ac:spMkLst>
        </pc:spChg>
        <pc:spChg chg="del">
          <ac:chgData name="Nguyen Chi Son" userId="606856d02e9d83ac" providerId="LiveId" clId="{31AFB845-B75F-4443-9CEF-2EA988277B47}" dt="2022-05-26T15:23:20.584" v="7061" actId="478"/>
          <ac:spMkLst>
            <pc:docMk/>
            <pc:sldMk cId="1105009828" sldId="907"/>
            <ac:spMk id="14" creationId="{1832D5DE-DDDE-2643-622E-F615457BE046}"/>
          </ac:spMkLst>
        </pc:spChg>
        <pc:spChg chg="del">
          <ac:chgData name="Nguyen Chi Son" userId="606856d02e9d83ac" providerId="LiveId" clId="{31AFB845-B75F-4443-9CEF-2EA988277B47}" dt="2022-05-26T15:23:20.584" v="7061" actId="478"/>
          <ac:spMkLst>
            <pc:docMk/>
            <pc:sldMk cId="1105009828" sldId="907"/>
            <ac:spMk id="15" creationId="{B3C3974F-F67A-B1B0-CC8A-678CBE52CA02}"/>
          </ac:spMkLst>
        </pc:spChg>
        <pc:spChg chg="mod">
          <ac:chgData name="Nguyen Chi Son" userId="606856d02e9d83ac" providerId="LiveId" clId="{31AFB845-B75F-4443-9CEF-2EA988277B47}" dt="2022-05-26T15:24:35.311" v="7371" actId="20577"/>
          <ac:spMkLst>
            <pc:docMk/>
            <pc:sldMk cId="1105009828" sldId="907"/>
            <ac:spMk id="19" creationId="{9C339D16-68E4-43C4-A62E-D0146138D23B}"/>
          </ac:spMkLst>
        </pc:spChg>
        <pc:picChg chg="del">
          <ac:chgData name="Nguyen Chi Son" userId="606856d02e9d83ac" providerId="LiveId" clId="{31AFB845-B75F-4443-9CEF-2EA988277B47}" dt="2022-05-26T15:23:19.442" v="7060" actId="478"/>
          <ac:picMkLst>
            <pc:docMk/>
            <pc:sldMk cId="1105009828" sldId="907"/>
            <ac:picMk id="3" creationId="{1CE14078-7675-6E5F-8281-8D1CEFA4E24E}"/>
          </ac:picMkLst>
        </pc:picChg>
        <pc:picChg chg="add mod">
          <ac:chgData name="Nguyen Chi Son" userId="606856d02e9d83ac" providerId="LiveId" clId="{31AFB845-B75F-4443-9CEF-2EA988277B47}" dt="2022-05-26T15:24:41.260" v="7372" actId="1076"/>
          <ac:picMkLst>
            <pc:docMk/>
            <pc:sldMk cId="1105009828" sldId="907"/>
            <ac:picMk id="4" creationId="{823C840F-AAAB-000F-735B-B31904908E40}"/>
          </ac:picMkLst>
        </pc:pic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5-26T09:06:10.956" v="5704"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5-25T16:44:49.949" v="3355"/>
        <pc:sldMkLst>
          <pc:docMk/>
          <pc:sldMk cId="3014091475" sldId="782"/>
        </pc:sldMkLst>
        <pc:spChg chg="mod">
          <ac:chgData name="Nguyen Chi Son" userId="606856d02e9d83ac" providerId="LiveId" clId="{4FA3F93A-FA95-4B26-8367-F4360452403D}" dt="2022-05-25T11:10:56.263" v="2834"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5-25T16:44:49.949" v="3355"/>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pc:chgData name="Nguyen Chi Son" userId="606856d02e9d83ac" providerId="LiveId" clId="{4FA3F93A-FA95-4B26-8367-F4360452403D}" dt="2022-05-26T08:33:30.516" v="3844" actId="478"/>
        <pc:sldMkLst>
          <pc:docMk/>
          <pc:sldMk cId="1193280490" sldId="875"/>
        </pc:sldMkLst>
        <pc:spChg chg="mod">
          <ac:chgData name="Nguyen Chi Son" userId="606856d02e9d83ac" providerId="LiveId" clId="{4FA3F93A-FA95-4B26-8367-F4360452403D}" dt="2022-05-26T08:31:09.216" v="3836"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5T11:01:11.853" v="2244"/>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5T11:01:11.853" v="2244"/>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delSp modSp mod delAnim">
        <pc:chgData name="Nguyen Chi Son" userId="606856d02e9d83ac" providerId="LiveId" clId="{4FA3F93A-FA95-4B26-8367-F4360452403D}" dt="2022-05-26T08:29:03.447" v="3570" actId="478"/>
        <pc:sldMkLst>
          <pc:docMk/>
          <pc:sldMk cId="4261963496" sldId="891"/>
        </pc:sldMkLst>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5-25T16:48:04.305" v="3569" actId="20577"/>
          <ac:spMkLst>
            <pc:docMk/>
            <pc:sldMk cId="4261963496" sldId="891"/>
            <ac:spMk id="19" creationId="{9C339D16-68E4-43C4-A62E-D0146138D23B}"/>
          </ac:spMkLst>
        </pc:sp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5-25T16:47:07.265" v="3444"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5-25T11:08:32.022" v="2647" actId="1037"/>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5-26T08:36:41.992" v="4243" actId="1076"/>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5-26T09:05:01.530" v="5623" actId="20577"/>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5-26T09:05:01.530" v="5623"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5-26T09:00:09.767" v="5520"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5-26T09:01:10.615" v="5525"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5-26T09:06:10.956" v="5704" actId="1076"/>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4031483A-BF13-43C1-AD9F-B4ECDC15C634}"/>
    <pc:docChg chg="undo custSel addSld delSld modSld">
      <pc:chgData name="Nguyen Chi Son" userId="606856d02e9d83ac" providerId="LiveId" clId="{4031483A-BF13-43C1-AD9F-B4ECDC15C634}" dt="2022-05-30T14:32:33.108" v="3903" actId="47"/>
      <pc:docMkLst>
        <pc:docMk/>
      </pc:docMkLst>
      <pc:sldChg chg="modSp mod">
        <pc:chgData name="Nguyen Chi Son" userId="606856d02e9d83ac" providerId="LiveId" clId="{4031483A-BF13-43C1-AD9F-B4ECDC15C634}" dt="2022-05-30T13:01:30.130" v="87" actId="20577"/>
        <pc:sldMkLst>
          <pc:docMk/>
          <pc:sldMk cId="2922349590" sldId="256"/>
        </pc:sldMkLst>
        <pc:spChg chg="mod">
          <ac:chgData name="Nguyen Chi Son" userId="606856d02e9d83ac" providerId="LiveId" clId="{4031483A-BF13-43C1-AD9F-B4ECDC15C634}" dt="2022-05-30T13:01:30.130" v="87" actId="20577"/>
          <ac:spMkLst>
            <pc:docMk/>
            <pc:sldMk cId="2922349590" sldId="256"/>
            <ac:spMk id="136" creationId="{C574B640-0199-463F-87CA-8E3956B46E10}"/>
          </ac:spMkLst>
        </pc:spChg>
      </pc:sldChg>
      <pc:sldChg chg="modSp mod">
        <pc:chgData name="Nguyen Chi Son" userId="606856d02e9d83ac" providerId="LiveId" clId="{4031483A-BF13-43C1-AD9F-B4ECDC15C634}" dt="2022-05-30T13:01:46.905" v="163" actId="20577"/>
        <pc:sldMkLst>
          <pc:docMk/>
          <pc:sldMk cId="1033004166" sldId="675"/>
        </pc:sldMkLst>
        <pc:spChg chg="mod">
          <ac:chgData name="Nguyen Chi Son" userId="606856d02e9d83ac" providerId="LiveId" clId="{4031483A-BF13-43C1-AD9F-B4ECDC15C634}" dt="2022-05-30T13:01:46.905" v="163" actId="20577"/>
          <ac:spMkLst>
            <pc:docMk/>
            <pc:sldMk cId="1033004166" sldId="675"/>
            <ac:spMk id="2" creationId="{DAF08EC2-5D0D-48D9-855C-A59C0E5ED55B}"/>
          </ac:spMkLst>
        </pc:spChg>
      </pc:sldChg>
      <pc:sldChg chg="addSp delSp modSp mod">
        <pc:chgData name="Nguyen Chi Son" userId="606856d02e9d83ac" providerId="LiveId" clId="{4031483A-BF13-43C1-AD9F-B4ECDC15C634}" dt="2022-05-30T14:20:26.913" v="2328" actId="1076"/>
        <pc:sldMkLst>
          <pc:docMk/>
          <pc:sldMk cId="1696484547" sldId="885"/>
        </pc:sldMkLst>
        <pc:spChg chg="mod">
          <ac:chgData name="Nguyen Chi Son" userId="606856d02e9d83ac" providerId="LiveId" clId="{4031483A-BF13-43C1-AD9F-B4ECDC15C634}" dt="2022-05-30T14:07:57.856" v="2174" actId="20577"/>
          <ac:spMkLst>
            <pc:docMk/>
            <pc:sldMk cId="1696484547" sldId="885"/>
            <ac:spMk id="2" creationId="{BA8A6260-CA4B-46A9-A06E-C71EE59E6992}"/>
          </ac:spMkLst>
        </pc:spChg>
        <pc:spChg chg="add mod">
          <ac:chgData name="Nguyen Chi Son" userId="606856d02e9d83ac" providerId="LiveId" clId="{4031483A-BF13-43C1-AD9F-B4ECDC15C634}" dt="2022-05-30T14:20:26.913" v="2328" actId="1076"/>
          <ac:spMkLst>
            <pc:docMk/>
            <pc:sldMk cId="1696484547" sldId="885"/>
            <ac:spMk id="9" creationId="{6D3E3DA0-47B8-91A3-1155-2AF2939848D1}"/>
          </ac:spMkLst>
        </pc:spChg>
        <pc:graphicFrameChg chg="del">
          <ac:chgData name="Nguyen Chi Son" userId="606856d02e9d83ac" providerId="LiveId" clId="{4031483A-BF13-43C1-AD9F-B4ECDC15C634}" dt="2022-05-30T14:15:21.717" v="2175" actId="478"/>
          <ac:graphicFrameMkLst>
            <pc:docMk/>
            <pc:sldMk cId="1696484547" sldId="885"/>
            <ac:graphicFrameMk id="4" creationId="{47F9AF86-11A4-27B2-4613-75467140A142}"/>
          </ac:graphicFrameMkLst>
        </pc:graphicFrameChg>
        <pc:picChg chg="add mod">
          <ac:chgData name="Nguyen Chi Son" userId="606856d02e9d83ac" providerId="LiveId" clId="{4031483A-BF13-43C1-AD9F-B4ECDC15C634}" dt="2022-05-30T14:20:14.065" v="2325" actId="1076"/>
          <ac:picMkLst>
            <pc:docMk/>
            <pc:sldMk cId="1696484547" sldId="885"/>
            <ac:picMk id="3" creationId="{5EBF2B5B-6489-27EC-4CC9-59CA9F279E65}"/>
          </ac:picMkLst>
        </pc:picChg>
        <pc:picChg chg="add mod">
          <ac:chgData name="Nguyen Chi Son" userId="606856d02e9d83ac" providerId="LiveId" clId="{4031483A-BF13-43C1-AD9F-B4ECDC15C634}" dt="2022-05-30T14:20:14.065" v="2325" actId="1076"/>
          <ac:picMkLst>
            <pc:docMk/>
            <pc:sldMk cId="1696484547" sldId="885"/>
            <ac:picMk id="5" creationId="{45BB8E08-02A1-BA8B-B80C-A71375C86477}"/>
          </ac:picMkLst>
        </pc:picChg>
        <pc:picChg chg="del">
          <ac:chgData name="Nguyen Chi Son" userId="606856d02e9d83ac" providerId="LiveId" clId="{4031483A-BF13-43C1-AD9F-B4ECDC15C634}" dt="2022-05-30T13:38:48.053" v="2143" actId="478"/>
          <ac:picMkLst>
            <pc:docMk/>
            <pc:sldMk cId="1696484547" sldId="885"/>
            <ac:picMk id="1026" creationId="{2DF79992-E9E5-5470-7AFE-E3E7330B102F}"/>
          </ac:picMkLst>
        </pc:picChg>
        <pc:picChg chg="del">
          <ac:chgData name="Nguyen Chi Son" userId="606856d02e9d83ac" providerId="LiveId" clId="{4031483A-BF13-43C1-AD9F-B4ECDC15C634}" dt="2022-05-30T13:38:48.566" v="2144" actId="478"/>
          <ac:picMkLst>
            <pc:docMk/>
            <pc:sldMk cId="1696484547" sldId="885"/>
            <ac:picMk id="1028" creationId="{D98B72BA-EC69-844A-060E-5E56627AA2F6}"/>
          </ac:picMkLst>
        </pc:picChg>
        <pc:picChg chg="add mod">
          <ac:chgData name="Nguyen Chi Son" userId="606856d02e9d83ac" providerId="LiveId" clId="{4031483A-BF13-43C1-AD9F-B4ECDC15C634}" dt="2022-05-30T14:20:14.065" v="2325" actId="1076"/>
          <ac:picMkLst>
            <pc:docMk/>
            <pc:sldMk cId="1696484547" sldId="885"/>
            <ac:picMk id="1030" creationId="{6BAB1136-2204-1FBA-7C04-EBDC1CAF5792}"/>
          </ac:picMkLst>
        </pc:picChg>
      </pc:sldChg>
      <pc:sldChg chg="modSp mod">
        <pc:chgData name="Nguyen Chi Son" userId="606856d02e9d83ac" providerId="LiveId" clId="{4031483A-BF13-43C1-AD9F-B4ECDC15C634}" dt="2022-05-30T13:38:45.305" v="2142" actId="20577"/>
        <pc:sldMkLst>
          <pc:docMk/>
          <pc:sldMk cId="2094527133" sldId="894"/>
        </pc:sldMkLst>
        <pc:spChg chg="mod">
          <ac:chgData name="Nguyen Chi Son" userId="606856d02e9d83ac" providerId="LiveId" clId="{4031483A-BF13-43C1-AD9F-B4ECDC15C634}" dt="2022-05-30T13:38:45.305" v="2142" actId="20577"/>
          <ac:spMkLst>
            <pc:docMk/>
            <pc:sldMk cId="2094527133" sldId="894"/>
            <ac:spMk id="2" creationId="{DAF08EC2-5D0D-48D9-855C-A59C0E5ED55B}"/>
          </ac:spMkLst>
        </pc:spChg>
      </pc:sldChg>
      <pc:sldChg chg="addSp delSp modSp del mod delAnim modAnim">
        <pc:chgData name="Nguyen Chi Son" userId="606856d02e9d83ac" providerId="LiveId" clId="{4031483A-BF13-43C1-AD9F-B4ECDC15C634}" dt="2022-05-30T14:32:33.108" v="3903" actId="47"/>
        <pc:sldMkLst>
          <pc:docMk/>
          <pc:sldMk cId="743094264" sldId="895"/>
        </pc:sldMkLst>
        <pc:spChg chg="del">
          <ac:chgData name="Nguyen Chi Son" userId="606856d02e9d83ac" providerId="LiveId" clId="{4031483A-BF13-43C1-AD9F-B4ECDC15C634}" dt="2022-05-30T14:31:33.005" v="3882" actId="478"/>
          <ac:spMkLst>
            <pc:docMk/>
            <pc:sldMk cId="743094264" sldId="895"/>
            <ac:spMk id="13" creationId="{8E260BD7-BACD-8785-B7AB-5EDBD93D4A8B}"/>
          </ac:spMkLst>
        </pc:spChg>
        <pc:spChg chg="del">
          <ac:chgData name="Nguyen Chi Son" userId="606856d02e9d83ac" providerId="LiveId" clId="{4031483A-BF13-43C1-AD9F-B4ECDC15C634}" dt="2022-05-30T14:31:33.005" v="3882" actId="478"/>
          <ac:spMkLst>
            <pc:docMk/>
            <pc:sldMk cId="743094264" sldId="895"/>
            <ac:spMk id="14" creationId="{5BCD13B8-CA09-590A-B868-43BB87774043}"/>
          </ac:spMkLst>
        </pc:spChg>
        <pc:spChg chg="del">
          <ac:chgData name="Nguyen Chi Son" userId="606856d02e9d83ac" providerId="LiveId" clId="{4031483A-BF13-43C1-AD9F-B4ECDC15C634}" dt="2022-05-30T14:31:33.005" v="3882" actId="478"/>
          <ac:spMkLst>
            <pc:docMk/>
            <pc:sldMk cId="743094264" sldId="895"/>
            <ac:spMk id="15" creationId="{2956C873-092E-951F-5A62-5EFBF316A89D}"/>
          </ac:spMkLst>
        </pc:spChg>
        <pc:spChg chg="del">
          <ac:chgData name="Nguyen Chi Son" userId="606856d02e9d83ac" providerId="LiveId" clId="{4031483A-BF13-43C1-AD9F-B4ECDC15C634}" dt="2022-05-30T14:31:33.005" v="3882" actId="478"/>
          <ac:spMkLst>
            <pc:docMk/>
            <pc:sldMk cId="743094264" sldId="895"/>
            <ac:spMk id="16" creationId="{DF042B8F-430A-3D3F-A3C2-AE8811C6680C}"/>
          </ac:spMkLst>
        </pc:spChg>
        <pc:spChg chg="add mod">
          <ac:chgData name="Nguyen Chi Son" userId="606856d02e9d83ac" providerId="LiveId" clId="{4031483A-BF13-43C1-AD9F-B4ECDC15C634}" dt="2022-05-30T14:32:05.847" v="3901"/>
          <ac:spMkLst>
            <pc:docMk/>
            <pc:sldMk cId="743094264" sldId="895"/>
            <ac:spMk id="17" creationId="{E1039E93-9A89-737C-B73F-17DB039E4531}"/>
          </ac:spMkLst>
        </pc:spChg>
        <pc:spChg chg="add mod">
          <ac:chgData name="Nguyen Chi Son" userId="606856d02e9d83ac" providerId="LiveId" clId="{4031483A-BF13-43C1-AD9F-B4ECDC15C634}" dt="2022-05-30T14:32:05.847" v="3901"/>
          <ac:spMkLst>
            <pc:docMk/>
            <pc:sldMk cId="743094264" sldId="895"/>
            <ac:spMk id="18" creationId="{5A385D24-A4E0-D386-B7BA-D5F8430EB4E4}"/>
          </ac:spMkLst>
        </pc:spChg>
        <pc:spChg chg="mod">
          <ac:chgData name="Nguyen Chi Son" userId="606856d02e9d83ac" providerId="LiveId" clId="{4031483A-BF13-43C1-AD9F-B4ECDC15C634}" dt="2022-05-30T14:31:55.446" v="3900" actId="20577"/>
          <ac:spMkLst>
            <pc:docMk/>
            <pc:sldMk cId="743094264" sldId="895"/>
            <ac:spMk id="19" creationId="{9C339D16-68E4-43C4-A62E-D0146138D23B}"/>
          </ac:spMkLst>
        </pc:spChg>
        <pc:spChg chg="add mod">
          <ac:chgData name="Nguyen Chi Son" userId="606856d02e9d83ac" providerId="LiveId" clId="{4031483A-BF13-43C1-AD9F-B4ECDC15C634}" dt="2022-05-30T14:32:05.847" v="3901"/>
          <ac:spMkLst>
            <pc:docMk/>
            <pc:sldMk cId="743094264" sldId="895"/>
            <ac:spMk id="20" creationId="{D7FE26D4-ED99-9698-B221-72CE4C94F784}"/>
          </ac:spMkLst>
        </pc:spChg>
        <pc:spChg chg="add mod">
          <ac:chgData name="Nguyen Chi Son" userId="606856d02e9d83ac" providerId="LiveId" clId="{4031483A-BF13-43C1-AD9F-B4ECDC15C634}" dt="2022-05-30T14:32:05.847" v="3901"/>
          <ac:spMkLst>
            <pc:docMk/>
            <pc:sldMk cId="743094264" sldId="895"/>
            <ac:spMk id="21" creationId="{B8AB8E59-B0FC-7118-B8DE-FF7C85FF9EAC}"/>
          </ac:spMkLst>
        </pc:spChg>
        <pc:graphicFrameChg chg="add mod">
          <ac:chgData name="Nguyen Chi Son" userId="606856d02e9d83ac" providerId="LiveId" clId="{4031483A-BF13-43C1-AD9F-B4ECDC15C634}" dt="2022-05-30T14:32:05.847" v="3901"/>
          <ac:graphicFrameMkLst>
            <pc:docMk/>
            <pc:sldMk cId="743094264" sldId="895"/>
            <ac:graphicFrameMk id="22" creationId="{8A008656-7591-5162-2B27-A9E70837691D}"/>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3" creationId="{411FD35B-D13B-2903-E237-6501221826A9}"/>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4" creationId="{A5428652-5E88-2611-DDCD-4B2517503BA7}"/>
          </ac:graphicFrameMkLst>
        </pc:graphicFrameChg>
        <pc:graphicFrameChg chg="add mod">
          <ac:chgData name="Nguyen Chi Son" userId="606856d02e9d83ac" providerId="LiveId" clId="{4031483A-BF13-43C1-AD9F-B4ECDC15C634}" dt="2022-05-30T14:32:05.847" v="3901"/>
          <ac:graphicFrameMkLst>
            <pc:docMk/>
            <pc:sldMk cId="743094264" sldId="895"/>
            <ac:graphicFrameMk id="25" creationId="{5952C3C0-3706-9747-9FD8-0017D45A6ECB}"/>
          </ac:graphicFrameMkLst>
        </pc:graphicFrameChg>
        <pc:graphicFrameChg chg="add del mod">
          <ac:chgData name="Nguyen Chi Son" userId="606856d02e9d83ac" providerId="LiveId" clId="{4031483A-BF13-43C1-AD9F-B4ECDC15C634}" dt="2022-05-30T14:32:08.532" v="3902" actId="478"/>
          <ac:graphicFrameMkLst>
            <pc:docMk/>
            <pc:sldMk cId="743094264" sldId="895"/>
            <ac:graphicFrameMk id="26" creationId="{75B4CAD1-5BB4-84FE-8A45-458D4FFF34DD}"/>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7" creationId="{D1890603-65A5-2335-AAF8-E68D3217BA9E}"/>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31" creationId="{CF4E4C42-5792-F9EE-03D3-5010CA07A9CF}"/>
          </ac:graphicFrameMkLst>
        </pc:graphicFrameChg>
        <pc:picChg chg="add mod">
          <ac:chgData name="Nguyen Chi Son" userId="606856d02e9d83ac" providerId="LiveId" clId="{4031483A-BF13-43C1-AD9F-B4ECDC15C634}" dt="2022-05-30T14:31:45.784" v="3885" actId="1076"/>
          <ac:picMkLst>
            <pc:docMk/>
            <pc:sldMk cId="743094264" sldId="895"/>
            <ac:picMk id="3" creationId="{AC10FAC4-2C08-1FA4-332E-D3C243EC3B22}"/>
          </ac:picMkLst>
        </pc:picChg>
      </pc:sldChg>
      <pc:sldChg chg="addSp delSp modSp mod modAnim">
        <pc:chgData name="Nguyen Chi Son" userId="606856d02e9d83ac" providerId="LiveId" clId="{4031483A-BF13-43C1-AD9F-B4ECDC15C634}" dt="2022-05-30T13:38:29.838" v="2082" actId="1035"/>
        <pc:sldMkLst>
          <pc:docMk/>
          <pc:sldMk cId="2460070583" sldId="900"/>
        </pc:sldMkLst>
        <pc:spChg chg="add mod">
          <ac:chgData name="Nguyen Chi Son" userId="606856d02e9d83ac" providerId="LiveId" clId="{4031483A-BF13-43C1-AD9F-B4ECDC15C634}" dt="2022-05-30T13:37:49.642" v="1965" actId="1076"/>
          <ac:spMkLst>
            <pc:docMk/>
            <pc:sldMk cId="2460070583" sldId="900"/>
            <ac:spMk id="7" creationId="{1CE957AD-921C-678C-B0CF-EDAD2E442CC0}"/>
          </ac:spMkLst>
        </pc:spChg>
        <pc:spChg chg="add mod">
          <ac:chgData name="Nguyen Chi Son" userId="606856d02e9d83ac" providerId="LiveId" clId="{4031483A-BF13-43C1-AD9F-B4ECDC15C634}" dt="2022-05-30T13:37:49.642" v="1965" actId="1076"/>
          <ac:spMkLst>
            <pc:docMk/>
            <pc:sldMk cId="2460070583" sldId="900"/>
            <ac:spMk id="8" creationId="{87187D45-503E-927B-EC3B-4E7EE5087DC0}"/>
          </ac:spMkLst>
        </pc:spChg>
        <pc:spChg chg="mod">
          <ac:chgData name="Nguyen Chi Son" userId="606856d02e9d83ac" providerId="LiveId" clId="{4031483A-BF13-43C1-AD9F-B4ECDC15C634}" dt="2022-05-30T13:38:29.838" v="2082" actId="1035"/>
          <ac:spMkLst>
            <pc:docMk/>
            <pc:sldMk cId="2460070583" sldId="900"/>
            <ac:spMk id="13" creationId="{B0E76534-40CC-7B0E-60C6-05E6103601BA}"/>
          </ac:spMkLst>
        </pc:spChg>
        <pc:spChg chg="add mod">
          <ac:chgData name="Nguyen Chi Son" userId="606856d02e9d83ac" providerId="LiveId" clId="{4031483A-BF13-43C1-AD9F-B4ECDC15C634}" dt="2022-05-30T13:37:49.642" v="1965" actId="1076"/>
          <ac:spMkLst>
            <pc:docMk/>
            <pc:sldMk cId="2460070583" sldId="900"/>
            <ac:spMk id="14" creationId="{2EB086AC-9992-69E3-0652-BD9157FF3FE2}"/>
          </ac:spMkLst>
        </pc:spChg>
        <pc:spChg chg="mod">
          <ac:chgData name="Nguyen Chi Son" userId="606856d02e9d83ac" providerId="LiveId" clId="{4031483A-BF13-43C1-AD9F-B4ECDC15C634}" dt="2022-05-30T13:38:29.838" v="2082" actId="1035"/>
          <ac:spMkLst>
            <pc:docMk/>
            <pc:sldMk cId="2460070583" sldId="900"/>
            <ac:spMk id="15" creationId="{832FFACD-4AC8-1314-5A81-9394A6ED8908}"/>
          </ac:spMkLst>
        </pc:spChg>
        <pc:spChg chg="add mod">
          <ac:chgData name="Nguyen Chi Son" userId="606856d02e9d83ac" providerId="LiveId" clId="{4031483A-BF13-43C1-AD9F-B4ECDC15C634}" dt="2022-05-30T13:37:49.642" v="1965" actId="1076"/>
          <ac:spMkLst>
            <pc:docMk/>
            <pc:sldMk cId="2460070583" sldId="900"/>
            <ac:spMk id="16" creationId="{70012165-C665-4E29-C1DB-3E282C5A9F15}"/>
          </ac:spMkLst>
        </pc:spChg>
        <pc:spChg chg="mod">
          <ac:chgData name="Nguyen Chi Son" userId="606856d02e9d83ac" providerId="LiveId" clId="{4031483A-BF13-43C1-AD9F-B4ECDC15C634}" dt="2022-05-30T13:36:19.956" v="1926" actId="20577"/>
          <ac:spMkLst>
            <pc:docMk/>
            <pc:sldMk cId="2460070583" sldId="900"/>
            <ac:spMk id="19" creationId="{9C339D16-68E4-43C4-A62E-D0146138D23B}"/>
          </ac:spMkLst>
        </pc:spChg>
        <pc:graphicFrameChg chg="add mod">
          <ac:chgData name="Nguyen Chi Son" userId="606856d02e9d83ac" providerId="LiveId" clId="{4031483A-BF13-43C1-AD9F-B4ECDC15C634}" dt="2022-05-30T13:37:49.642" v="1965" actId="1076"/>
          <ac:graphicFrameMkLst>
            <pc:docMk/>
            <pc:sldMk cId="2460070583" sldId="900"/>
            <ac:graphicFrameMk id="17" creationId="{10AC62E1-CD9D-A1E7-7A8A-358D764063A7}"/>
          </ac:graphicFrameMkLst>
        </pc:graphicFrameChg>
        <pc:graphicFrameChg chg="add mod">
          <ac:chgData name="Nguyen Chi Son" userId="606856d02e9d83ac" providerId="LiveId" clId="{4031483A-BF13-43C1-AD9F-B4ECDC15C634}" dt="2022-05-30T13:37:49.642" v="1965" actId="1076"/>
          <ac:graphicFrameMkLst>
            <pc:docMk/>
            <pc:sldMk cId="2460070583" sldId="900"/>
            <ac:graphicFrameMk id="18" creationId="{BD18C04C-74E1-0D52-C8EA-B785885D288F}"/>
          </ac:graphicFrameMkLst>
        </pc:graphicFrameChg>
        <pc:graphicFrameChg chg="add mod">
          <ac:chgData name="Nguyen Chi Son" userId="606856d02e9d83ac" providerId="LiveId" clId="{4031483A-BF13-43C1-AD9F-B4ECDC15C634}" dt="2022-05-30T13:38:29.838" v="2082" actId="1035"/>
          <ac:graphicFrameMkLst>
            <pc:docMk/>
            <pc:sldMk cId="2460070583" sldId="900"/>
            <ac:graphicFrameMk id="20" creationId="{2606E558-12D7-E19C-F4CA-FDD6FD6F9D5C}"/>
          </ac:graphicFrameMkLst>
        </pc:graphicFrameChg>
        <pc:picChg chg="del">
          <ac:chgData name="Nguyen Chi Son" userId="606856d02e9d83ac" providerId="LiveId" clId="{4031483A-BF13-43C1-AD9F-B4ECDC15C634}" dt="2022-05-30T13:35:11.854" v="1415" actId="478"/>
          <ac:picMkLst>
            <pc:docMk/>
            <pc:sldMk cId="2460070583" sldId="900"/>
            <ac:picMk id="3" creationId="{8A05D065-28D3-06A3-2F30-1FDEC1CB515A}"/>
          </ac:picMkLst>
        </pc:picChg>
        <pc:cxnChg chg="add mod">
          <ac:chgData name="Nguyen Chi Son" userId="606856d02e9d83ac" providerId="LiveId" clId="{4031483A-BF13-43C1-AD9F-B4ECDC15C634}" dt="2022-05-30T13:37:49.642" v="1965" actId="1076"/>
          <ac:cxnSpMkLst>
            <pc:docMk/>
            <pc:sldMk cId="2460070583" sldId="900"/>
            <ac:cxnSpMk id="10" creationId="{69D2D621-7FAE-75EC-279B-94D7547C1708}"/>
          </ac:cxnSpMkLst>
        </pc:cxnChg>
        <pc:cxnChg chg="add mod">
          <ac:chgData name="Nguyen Chi Son" userId="606856d02e9d83ac" providerId="LiveId" clId="{4031483A-BF13-43C1-AD9F-B4ECDC15C634}" dt="2022-05-30T13:37:49.642" v="1965" actId="1076"/>
          <ac:cxnSpMkLst>
            <pc:docMk/>
            <pc:sldMk cId="2460070583" sldId="900"/>
            <ac:cxnSpMk id="11" creationId="{F961B7EC-9A9D-CF2F-CDF4-8B13CE0193BC}"/>
          </ac:cxnSpMkLst>
        </pc:cxnChg>
        <pc:cxnChg chg="add mod">
          <ac:chgData name="Nguyen Chi Son" userId="606856d02e9d83ac" providerId="LiveId" clId="{4031483A-BF13-43C1-AD9F-B4ECDC15C634}" dt="2022-05-30T13:37:49.642" v="1965" actId="1076"/>
          <ac:cxnSpMkLst>
            <pc:docMk/>
            <pc:sldMk cId="2460070583" sldId="900"/>
            <ac:cxnSpMk id="12" creationId="{6FB96CBA-D3A7-04A4-7C07-F5E8A74D46E3}"/>
          </ac:cxnSpMkLst>
        </pc:cxnChg>
      </pc:sldChg>
      <pc:sldChg chg="addSp delSp modSp mod addAnim delAnim modAnim">
        <pc:chgData name="Nguyen Chi Son" userId="606856d02e9d83ac" providerId="LiveId" clId="{4031483A-BF13-43C1-AD9F-B4ECDC15C634}" dt="2022-05-30T13:23:04.164" v="741" actId="1076"/>
        <pc:sldMkLst>
          <pc:docMk/>
          <pc:sldMk cId="1394142104" sldId="908"/>
        </pc:sldMkLst>
        <pc:spChg chg="mod">
          <ac:chgData name="Nguyen Chi Son" userId="606856d02e9d83ac" providerId="LiveId" clId="{4031483A-BF13-43C1-AD9F-B4ECDC15C634}" dt="2022-05-30T13:03:47.542" v="651" actId="20577"/>
          <ac:spMkLst>
            <pc:docMk/>
            <pc:sldMk cId="1394142104" sldId="908"/>
            <ac:spMk id="2" creationId="{BA8A6260-CA4B-46A9-A06E-C71EE59E6992}"/>
          </ac:spMkLst>
        </pc:spChg>
        <pc:spChg chg="add del mod">
          <ac:chgData name="Nguyen Chi Son" userId="606856d02e9d83ac" providerId="LiveId" clId="{4031483A-BF13-43C1-AD9F-B4ECDC15C634}" dt="2022-05-30T13:23:04.164" v="741" actId="1076"/>
          <ac:spMkLst>
            <pc:docMk/>
            <pc:sldMk cId="1394142104" sldId="908"/>
            <ac:spMk id="5" creationId="{957C37AD-3F43-5E69-5E91-49F369A46297}"/>
          </ac:spMkLst>
        </pc:spChg>
        <pc:spChg chg="add mod">
          <ac:chgData name="Nguyen Chi Son" userId="606856d02e9d83ac" providerId="LiveId" clId="{4031483A-BF13-43C1-AD9F-B4ECDC15C634}" dt="2022-05-30T13:22:58.549" v="739" actId="1076"/>
          <ac:spMkLst>
            <pc:docMk/>
            <pc:sldMk cId="1394142104" sldId="908"/>
            <ac:spMk id="16" creationId="{4108C8BA-0C5E-D6F6-C3CF-A6FB88989418}"/>
          </ac:spMkLst>
        </pc:spChg>
        <pc:spChg chg="add mod">
          <ac:chgData name="Nguyen Chi Son" userId="606856d02e9d83ac" providerId="LiveId" clId="{4031483A-BF13-43C1-AD9F-B4ECDC15C634}" dt="2022-05-30T13:22:58.549" v="739" actId="1076"/>
          <ac:spMkLst>
            <pc:docMk/>
            <pc:sldMk cId="1394142104" sldId="908"/>
            <ac:spMk id="17" creationId="{3402326B-7B03-10CF-7423-31C87CC3F4CC}"/>
          </ac:spMkLst>
        </pc:spChg>
        <pc:spChg chg="add mod">
          <ac:chgData name="Nguyen Chi Son" userId="606856d02e9d83ac" providerId="LiveId" clId="{4031483A-BF13-43C1-AD9F-B4ECDC15C634}" dt="2022-05-30T13:22:58.549" v="739" actId="1076"/>
          <ac:spMkLst>
            <pc:docMk/>
            <pc:sldMk cId="1394142104" sldId="908"/>
            <ac:spMk id="25" creationId="{B3F3012A-E4D5-58C4-CA85-BF76F7CAD108}"/>
          </ac:spMkLst>
        </pc:spChg>
        <pc:spChg chg="add mod">
          <ac:chgData name="Nguyen Chi Son" userId="606856d02e9d83ac" providerId="LiveId" clId="{4031483A-BF13-43C1-AD9F-B4ECDC15C634}" dt="2022-05-30T13:22:58.549" v="739" actId="1076"/>
          <ac:spMkLst>
            <pc:docMk/>
            <pc:sldMk cId="1394142104" sldId="908"/>
            <ac:spMk id="26" creationId="{E643E2EE-EE5D-0C8D-BFD9-207D65E7315D}"/>
          </ac:spMkLst>
        </pc:spChg>
        <pc:spChg chg="add del">
          <ac:chgData name="Nguyen Chi Son" userId="606856d02e9d83ac" providerId="LiveId" clId="{4031483A-BF13-43C1-AD9F-B4ECDC15C634}" dt="2022-05-30T13:01:54.767" v="166" actId="478"/>
          <ac:spMkLst>
            <pc:docMk/>
            <pc:sldMk cId="1394142104" sldId="908"/>
            <ac:spMk id="28" creationId="{6246A088-0AF6-15B9-E8F6-F0EF7DF0BAAF}"/>
          </ac:spMkLst>
        </pc:spChg>
        <pc:spChg chg="add del">
          <ac:chgData name="Nguyen Chi Son" userId="606856d02e9d83ac" providerId="LiveId" clId="{4031483A-BF13-43C1-AD9F-B4ECDC15C634}" dt="2022-05-30T13:01:54.767" v="166" actId="478"/>
          <ac:spMkLst>
            <pc:docMk/>
            <pc:sldMk cId="1394142104" sldId="908"/>
            <ac:spMk id="29" creationId="{08C2B89B-70BB-F906-1955-A79EF7643EBA}"/>
          </ac:spMkLst>
        </pc:spChg>
        <pc:spChg chg="add del">
          <ac:chgData name="Nguyen Chi Son" userId="606856d02e9d83ac" providerId="LiveId" clId="{4031483A-BF13-43C1-AD9F-B4ECDC15C634}" dt="2022-05-30T13:01:54.767" v="166" actId="478"/>
          <ac:spMkLst>
            <pc:docMk/>
            <pc:sldMk cId="1394142104" sldId="908"/>
            <ac:spMk id="38" creationId="{0C6CA2AB-272B-4115-6864-5C3D12A60009}"/>
          </ac:spMkLst>
        </pc:spChg>
        <pc:spChg chg="add del">
          <ac:chgData name="Nguyen Chi Son" userId="606856d02e9d83ac" providerId="LiveId" clId="{4031483A-BF13-43C1-AD9F-B4ECDC15C634}" dt="2022-05-30T13:01:54.767" v="166" actId="478"/>
          <ac:spMkLst>
            <pc:docMk/>
            <pc:sldMk cId="1394142104" sldId="908"/>
            <ac:spMk id="39" creationId="{719CF7D0-3A47-8090-A9E8-1F577D4EC55D}"/>
          </ac:spMkLst>
        </pc:spChg>
        <pc:spChg chg="add del">
          <ac:chgData name="Nguyen Chi Son" userId="606856d02e9d83ac" providerId="LiveId" clId="{4031483A-BF13-43C1-AD9F-B4ECDC15C634}" dt="2022-05-30T13:01:54.767" v="166" actId="478"/>
          <ac:spMkLst>
            <pc:docMk/>
            <pc:sldMk cId="1394142104" sldId="908"/>
            <ac:spMk id="40" creationId="{98D985DE-9D29-C746-0072-16DD4CE09E07}"/>
          </ac:spMkLst>
        </pc:spChg>
        <pc:spChg chg="add del">
          <ac:chgData name="Nguyen Chi Son" userId="606856d02e9d83ac" providerId="LiveId" clId="{4031483A-BF13-43C1-AD9F-B4ECDC15C634}" dt="2022-05-30T13:01:54.767" v="166" actId="478"/>
          <ac:spMkLst>
            <pc:docMk/>
            <pc:sldMk cId="1394142104" sldId="908"/>
            <ac:spMk id="41" creationId="{BA227777-4A28-ED41-46B7-45F385C5EC60}"/>
          </ac:spMkLst>
        </pc:spChg>
        <pc:cxnChg chg="add del">
          <ac:chgData name="Nguyen Chi Son" userId="606856d02e9d83ac" providerId="LiveId" clId="{4031483A-BF13-43C1-AD9F-B4ECDC15C634}" dt="2022-05-30T13:01:54.767" v="166" actId="478"/>
          <ac:cxnSpMkLst>
            <pc:docMk/>
            <pc:sldMk cId="1394142104" sldId="908"/>
            <ac:cxnSpMk id="4" creationId="{BDE52499-DD66-5341-2E70-8595C0CD8409}"/>
          </ac:cxnSpMkLst>
        </pc:cxnChg>
        <pc:cxnChg chg="add mod">
          <ac:chgData name="Nguyen Chi Son" userId="606856d02e9d83ac" providerId="LiveId" clId="{4031483A-BF13-43C1-AD9F-B4ECDC15C634}" dt="2022-05-30T13:22:58.549" v="739" actId="1076"/>
          <ac:cxnSpMkLst>
            <pc:docMk/>
            <pc:sldMk cId="1394142104" sldId="908"/>
            <ac:cxnSpMk id="18" creationId="{45196E77-F931-0A64-C658-B9F347854C7D}"/>
          </ac:cxnSpMkLst>
        </pc:cxnChg>
        <pc:cxnChg chg="add mod">
          <ac:chgData name="Nguyen Chi Son" userId="606856d02e9d83ac" providerId="LiveId" clId="{4031483A-BF13-43C1-AD9F-B4ECDC15C634}" dt="2022-05-30T13:22:58.549" v="739" actId="1076"/>
          <ac:cxnSpMkLst>
            <pc:docMk/>
            <pc:sldMk cId="1394142104" sldId="908"/>
            <ac:cxnSpMk id="20" creationId="{DBF64CA7-5B3C-AB1E-23E3-E2BFB63EA1BC}"/>
          </ac:cxnSpMkLst>
        </pc:cxnChg>
        <pc:cxnChg chg="add mod">
          <ac:chgData name="Nguyen Chi Son" userId="606856d02e9d83ac" providerId="LiveId" clId="{4031483A-BF13-43C1-AD9F-B4ECDC15C634}" dt="2022-05-30T13:22:58.549" v="739" actId="1076"/>
          <ac:cxnSpMkLst>
            <pc:docMk/>
            <pc:sldMk cId="1394142104" sldId="908"/>
            <ac:cxnSpMk id="22" creationId="{3082BB06-4461-FA11-CDDA-29806D66FEFC}"/>
          </ac:cxnSpMkLst>
        </pc:cxnChg>
        <pc:cxnChg chg="add del">
          <ac:chgData name="Nguyen Chi Son" userId="606856d02e9d83ac" providerId="LiveId" clId="{4031483A-BF13-43C1-AD9F-B4ECDC15C634}" dt="2022-05-30T13:01:54.767" v="166" actId="478"/>
          <ac:cxnSpMkLst>
            <pc:docMk/>
            <pc:sldMk cId="1394142104" sldId="908"/>
            <ac:cxnSpMk id="24" creationId="{75512AA4-CFB0-16D3-5235-7131BE383B49}"/>
          </ac:cxnSpMkLst>
        </pc:cxnChg>
        <pc:cxnChg chg="add del">
          <ac:chgData name="Nguyen Chi Son" userId="606856d02e9d83ac" providerId="LiveId" clId="{4031483A-BF13-43C1-AD9F-B4ECDC15C634}" dt="2022-05-30T13:01:54.767" v="166" actId="478"/>
          <ac:cxnSpMkLst>
            <pc:docMk/>
            <pc:sldMk cId="1394142104" sldId="908"/>
            <ac:cxnSpMk id="36" creationId="{CD875C03-03FE-52C7-9B8C-73385FED7D2A}"/>
          </ac:cxnSpMkLst>
        </pc:cxnChg>
        <pc:cxnChg chg="add del">
          <ac:chgData name="Nguyen Chi Son" userId="606856d02e9d83ac" providerId="LiveId" clId="{4031483A-BF13-43C1-AD9F-B4ECDC15C634}" dt="2022-05-30T13:01:54.767" v="166" actId="478"/>
          <ac:cxnSpMkLst>
            <pc:docMk/>
            <pc:sldMk cId="1394142104" sldId="908"/>
            <ac:cxnSpMk id="37" creationId="{DA13AC0D-A5E7-B875-FD71-CBE21D7B60FB}"/>
          </ac:cxnSpMkLst>
        </pc:cxnChg>
        <pc:cxnChg chg="add del">
          <ac:chgData name="Nguyen Chi Son" userId="606856d02e9d83ac" providerId="LiveId" clId="{4031483A-BF13-43C1-AD9F-B4ECDC15C634}" dt="2022-05-30T13:01:54.767" v="166" actId="478"/>
          <ac:cxnSpMkLst>
            <pc:docMk/>
            <pc:sldMk cId="1394142104" sldId="908"/>
            <ac:cxnSpMk id="42" creationId="{D2288AE2-94F8-AB15-E688-90016C80D461}"/>
          </ac:cxnSpMkLst>
        </pc:cxnChg>
        <pc:cxnChg chg="add del">
          <ac:chgData name="Nguyen Chi Son" userId="606856d02e9d83ac" providerId="LiveId" clId="{4031483A-BF13-43C1-AD9F-B4ECDC15C634}" dt="2022-05-30T13:01:54.767" v="166" actId="478"/>
          <ac:cxnSpMkLst>
            <pc:docMk/>
            <pc:sldMk cId="1394142104" sldId="908"/>
            <ac:cxnSpMk id="44" creationId="{599F23A3-0DB8-0136-4F3D-9A3ACD696FF7}"/>
          </ac:cxnSpMkLst>
        </pc:cxnChg>
      </pc:sldChg>
      <pc:sldChg chg="del">
        <pc:chgData name="Nguyen Chi Son" userId="606856d02e9d83ac" providerId="LiveId" clId="{4031483A-BF13-43C1-AD9F-B4ECDC15C634}" dt="2022-05-30T13:38:36.801" v="2083" actId="47"/>
        <pc:sldMkLst>
          <pc:docMk/>
          <pc:sldMk cId="176415327" sldId="911"/>
        </pc:sldMkLst>
      </pc:sldChg>
      <pc:sldChg chg="del">
        <pc:chgData name="Nguyen Chi Son" userId="606856d02e9d83ac" providerId="LiveId" clId="{4031483A-BF13-43C1-AD9F-B4ECDC15C634}" dt="2022-05-30T13:38:36.801" v="2083" actId="47"/>
        <pc:sldMkLst>
          <pc:docMk/>
          <pc:sldMk cId="3229223629" sldId="912"/>
        </pc:sldMkLst>
      </pc:sldChg>
      <pc:sldChg chg="addSp delSp modSp mod delAnim modAnim">
        <pc:chgData name="Nguyen Chi Son" userId="606856d02e9d83ac" providerId="LiveId" clId="{4031483A-BF13-43C1-AD9F-B4ECDC15C634}" dt="2022-05-30T14:27:00.772" v="3263" actId="1076"/>
        <pc:sldMkLst>
          <pc:docMk/>
          <pc:sldMk cId="3643987355" sldId="914"/>
        </pc:sldMkLst>
        <pc:spChg chg="del">
          <ac:chgData name="Nguyen Chi Son" userId="606856d02e9d83ac" providerId="LiveId" clId="{4031483A-BF13-43C1-AD9F-B4ECDC15C634}" dt="2022-05-30T14:21:16.004" v="2442" actId="478"/>
          <ac:spMkLst>
            <pc:docMk/>
            <pc:sldMk cId="3643987355" sldId="914"/>
            <ac:spMk id="13" creationId="{A4D294AB-A524-7E37-7E86-9C263E1B5C0A}"/>
          </ac:spMkLst>
        </pc:spChg>
        <pc:spChg chg="del">
          <ac:chgData name="Nguyen Chi Son" userId="606856d02e9d83ac" providerId="LiveId" clId="{4031483A-BF13-43C1-AD9F-B4ECDC15C634}" dt="2022-05-30T14:21:16.004" v="2442" actId="478"/>
          <ac:spMkLst>
            <pc:docMk/>
            <pc:sldMk cId="3643987355" sldId="914"/>
            <ac:spMk id="14" creationId="{F70A71BB-74EE-ABB4-5B0F-93BA9DF7CECD}"/>
          </ac:spMkLst>
        </pc:spChg>
        <pc:spChg chg="del">
          <ac:chgData name="Nguyen Chi Son" userId="606856d02e9d83ac" providerId="LiveId" clId="{4031483A-BF13-43C1-AD9F-B4ECDC15C634}" dt="2022-05-30T14:21:16.004" v="2442" actId="478"/>
          <ac:spMkLst>
            <pc:docMk/>
            <pc:sldMk cId="3643987355" sldId="914"/>
            <ac:spMk id="15" creationId="{142F6CDB-A1E3-834F-7AD2-385B75AE5132}"/>
          </ac:spMkLst>
        </pc:spChg>
        <pc:spChg chg="del">
          <ac:chgData name="Nguyen Chi Son" userId="606856d02e9d83ac" providerId="LiveId" clId="{4031483A-BF13-43C1-AD9F-B4ECDC15C634}" dt="2022-05-30T14:21:16.004" v="2442" actId="478"/>
          <ac:spMkLst>
            <pc:docMk/>
            <pc:sldMk cId="3643987355" sldId="914"/>
            <ac:spMk id="16" creationId="{34A6F746-0DD2-1375-150A-EE9D4BDECA13}"/>
          </ac:spMkLst>
        </pc:spChg>
        <pc:spChg chg="mod">
          <ac:chgData name="Nguyen Chi Son" userId="606856d02e9d83ac" providerId="LiveId" clId="{4031483A-BF13-43C1-AD9F-B4ECDC15C634}" dt="2022-05-30T14:24:32.508" v="2983" actId="20577"/>
          <ac:spMkLst>
            <pc:docMk/>
            <pc:sldMk cId="3643987355" sldId="914"/>
            <ac:spMk id="19" creationId="{9C339D16-68E4-43C4-A62E-D0146138D23B}"/>
          </ac:spMkLst>
        </pc:spChg>
        <pc:spChg chg="del">
          <ac:chgData name="Nguyen Chi Son" userId="606856d02e9d83ac" providerId="LiveId" clId="{4031483A-BF13-43C1-AD9F-B4ECDC15C634}" dt="2022-05-30T14:21:16.004" v="2442" actId="478"/>
          <ac:spMkLst>
            <pc:docMk/>
            <pc:sldMk cId="3643987355" sldId="914"/>
            <ac:spMk id="22" creationId="{56570946-8F17-763A-7124-0DF7E9F2573B}"/>
          </ac:spMkLst>
        </pc:spChg>
        <pc:spChg chg="add mod">
          <ac:chgData name="Nguyen Chi Son" userId="606856d02e9d83ac" providerId="LiveId" clId="{4031483A-BF13-43C1-AD9F-B4ECDC15C634}" dt="2022-05-30T14:26:48.443" v="3259" actId="20577"/>
          <ac:spMkLst>
            <pc:docMk/>
            <pc:sldMk cId="3643987355" sldId="914"/>
            <ac:spMk id="24" creationId="{9FA2B2C3-D1D8-7817-AA87-B67F1664BC7D}"/>
          </ac:spMkLst>
        </pc:spChg>
        <pc:spChg chg="add mod">
          <ac:chgData name="Nguyen Chi Son" userId="606856d02e9d83ac" providerId="LiveId" clId="{4031483A-BF13-43C1-AD9F-B4ECDC15C634}" dt="2022-05-30T14:22:45.180" v="2839" actId="1036"/>
          <ac:spMkLst>
            <pc:docMk/>
            <pc:sldMk cId="3643987355" sldId="914"/>
            <ac:spMk id="25" creationId="{03D6376B-C45A-F677-0F79-A1ECFA193708}"/>
          </ac:spMkLst>
        </pc:spChg>
        <pc:spChg chg="add mod">
          <ac:chgData name="Nguyen Chi Son" userId="606856d02e9d83ac" providerId="LiveId" clId="{4031483A-BF13-43C1-AD9F-B4ECDC15C634}" dt="2022-05-30T14:22:45.180" v="2839" actId="1036"/>
          <ac:spMkLst>
            <pc:docMk/>
            <pc:sldMk cId="3643987355" sldId="914"/>
            <ac:spMk id="26" creationId="{94EFD63C-9318-AD67-9A4A-9500E05B7D4E}"/>
          </ac:spMkLst>
        </pc:spChg>
        <pc:spChg chg="add mod">
          <ac:chgData name="Nguyen Chi Son" userId="606856d02e9d83ac" providerId="LiveId" clId="{4031483A-BF13-43C1-AD9F-B4ECDC15C634}" dt="2022-05-30T14:26:20.181" v="3159" actId="20577"/>
          <ac:spMkLst>
            <pc:docMk/>
            <pc:sldMk cId="3643987355" sldId="914"/>
            <ac:spMk id="28" creationId="{59480F01-1FA6-8EB7-5CF9-FB039E8BC80A}"/>
          </ac:spMkLst>
        </pc:spChg>
        <pc:graphicFrameChg chg="del">
          <ac:chgData name="Nguyen Chi Son" userId="606856d02e9d83ac" providerId="LiveId" clId="{4031483A-BF13-43C1-AD9F-B4ECDC15C634}" dt="2022-05-30T14:21:16.004" v="2442" actId="478"/>
          <ac:graphicFrameMkLst>
            <pc:docMk/>
            <pc:sldMk cId="3643987355" sldId="914"/>
            <ac:graphicFrameMk id="18" creationId="{49501024-4176-A088-FD65-50AC7AB08C7E}"/>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20" creationId="{CDEA56D9-F974-2589-1DC4-C1C76DEA7DCD}"/>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27" creationId="{95C2F994-B87C-025A-5CE6-8F9FBED02B25}"/>
          </ac:graphicFrameMkLst>
        </pc:graphicFrameChg>
        <pc:graphicFrameChg chg="add del mod">
          <ac:chgData name="Nguyen Chi Son" userId="606856d02e9d83ac" providerId="LiveId" clId="{4031483A-BF13-43C1-AD9F-B4ECDC15C634}" dt="2022-05-30T14:23:25.477" v="2841" actId="478"/>
          <ac:graphicFrameMkLst>
            <pc:docMk/>
            <pc:sldMk cId="3643987355" sldId="914"/>
            <ac:graphicFrameMk id="29" creationId="{82E1DD0C-28CC-2DCA-BCDD-099988FA6855}"/>
          </ac:graphicFrameMkLst>
        </pc:graphicFrameChg>
        <pc:graphicFrameChg chg="add mod">
          <ac:chgData name="Nguyen Chi Son" userId="606856d02e9d83ac" providerId="LiveId" clId="{4031483A-BF13-43C1-AD9F-B4ECDC15C634}" dt="2022-05-30T14:27:00.772" v="3263" actId="1076"/>
          <ac:graphicFrameMkLst>
            <pc:docMk/>
            <pc:sldMk cId="3643987355" sldId="914"/>
            <ac:graphicFrameMk id="30" creationId="{67A9E834-3A5D-04F0-A06E-F379F1314907}"/>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32" creationId="{07EC73DA-CE11-F70B-BA51-639BA179B0C1}"/>
          </ac:graphicFrameMkLst>
        </pc:graphicFrameChg>
        <pc:graphicFrameChg chg="add del mod">
          <ac:chgData name="Nguyen Chi Son" userId="606856d02e9d83ac" providerId="LiveId" clId="{4031483A-BF13-43C1-AD9F-B4ECDC15C634}" dt="2022-05-30T14:22:47.092" v="2840" actId="478"/>
          <ac:graphicFrameMkLst>
            <pc:docMk/>
            <pc:sldMk cId="3643987355" sldId="914"/>
            <ac:graphicFrameMk id="33" creationId="{29191C5F-9889-0F24-680A-9A18082EF644}"/>
          </ac:graphicFrameMkLst>
        </pc:graphicFrameChg>
        <pc:graphicFrameChg chg="add mod">
          <ac:chgData name="Nguyen Chi Son" userId="606856d02e9d83ac" providerId="LiveId" clId="{4031483A-BF13-43C1-AD9F-B4ECDC15C634}" dt="2022-05-30T14:26:01.781" v="3037" actId="1076"/>
          <ac:graphicFrameMkLst>
            <pc:docMk/>
            <pc:sldMk cId="3643987355" sldId="914"/>
            <ac:graphicFrameMk id="34" creationId="{17A40FEA-E3A7-7DE2-67CA-7A31A086F9F1}"/>
          </ac:graphicFrameMkLst>
        </pc:graphicFrameChg>
        <pc:graphicFrameChg chg="add mod">
          <ac:chgData name="Nguyen Chi Son" userId="606856d02e9d83ac" providerId="LiveId" clId="{4031483A-BF13-43C1-AD9F-B4ECDC15C634}" dt="2022-05-30T14:26:26.032" v="3173" actId="1036"/>
          <ac:graphicFrameMkLst>
            <pc:docMk/>
            <pc:sldMk cId="3643987355" sldId="914"/>
            <ac:graphicFrameMk id="35" creationId="{EB8D03F7-88DC-A0DF-BD1B-DAB47AB11238}"/>
          </ac:graphicFrameMkLst>
        </pc:graphicFrameChg>
        <pc:picChg chg="add mod">
          <ac:chgData name="Nguyen Chi Son" userId="606856d02e9d83ac" providerId="LiveId" clId="{4031483A-BF13-43C1-AD9F-B4ECDC15C634}" dt="2022-05-30T14:22:21.359" v="2794" actId="1076"/>
          <ac:picMkLst>
            <pc:docMk/>
            <pc:sldMk cId="3643987355" sldId="914"/>
            <ac:picMk id="3" creationId="{79DF294F-CF97-0E0B-34B1-38E46CC6412C}"/>
          </ac:picMkLst>
        </pc:picChg>
        <pc:cxnChg chg="del">
          <ac:chgData name="Nguyen Chi Son" userId="606856d02e9d83ac" providerId="LiveId" clId="{4031483A-BF13-43C1-AD9F-B4ECDC15C634}" dt="2022-05-30T14:21:16.004" v="2442" actId="478"/>
          <ac:cxnSpMkLst>
            <pc:docMk/>
            <pc:sldMk cId="3643987355" sldId="914"/>
            <ac:cxnSpMk id="21" creationId="{3BC44901-6CBD-695A-569F-DFC1A7B7C591}"/>
          </ac:cxnSpMkLst>
        </pc:cxnChg>
        <pc:cxnChg chg="del">
          <ac:chgData name="Nguyen Chi Son" userId="606856d02e9d83ac" providerId="LiveId" clId="{4031483A-BF13-43C1-AD9F-B4ECDC15C634}" dt="2022-05-30T14:21:16.004" v="2442" actId="478"/>
          <ac:cxnSpMkLst>
            <pc:docMk/>
            <pc:sldMk cId="3643987355" sldId="914"/>
            <ac:cxnSpMk id="23" creationId="{4BAC80BF-506B-DAE8-A503-98A5DC40BCED}"/>
          </ac:cxnSpMkLst>
        </pc:cxnChg>
        <pc:cxnChg chg="del">
          <ac:chgData name="Nguyen Chi Son" userId="606856d02e9d83ac" providerId="LiveId" clId="{4031483A-BF13-43C1-AD9F-B4ECDC15C634}" dt="2022-05-30T14:21:16.004" v="2442" actId="478"/>
          <ac:cxnSpMkLst>
            <pc:docMk/>
            <pc:sldMk cId="3643987355" sldId="914"/>
            <ac:cxnSpMk id="31" creationId="{76530783-18E7-B8FA-BC55-C6B2E1C30A92}"/>
          </ac:cxnSpMkLst>
        </pc:cxnChg>
      </pc:sldChg>
      <pc:sldChg chg="addSp delSp modSp mod delAnim modAnim">
        <pc:chgData name="Nguyen Chi Son" userId="606856d02e9d83ac" providerId="LiveId" clId="{4031483A-BF13-43C1-AD9F-B4ECDC15C634}" dt="2022-05-30T13:34:44.723" v="1413" actId="1076"/>
        <pc:sldMkLst>
          <pc:docMk/>
          <pc:sldMk cId="1190829174" sldId="916"/>
        </pc:sldMkLst>
        <pc:spChg chg="mod">
          <ac:chgData name="Nguyen Chi Son" userId="606856d02e9d83ac" providerId="LiveId" clId="{4031483A-BF13-43C1-AD9F-B4ECDC15C634}" dt="2022-05-30T13:24:35.148" v="959" actId="20577"/>
          <ac:spMkLst>
            <pc:docMk/>
            <pc:sldMk cId="1190829174" sldId="916"/>
            <ac:spMk id="2" creationId="{BA8A6260-CA4B-46A9-A06E-C71EE59E6992}"/>
          </ac:spMkLst>
        </pc:spChg>
        <pc:spChg chg="mod">
          <ac:chgData name="Nguyen Chi Son" userId="606856d02e9d83ac" providerId="LiveId" clId="{4031483A-BF13-43C1-AD9F-B4ECDC15C634}" dt="2022-05-30T13:34:40.899" v="1411" actId="20577"/>
          <ac:spMkLst>
            <pc:docMk/>
            <pc:sldMk cId="1190829174" sldId="916"/>
            <ac:spMk id="5" creationId="{957C37AD-3F43-5E69-5E91-49F369A46297}"/>
          </ac:spMkLst>
        </pc:spChg>
        <pc:spChg chg="del">
          <ac:chgData name="Nguyen Chi Son" userId="606856d02e9d83ac" providerId="LiveId" clId="{4031483A-BF13-43C1-AD9F-B4ECDC15C634}" dt="2022-05-30T13:23:47.649" v="742" actId="478"/>
          <ac:spMkLst>
            <pc:docMk/>
            <pc:sldMk cId="1190829174" sldId="916"/>
            <ac:spMk id="18" creationId="{9FF6000C-BDD3-9878-5A83-7A44DC41A606}"/>
          </ac:spMkLst>
        </pc:spChg>
        <pc:spChg chg="del">
          <ac:chgData name="Nguyen Chi Son" userId="606856d02e9d83ac" providerId="LiveId" clId="{4031483A-BF13-43C1-AD9F-B4ECDC15C634}" dt="2022-05-30T13:23:47.649" v="742" actId="478"/>
          <ac:spMkLst>
            <pc:docMk/>
            <pc:sldMk cId="1190829174" sldId="916"/>
            <ac:spMk id="19" creationId="{45A0DE4F-377C-0C9A-EA95-D34CD1C103A1}"/>
          </ac:spMkLst>
        </pc:spChg>
        <pc:spChg chg="del">
          <ac:chgData name="Nguyen Chi Son" userId="606856d02e9d83ac" providerId="LiveId" clId="{4031483A-BF13-43C1-AD9F-B4ECDC15C634}" dt="2022-05-30T13:23:47.649" v="742" actId="478"/>
          <ac:spMkLst>
            <pc:docMk/>
            <pc:sldMk cId="1190829174" sldId="916"/>
            <ac:spMk id="20" creationId="{8D54FBF2-5B9F-35F0-A0D7-D6255E63879F}"/>
          </ac:spMkLst>
        </pc:spChg>
        <pc:spChg chg="del">
          <ac:chgData name="Nguyen Chi Son" userId="606856d02e9d83ac" providerId="LiveId" clId="{4031483A-BF13-43C1-AD9F-B4ECDC15C634}" dt="2022-05-30T13:23:47.649" v="742" actId="478"/>
          <ac:spMkLst>
            <pc:docMk/>
            <pc:sldMk cId="1190829174" sldId="916"/>
            <ac:spMk id="28" creationId="{6246A088-0AF6-15B9-E8F6-F0EF7DF0BAAF}"/>
          </ac:spMkLst>
        </pc:spChg>
        <pc:spChg chg="del">
          <ac:chgData name="Nguyen Chi Son" userId="606856d02e9d83ac" providerId="LiveId" clId="{4031483A-BF13-43C1-AD9F-B4ECDC15C634}" dt="2022-05-30T13:23:47.649" v="742" actId="478"/>
          <ac:spMkLst>
            <pc:docMk/>
            <pc:sldMk cId="1190829174" sldId="916"/>
            <ac:spMk id="29" creationId="{08C2B89B-70BB-F906-1955-A79EF7643EBA}"/>
          </ac:spMkLst>
        </pc:spChg>
        <pc:spChg chg="add mod">
          <ac:chgData name="Nguyen Chi Son" userId="606856d02e9d83ac" providerId="LiveId" clId="{4031483A-BF13-43C1-AD9F-B4ECDC15C634}" dt="2022-05-30T13:33:46.820" v="1393" actId="1035"/>
          <ac:spMkLst>
            <pc:docMk/>
            <pc:sldMk cId="1190829174" sldId="916"/>
            <ac:spMk id="34" creationId="{EFCFCD8B-5DF7-DC9A-D23A-05F4AC2DBDA4}"/>
          </ac:spMkLst>
        </pc:spChg>
        <pc:spChg chg="add mod">
          <ac:chgData name="Nguyen Chi Son" userId="606856d02e9d83ac" providerId="LiveId" clId="{4031483A-BF13-43C1-AD9F-B4ECDC15C634}" dt="2022-05-30T13:33:33.919" v="1374" actId="1036"/>
          <ac:spMkLst>
            <pc:docMk/>
            <pc:sldMk cId="1190829174" sldId="916"/>
            <ac:spMk id="35" creationId="{AC848584-E2DF-222D-19F7-48EED27C758D}"/>
          </ac:spMkLst>
        </pc:spChg>
        <pc:spChg chg="del">
          <ac:chgData name="Nguyen Chi Son" userId="606856d02e9d83ac" providerId="LiveId" clId="{4031483A-BF13-43C1-AD9F-B4ECDC15C634}" dt="2022-05-30T13:23:47.649" v="742" actId="478"/>
          <ac:spMkLst>
            <pc:docMk/>
            <pc:sldMk cId="1190829174" sldId="916"/>
            <ac:spMk id="40" creationId="{98D985DE-9D29-C746-0072-16DD4CE09E07}"/>
          </ac:spMkLst>
        </pc:spChg>
        <pc:graphicFrameChg chg="add mod">
          <ac:chgData name="Nguyen Chi Son" userId="606856d02e9d83ac" providerId="LiveId" clId="{4031483A-BF13-43C1-AD9F-B4ECDC15C634}" dt="2022-05-30T13:33:06.405" v="1315" actId="1076"/>
          <ac:graphicFrameMkLst>
            <pc:docMk/>
            <pc:sldMk cId="1190829174" sldId="916"/>
            <ac:graphicFrameMk id="22" creationId="{2831858A-523F-37C2-093A-CD95DAD0591B}"/>
          </ac:graphicFrameMkLst>
        </pc:graphicFrameChg>
        <pc:graphicFrameChg chg="add mod">
          <ac:chgData name="Nguyen Chi Son" userId="606856d02e9d83ac" providerId="LiveId" clId="{4031483A-BF13-43C1-AD9F-B4ECDC15C634}" dt="2022-05-30T13:34:39.411" v="1410" actId="1076"/>
          <ac:graphicFrameMkLst>
            <pc:docMk/>
            <pc:sldMk cId="1190829174" sldId="916"/>
            <ac:graphicFrameMk id="25" creationId="{F1B30ADA-E4EC-02E1-7290-CD7AAE8DE606}"/>
          </ac:graphicFrameMkLst>
        </pc:graphicFrameChg>
        <pc:graphicFrameChg chg="add mod">
          <ac:chgData name="Nguyen Chi Son" userId="606856d02e9d83ac" providerId="LiveId" clId="{4031483A-BF13-43C1-AD9F-B4ECDC15C634}" dt="2022-05-30T13:34:42.563" v="1412" actId="1076"/>
          <ac:graphicFrameMkLst>
            <pc:docMk/>
            <pc:sldMk cId="1190829174" sldId="916"/>
            <ac:graphicFrameMk id="26" creationId="{0B8D6027-0776-9DF7-450E-A26D55C209B7}"/>
          </ac:graphicFrameMkLst>
        </pc:graphicFrameChg>
        <pc:graphicFrameChg chg="add mod">
          <ac:chgData name="Nguyen Chi Son" userId="606856d02e9d83ac" providerId="LiveId" clId="{4031483A-BF13-43C1-AD9F-B4ECDC15C634}" dt="2022-05-30T13:34:44.723" v="1413" actId="1076"/>
          <ac:graphicFrameMkLst>
            <pc:docMk/>
            <pc:sldMk cId="1190829174" sldId="916"/>
            <ac:graphicFrameMk id="27" creationId="{DA2EEA3F-1795-C97A-70CF-C01BAA078B47}"/>
          </ac:graphicFrameMkLst>
        </pc:graphicFrameChg>
        <pc:graphicFrameChg chg="add mod">
          <ac:chgData name="Nguyen Chi Son" userId="606856d02e9d83ac" providerId="LiveId" clId="{4031483A-BF13-43C1-AD9F-B4ECDC15C634}" dt="2022-05-30T13:34:06.356" v="1397" actId="1076"/>
          <ac:graphicFrameMkLst>
            <pc:docMk/>
            <pc:sldMk cId="1190829174" sldId="916"/>
            <ac:graphicFrameMk id="36" creationId="{2212FF83-0835-2358-9230-2CE8D8D6C3B7}"/>
          </ac:graphicFrameMkLst>
        </pc:graphicFrameChg>
        <pc:graphicFrameChg chg="add mod">
          <ac:chgData name="Nguyen Chi Son" userId="606856d02e9d83ac" providerId="LiveId" clId="{4031483A-BF13-43C1-AD9F-B4ECDC15C634}" dt="2022-05-30T13:34:10.965" v="1400"/>
          <ac:graphicFrameMkLst>
            <pc:docMk/>
            <pc:sldMk cId="1190829174" sldId="916"/>
            <ac:graphicFrameMk id="37" creationId="{C357A28A-69BD-DB18-7CF2-55619C2C4CB8}"/>
          </ac:graphicFrameMkLst>
        </pc:graphicFrameChg>
        <pc:graphicFrameChg chg="add mod">
          <ac:chgData name="Nguyen Chi Son" userId="606856d02e9d83ac" providerId="LiveId" clId="{4031483A-BF13-43C1-AD9F-B4ECDC15C634}" dt="2022-05-30T13:34:20.115" v="1403"/>
          <ac:graphicFrameMkLst>
            <pc:docMk/>
            <pc:sldMk cId="1190829174" sldId="916"/>
            <ac:graphicFrameMk id="38" creationId="{14586E55-79B8-5CEB-2EB5-37FEF77C6471}"/>
          </ac:graphicFrameMkLst>
        </pc:graphicFrameChg>
        <pc:graphicFrameChg chg="add mod">
          <ac:chgData name="Nguyen Chi Son" userId="606856d02e9d83ac" providerId="LiveId" clId="{4031483A-BF13-43C1-AD9F-B4ECDC15C634}" dt="2022-05-30T13:34:31.556" v="1407" actId="1076"/>
          <ac:graphicFrameMkLst>
            <pc:docMk/>
            <pc:sldMk cId="1190829174" sldId="916"/>
            <ac:graphicFrameMk id="39" creationId="{4A454B51-FA3E-BEE0-80F5-A27DF74FFC06}"/>
          </ac:graphicFrameMkLst>
        </pc:graphicFrameChg>
        <pc:picChg chg="add mod">
          <ac:chgData name="Nguyen Chi Son" userId="606856d02e9d83ac" providerId="LiveId" clId="{4031483A-BF13-43C1-AD9F-B4ECDC15C634}" dt="2022-05-30T13:33:46.820" v="1393" actId="1035"/>
          <ac:picMkLst>
            <pc:docMk/>
            <pc:sldMk cId="1190829174" sldId="916"/>
            <ac:picMk id="6" creationId="{59E66EBE-1C35-B8DB-4E15-3720BA850B77}"/>
          </ac:picMkLst>
        </pc:picChg>
        <pc:picChg chg="add mod">
          <ac:chgData name="Nguyen Chi Son" userId="606856d02e9d83ac" providerId="LiveId" clId="{4031483A-BF13-43C1-AD9F-B4ECDC15C634}" dt="2022-05-30T13:33:37.511" v="1385" actId="1036"/>
          <ac:picMkLst>
            <pc:docMk/>
            <pc:sldMk cId="1190829174" sldId="916"/>
            <ac:picMk id="23" creationId="{FD64F3C4-AFB6-9FD3-162A-D796300C9663}"/>
          </ac:picMkLst>
        </pc:picChg>
        <pc:cxnChg chg="del">
          <ac:chgData name="Nguyen Chi Son" userId="606856d02e9d83ac" providerId="LiveId" clId="{4031483A-BF13-43C1-AD9F-B4ECDC15C634}" dt="2022-05-30T13:23:47.649" v="742" actId="478"/>
          <ac:cxnSpMkLst>
            <pc:docMk/>
            <pc:sldMk cId="1190829174" sldId="916"/>
            <ac:cxnSpMk id="4" creationId="{BDE52499-DD66-5341-2E70-8595C0CD8409}"/>
          </ac:cxnSpMkLst>
        </pc:cxnChg>
        <pc:cxnChg chg="del">
          <ac:chgData name="Nguyen Chi Son" userId="606856d02e9d83ac" providerId="LiveId" clId="{4031483A-BF13-43C1-AD9F-B4ECDC15C634}" dt="2022-05-30T13:23:47.649" v="742" actId="478"/>
          <ac:cxnSpMkLst>
            <pc:docMk/>
            <pc:sldMk cId="1190829174" sldId="916"/>
            <ac:cxnSpMk id="16" creationId="{3368A5CD-C48A-4D46-0A72-336BC868AA20}"/>
          </ac:cxnSpMkLst>
        </pc:cxnChg>
        <pc:cxnChg chg="del">
          <ac:chgData name="Nguyen Chi Son" userId="606856d02e9d83ac" providerId="LiveId" clId="{4031483A-BF13-43C1-AD9F-B4ECDC15C634}" dt="2022-05-30T13:23:47.649" v="742" actId="478"/>
          <ac:cxnSpMkLst>
            <pc:docMk/>
            <pc:sldMk cId="1190829174" sldId="916"/>
            <ac:cxnSpMk id="17" creationId="{1BB455D4-6FF5-D505-522D-BE10D3041DC0}"/>
          </ac:cxnSpMkLst>
        </pc:cxnChg>
        <pc:cxnChg chg="del">
          <ac:chgData name="Nguyen Chi Son" userId="606856d02e9d83ac" providerId="LiveId" clId="{4031483A-BF13-43C1-AD9F-B4ECDC15C634}" dt="2022-05-30T13:23:47.649" v="742" actId="478"/>
          <ac:cxnSpMkLst>
            <pc:docMk/>
            <pc:sldMk cId="1190829174" sldId="916"/>
            <ac:cxnSpMk id="21" creationId="{7A5C701B-CAD7-CF60-CF9E-6A20017D27BC}"/>
          </ac:cxnSpMkLst>
        </pc:cxnChg>
        <pc:cxnChg chg="del">
          <ac:chgData name="Nguyen Chi Son" userId="606856d02e9d83ac" providerId="LiveId" clId="{4031483A-BF13-43C1-AD9F-B4ECDC15C634}" dt="2022-05-30T13:23:47.649" v="742" actId="478"/>
          <ac:cxnSpMkLst>
            <pc:docMk/>
            <pc:sldMk cId="1190829174" sldId="916"/>
            <ac:cxnSpMk id="24" creationId="{75512AA4-CFB0-16D3-5235-7131BE383B49}"/>
          </ac:cxnSpMkLst>
        </pc:cxnChg>
        <pc:cxnChg chg="add mod">
          <ac:chgData name="Nguyen Chi Son" userId="606856d02e9d83ac" providerId="LiveId" clId="{4031483A-BF13-43C1-AD9F-B4ECDC15C634}" dt="2022-05-30T13:33:10.564" v="1333" actId="1035"/>
          <ac:cxnSpMkLst>
            <pc:docMk/>
            <pc:sldMk cId="1190829174" sldId="916"/>
            <ac:cxnSpMk id="30" creationId="{150632FB-8F51-FCC2-EF51-8509780DB073}"/>
          </ac:cxnSpMkLst>
        </pc:cxnChg>
        <pc:cxnChg chg="add mod">
          <ac:chgData name="Nguyen Chi Son" userId="606856d02e9d83ac" providerId="LiveId" clId="{4031483A-BF13-43C1-AD9F-B4ECDC15C634}" dt="2022-05-30T13:33:10.564" v="1333" actId="1035"/>
          <ac:cxnSpMkLst>
            <pc:docMk/>
            <pc:sldMk cId="1190829174" sldId="916"/>
            <ac:cxnSpMk id="31" creationId="{86E59FEB-1EEC-CCB7-231D-71C857356758}"/>
          </ac:cxnSpMkLst>
        </pc:cxnChg>
        <pc:cxnChg chg="add mod">
          <ac:chgData name="Nguyen Chi Son" userId="606856d02e9d83ac" providerId="LiveId" clId="{4031483A-BF13-43C1-AD9F-B4ECDC15C634}" dt="2022-05-30T13:33:37.511" v="1385" actId="1036"/>
          <ac:cxnSpMkLst>
            <pc:docMk/>
            <pc:sldMk cId="1190829174" sldId="916"/>
            <ac:cxnSpMk id="32" creationId="{2585D0C6-E75C-0975-D351-253F4789EFB3}"/>
          </ac:cxnSpMkLst>
        </pc:cxnChg>
        <pc:cxnChg chg="add mod">
          <ac:chgData name="Nguyen Chi Son" userId="606856d02e9d83ac" providerId="LiveId" clId="{4031483A-BF13-43C1-AD9F-B4ECDC15C634}" dt="2022-05-30T13:33:37.511" v="1385" actId="1036"/>
          <ac:cxnSpMkLst>
            <pc:docMk/>
            <pc:sldMk cId="1190829174" sldId="916"/>
            <ac:cxnSpMk id="33" creationId="{B7D44EF8-EB3C-08B7-2A39-20AE4AA7727C}"/>
          </ac:cxnSpMkLst>
        </pc:cxnChg>
        <pc:cxnChg chg="del">
          <ac:chgData name="Nguyen Chi Son" userId="606856d02e9d83ac" providerId="LiveId" clId="{4031483A-BF13-43C1-AD9F-B4ECDC15C634}" dt="2022-05-30T13:23:47.649" v="742" actId="478"/>
          <ac:cxnSpMkLst>
            <pc:docMk/>
            <pc:sldMk cId="1190829174" sldId="916"/>
            <ac:cxnSpMk id="42" creationId="{D2288AE2-94F8-AB15-E688-90016C80D461}"/>
          </ac:cxnSpMkLst>
        </pc:cxnChg>
      </pc:sldChg>
      <pc:sldChg chg="del">
        <pc:chgData name="Nguyen Chi Son" userId="606856d02e9d83ac" providerId="LiveId" clId="{4031483A-BF13-43C1-AD9F-B4ECDC15C634}" dt="2022-05-30T13:35:10.339" v="1414" actId="47"/>
        <pc:sldMkLst>
          <pc:docMk/>
          <pc:sldMk cId="2672659183" sldId="917"/>
        </pc:sldMkLst>
      </pc:sldChg>
      <pc:sldChg chg="del">
        <pc:chgData name="Nguyen Chi Son" userId="606856d02e9d83ac" providerId="LiveId" clId="{4031483A-BF13-43C1-AD9F-B4ECDC15C634}" dt="2022-05-30T13:38:36.801" v="2083" actId="47"/>
        <pc:sldMkLst>
          <pc:docMk/>
          <pc:sldMk cId="752985169" sldId="918"/>
        </pc:sldMkLst>
      </pc:sldChg>
      <pc:sldChg chg="del">
        <pc:chgData name="Nguyen Chi Son" userId="606856d02e9d83ac" providerId="LiveId" clId="{4031483A-BF13-43C1-AD9F-B4ECDC15C634}" dt="2022-05-30T13:38:36.801" v="2083" actId="47"/>
        <pc:sldMkLst>
          <pc:docMk/>
          <pc:sldMk cId="1070798077" sldId="919"/>
        </pc:sldMkLst>
      </pc:sldChg>
      <pc:sldChg chg="del">
        <pc:chgData name="Nguyen Chi Son" userId="606856d02e9d83ac" providerId="LiveId" clId="{4031483A-BF13-43C1-AD9F-B4ECDC15C634}" dt="2022-05-30T13:38:36.801" v="2083" actId="47"/>
        <pc:sldMkLst>
          <pc:docMk/>
          <pc:sldMk cId="2057850392" sldId="920"/>
        </pc:sldMkLst>
      </pc:sldChg>
      <pc:sldChg chg="del">
        <pc:chgData name="Nguyen Chi Son" userId="606856d02e9d83ac" providerId="LiveId" clId="{4031483A-BF13-43C1-AD9F-B4ECDC15C634}" dt="2022-05-30T14:21:07.993" v="2440" actId="47"/>
        <pc:sldMkLst>
          <pc:docMk/>
          <pc:sldMk cId="1795907459" sldId="921"/>
        </pc:sldMkLst>
      </pc:sldChg>
      <pc:sldChg chg="del">
        <pc:chgData name="Nguyen Chi Son" userId="606856d02e9d83ac" providerId="LiveId" clId="{4031483A-BF13-43C1-AD9F-B4ECDC15C634}" dt="2022-05-30T14:21:07.993" v="2440" actId="47"/>
        <pc:sldMkLst>
          <pc:docMk/>
          <pc:sldMk cId="1063224683" sldId="922"/>
        </pc:sldMkLst>
      </pc:sldChg>
      <pc:sldChg chg="del">
        <pc:chgData name="Nguyen Chi Son" userId="606856d02e9d83ac" providerId="LiveId" clId="{4031483A-BF13-43C1-AD9F-B4ECDC15C634}" dt="2022-05-30T14:32:33.108" v="3903" actId="47"/>
        <pc:sldMkLst>
          <pc:docMk/>
          <pc:sldMk cId="1861169292" sldId="923"/>
        </pc:sldMkLst>
      </pc:sldChg>
      <pc:sldChg chg="addSp delSp modSp add mod">
        <pc:chgData name="Nguyen Chi Son" userId="606856d02e9d83ac" providerId="LiveId" clId="{4031483A-BF13-43C1-AD9F-B4ECDC15C634}" dt="2022-05-30T14:20:54.073" v="2439" actId="1076"/>
        <pc:sldMkLst>
          <pc:docMk/>
          <pc:sldMk cId="1259078798" sldId="924"/>
        </pc:sldMkLst>
        <pc:spChg chg="mod">
          <ac:chgData name="Nguyen Chi Son" userId="606856d02e9d83ac" providerId="LiveId" clId="{4031483A-BF13-43C1-AD9F-B4ECDC15C634}" dt="2022-05-30T14:18:07.503" v="2201" actId="20577"/>
          <ac:spMkLst>
            <pc:docMk/>
            <pc:sldMk cId="1259078798" sldId="924"/>
            <ac:spMk id="2" creationId="{BA8A6260-CA4B-46A9-A06E-C71EE59E6992}"/>
          </ac:spMkLst>
        </pc:spChg>
        <pc:spChg chg="add mod">
          <ac:chgData name="Nguyen Chi Son" userId="606856d02e9d83ac" providerId="LiveId" clId="{4031483A-BF13-43C1-AD9F-B4ECDC15C634}" dt="2022-05-30T14:20:54.073" v="2439" actId="1076"/>
          <ac:spMkLst>
            <pc:docMk/>
            <pc:sldMk cId="1259078798" sldId="924"/>
            <ac:spMk id="7" creationId="{7E8608EA-4748-CAB5-FC69-EE65753A5F17}"/>
          </ac:spMkLst>
        </pc:spChg>
        <pc:picChg chg="del">
          <ac:chgData name="Nguyen Chi Son" userId="606856d02e9d83ac" providerId="LiveId" clId="{4031483A-BF13-43C1-AD9F-B4ECDC15C634}" dt="2022-05-30T14:18:11.791" v="2202" actId="478"/>
          <ac:picMkLst>
            <pc:docMk/>
            <pc:sldMk cId="1259078798" sldId="924"/>
            <ac:picMk id="3" creationId="{5EBF2B5B-6489-27EC-4CC9-59CA9F279E65}"/>
          </ac:picMkLst>
        </pc:picChg>
        <pc:picChg chg="del">
          <ac:chgData name="Nguyen Chi Son" userId="606856d02e9d83ac" providerId="LiveId" clId="{4031483A-BF13-43C1-AD9F-B4ECDC15C634}" dt="2022-05-30T14:18:11.791" v="2202" actId="478"/>
          <ac:picMkLst>
            <pc:docMk/>
            <pc:sldMk cId="1259078798" sldId="924"/>
            <ac:picMk id="5" creationId="{45BB8E08-02A1-BA8B-B80C-A71375C86477}"/>
          </ac:picMkLst>
        </pc:picChg>
        <pc:picChg chg="del">
          <ac:chgData name="Nguyen Chi Son" userId="606856d02e9d83ac" providerId="LiveId" clId="{4031483A-BF13-43C1-AD9F-B4ECDC15C634}" dt="2022-05-30T14:18:11.791" v="2202" actId="478"/>
          <ac:picMkLst>
            <pc:docMk/>
            <pc:sldMk cId="1259078798" sldId="924"/>
            <ac:picMk id="1030" creationId="{6BAB1136-2204-1FBA-7C04-EBDC1CAF5792}"/>
          </ac:picMkLst>
        </pc:picChg>
        <pc:picChg chg="add mod">
          <ac:chgData name="Nguyen Chi Son" userId="606856d02e9d83ac" providerId="LiveId" clId="{4031483A-BF13-43C1-AD9F-B4ECDC15C634}" dt="2022-05-30T14:19:34.920" v="2206" actId="1076"/>
          <ac:picMkLst>
            <pc:docMk/>
            <pc:sldMk cId="1259078798" sldId="924"/>
            <ac:picMk id="2050" creationId="{4531CA9F-80F7-CDEB-52D7-8141F553D31F}"/>
          </ac:picMkLst>
        </pc:picChg>
      </pc:sldChg>
      <pc:sldChg chg="addSp delSp modSp add mod">
        <pc:chgData name="Nguyen Chi Son" userId="606856d02e9d83ac" providerId="LiveId" clId="{4031483A-BF13-43C1-AD9F-B4ECDC15C634}" dt="2022-05-30T14:29:53.090" v="3428" actId="1076"/>
        <pc:sldMkLst>
          <pc:docMk/>
          <pc:sldMk cId="1548001408" sldId="925"/>
        </pc:sldMkLst>
        <pc:spChg chg="mod">
          <ac:chgData name="Nguyen Chi Son" userId="606856d02e9d83ac" providerId="LiveId" clId="{4031483A-BF13-43C1-AD9F-B4ECDC15C634}" dt="2022-05-30T14:27:54.539" v="3294" actId="20577"/>
          <ac:spMkLst>
            <pc:docMk/>
            <pc:sldMk cId="1548001408" sldId="925"/>
            <ac:spMk id="19" creationId="{9C339D16-68E4-43C4-A62E-D0146138D23B}"/>
          </ac:spMkLst>
        </pc:spChg>
        <pc:spChg chg="mod">
          <ac:chgData name="Nguyen Chi Son" userId="606856d02e9d83ac" providerId="LiveId" clId="{4031483A-BF13-43C1-AD9F-B4ECDC15C634}" dt="2022-05-30T14:29:17.582" v="3301" actId="20577"/>
          <ac:spMkLst>
            <pc:docMk/>
            <pc:sldMk cId="1548001408" sldId="925"/>
            <ac:spMk id="28" creationId="{59480F01-1FA6-8EB7-5CF9-FB039E8BC80A}"/>
          </ac:spMkLst>
        </pc:spChg>
        <pc:graphicFrameChg chg="mod">
          <ac:chgData name="Nguyen Chi Son" userId="606856d02e9d83ac" providerId="LiveId" clId="{4031483A-BF13-43C1-AD9F-B4ECDC15C634}" dt="2022-05-30T14:29:53.090" v="3428" actId="1076"/>
          <ac:graphicFrameMkLst>
            <pc:docMk/>
            <pc:sldMk cId="1548001408" sldId="925"/>
            <ac:graphicFrameMk id="35" creationId="{EB8D03F7-88DC-A0DF-BD1B-DAB47AB11238}"/>
          </ac:graphicFrameMkLst>
        </pc:graphicFrameChg>
        <pc:picChg chg="del">
          <ac:chgData name="Nguyen Chi Son" userId="606856d02e9d83ac" providerId="LiveId" clId="{4031483A-BF13-43C1-AD9F-B4ECDC15C634}" dt="2022-05-30T14:27:13.003" v="3265" actId="478"/>
          <ac:picMkLst>
            <pc:docMk/>
            <pc:sldMk cId="1548001408" sldId="925"/>
            <ac:picMk id="3" creationId="{79DF294F-CF97-0E0B-34B1-38E46CC6412C}"/>
          </ac:picMkLst>
        </pc:picChg>
        <pc:picChg chg="add mod">
          <ac:chgData name="Nguyen Chi Son" userId="606856d02e9d83ac" providerId="LiveId" clId="{4031483A-BF13-43C1-AD9F-B4ECDC15C634}" dt="2022-05-30T14:27:41.931" v="3277" actId="1076"/>
          <ac:picMkLst>
            <pc:docMk/>
            <pc:sldMk cId="1548001408" sldId="925"/>
            <ac:picMk id="4" creationId="{D6554905-CDBF-2AA0-F1CF-D4E606C8A84F}"/>
          </ac:picMkLst>
        </pc:picChg>
      </pc:sldChg>
      <pc:sldChg chg="delSp modSp add mod delAnim">
        <pc:chgData name="Nguyen Chi Son" userId="606856d02e9d83ac" providerId="LiveId" clId="{4031483A-BF13-43C1-AD9F-B4ECDC15C634}" dt="2022-05-30T14:29:39.922" v="3425" actId="478"/>
        <pc:sldMkLst>
          <pc:docMk/>
          <pc:sldMk cId="3464370416" sldId="926"/>
        </pc:sldMkLst>
        <pc:spChg chg="mod">
          <ac:chgData name="Nguyen Chi Son" userId="606856d02e9d83ac" providerId="LiveId" clId="{4031483A-BF13-43C1-AD9F-B4ECDC15C634}" dt="2022-05-30T14:29:38.520" v="3424" actId="20577"/>
          <ac:spMkLst>
            <pc:docMk/>
            <pc:sldMk cId="3464370416" sldId="926"/>
            <ac:spMk id="28" creationId="{59480F01-1FA6-8EB7-5CF9-FB039E8BC80A}"/>
          </ac:spMkLst>
        </pc:spChg>
        <pc:graphicFrameChg chg="del">
          <ac:chgData name="Nguyen Chi Son" userId="606856d02e9d83ac" providerId="LiveId" clId="{4031483A-BF13-43C1-AD9F-B4ECDC15C634}" dt="2022-05-30T14:29:39.922" v="3425" actId="478"/>
          <ac:graphicFrameMkLst>
            <pc:docMk/>
            <pc:sldMk cId="3464370416" sldId="926"/>
            <ac:graphicFrameMk id="34" creationId="{17A40FEA-E3A7-7DE2-67CA-7A31A086F9F1}"/>
          </ac:graphicFrameMkLst>
        </pc:graphicFrameChg>
        <pc:graphicFrameChg chg="del">
          <ac:chgData name="Nguyen Chi Son" userId="606856d02e9d83ac" providerId="LiveId" clId="{4031483A-BF13-43C1-AD9F-B4ECDC15C634}" dt="2022-05-30T14:29:26.064" v="3304" actId="478"/>
          <ac:graphicFrameMkLst>
            <pc:docMk/>
            <pc:sldMk cId="3464370416" sldId="926"/>
            <ac:graphicFrameMk id="35" creationId="{EB8D03F7-88DC-A0DF-BD1B-DAB47AB11238}"/>
          </ac:graphicFrameMkLst>
        </pc:graphicFrame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22805108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7</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8</a:t>
            </a:fld>
            <a:endParaRPr lang="en-US"/>
          </a:p>
        </p:txBody>
      </p:sp>
    </p:spTree>
    <p:extLst>
      <p:ext uri="{BB962C8B-B14F-4D97-AF65-F5344CB8AC3E}">
        <p14:creationId xmlns:p14="http://schemas.microsoft.com/office/powerpoint/2010/main" val="296957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5</a:t>
            </a:fld>
            <a:endParaRPr lang="en-US"/>
          </a:p>
        </p:txBody>
      </p:sp>
    </p:spTree>
    <p:extLst>
      <p:ext uri="{BB962C8B-B14F-4D97-AF65-F5344CB8AC3E}">
        <p14:creationId xmlns:p14="http://schemas.microsoft.com/office/powerpoint/2010/main" val="837613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image" Target="../media/image8.png"/><Relationship Id="rId7" Type="http://schemas.openxmlformats.org/officeDocument/2006/relationships/image" Target="../media/image18.wmf"/><Relationship Id="rId2" Type="http://schemas.openxmlformats.org/officeDocument/2006/relationships/slideLayout" Target="../slideLayouts/slideLayout33.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14.bin"/><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1.wmf"/><Relationship Id="rId2" Type="http://schemas.openxmlformats.org/officeDocument/2006/relationships/slideLayout" Target="../slideLayouts/slideLayout33.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8.png"/><Relationship Id="rId7" Type="http://schemas.openxmlformats.org/officeDocument/2006/relationships/image" Target="../media/image23.wmf"/><Relationship Id="rId2" Type="http://schemas.openxmlformats.org/officeDocument/2006/relationships/slideLayout" Target="../slideLayouts/slideLayout33.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2.wmf"/><Relationship Id="rId10" Type="http://schemas.openxmlformats.org/officeDocument/2006/relationships/image" Target="../media/image24.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6.wmf"/><Relationship Id="rId2" Type="http://schemas.openxmlformats.org/officeDocument/2006/relationships/slideLayout" Target="../slideLayouts/slideLayout33.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8.png"/><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image" Target="../media/image1.wmf"/><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3.png"/><Relationship Id="rId9"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png"/><Relationship Id="rId7" Type="http://schemas.openxmlformats.org/officeDocument/2006/relationships/image" Target="../media/image5.wmf"/><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png"/><Relationship Id="rId7" Type="http://schemas.microsoft.com/office/2007/relationships/hdphoto" Target="../media/hdphoto1.wdp"/><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2.xml"/><Relationship Id="rId7" Type="http://schemas.openxmlformats.org/officeDocument/2006/relationships/oleObject" Target="../embeddings/oleObject10.bin"/><Relationship Id="rId2" Type="http://schemas.openxmlformats.org/officeDocument/2006/relationships/slideLayout" Target="../slideLayouts/slideLayout3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4.gi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oleObject" Target="../embeddings/oleObject13.bin"/><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gif"/></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8.png"/><Relationship Id="rId1" Type="http://schemas.openxmlformats.org/officeDocument/2006/relationships/slideLayout" Target="../slideLayouts/slideLayout33.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95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31. Động học của chuyển động tròn đều </a:t>
            </a:r>
          </a:p>
        </p:txBody>
      </p: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5. Hãy tính tốc độ góc của kim giờ và kim phút của đồng hồ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2" name="Google Shape;1794;p49">
            <a:extLst>
              <a:ext uri="{FF2B5EF4-FFF2-40B4-BE49-F238E27FC236}">
                <a16:creationId xmlns:a16="http://schemas.microsoft.com/office/drawing/2014/main" xmlns="" id="{D6800878-F88B-22B3-DFA1-3EDC49F7D105}"/>
              </a:ext>
            </a:extLst>
          </p:cNvPr>
          <p:cNvSpPr txBox="1">
            <a:spLocks/>
          </p:cNvSpPr>
          <p:nvPr/>
        </p:nvSpPr>
        <p:spPr>
          <a:xfrm>
            <a:off x="152400" y="131496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ốc độ góc: </a:t>
            </a:r>
          </a:p>
        </p:txBody>
      </p:sp>
      <p:sp>
        <p:nvSpPr>
          <p:cNvPr id="13" name="Google Shape;1794;p49">
            <a:extLst>
              <a:ext uri="{FF2B5EF4-FFF2-40B4-BE49-F238E27FC236}">
                <a16:creationId xmlns:a16="http://schemas.microsoft.com/office/drawing/2014/main" xmlns="" id="{9EE8A614-BCD1-FE95-A5D2-CDA6293B5B5D}"/>
              </a:ext>
            </a:extLst>
          </p:cNvPr>
          <p:cNvSpPr txBox="1">
            <a:spLocks/>
          </p:cNvSpPr>
          <p:nvPr/>
        </p:nvSpPr>
        <p:spPr>
          <a:xfrm>
            <a:off x="2176115" y="91911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14" name="Google Shape;1794;p49">
            <a:extLst>
              <a:ext uri="{FF2B5EF4-FFF2-40B4-BE49-F238E27FC236}">
                <a16:creationId xmlns:a16="http://schemas.microsoft.com/office/drawing/2014/main" xmlns="" id="{7AEFDD8D-63BF-80B1-17C3-A7D5F85F6BFB}"/>
              </a:ext>
            </a:extLst>
          </p:cNvPr>
          <p:cNvSpPr txBox="1">
            <a:spLocks/>
          </p:cNvSpPr>
          <p:nvPr/>
        </p:nvSpPr>
        <p:spPr>
          <a:xfrm>
            <a:off x="8119715" y="91911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5" name="Google Shape;1794;p49">
            <a:extLst>
              <a:ext uri="{FF2B5EF4-FFF2-40B4-BE49-F238E27FC236}">
                <a16:creationId xmlns:a16="http://schemas.microsoft.com/office/drawing/2014/main" xmlns="" id="{3FA68FD0-2B3A-1A94-5A80-F7834E3234C4}"/>
              </a:ext>
            </a:extLst>
          </p:cNvPr>
          <p:cNvSpPr txBox="1">
            <a:spLocks/>
          </p:cNvSpPr>
          <p:nvPr/>
        </p:nvSpPr>
        <p:spPr>
          <a:xfrm>
            <a:off x="6096000" y="131496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Kim giờ có thời gian quay một vòng là 12 giờ nên: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Kim phút có thời gian quay một vòng là 60 phút nên: </a:t>
            </a:r>
          </a:p>
        </p:txBody>
      </p:sp>
      <p:graphicFrame>
        <p:nvGraphicFramePr>
          <p:cNvPr id="18" name="Object 17">
            <a:extLst>
              <a:ext uri="{FF2B5EF4-FFF2-40B4-BE49-F238E27FC236}">
                <a16:creationId xmlns:a16="http://schemas.microsoft.com/office/drawing/2014/main" xmlns="" id="{1D44DD77-A715-5D58-EB3B-C0C826CED5F2}"/>
              </a:ext>
            </a:extLst>
          </p:cNvPr>
          <p:cNvGraphicFramePr>
            <a:graphicFrameLocks noChangeAspect="1"/>
          </p:cNvGraphicFramePr>
          <p:nvPr>
            <p:extLst>
              <p:ext uri="{D42A27DB-BD31-4B8C-83A1-F6EECF244321}">
                <p14:modId xmlns:p14="http://schemas.microsoft.com/office/powerpoint/2010/main" val="475233598"/>
              </p:ext>
            </p:extLst>
          </p:nvPr>
        </p:nvGraphicFramePr>
        <p:xfrm>
          <a:off x="6463506" y="2290526"/>
          <a:ext cx="5208588" cy="836612"/>
        </p:xfrm>
        <a:graphic>
          <a:graphicData uri="http://schemas.openxmlformats.org/presentationml/2006/ole">
            <mc:AlternateContent xmlns:mc="http://schemas.openxmlformats.org/markup-compatibility/2006">
              <mc:Choice xmlns:v="urn:schemas-microsoft-com:vml" Requires="v">
                <p:oleObj spid="_x0000_s6149" name="Equation" r:id="rId4" imgW="2450880" imgH="393480" progId="Equation.DSMT4">
                  <p:embed/>
                </p:oleObj>
              </mc:Choice>
              <mc:Fallback>
                <p:oleObj name="Equation" r:id="rId4" imgW="2450880" imgH="393480" progId="Equation.DSMT4">
                  <p:embed/>
                  <p:pic>
                    <p:nvPicPr>
                      <p:cNvPr id="18" name="Object 17">
                        <a:extLst>
                          <a:ext uri="{FF2B5EF4-FFF2-40B4-BE49-F238E27FC236}">
                            <a16:creationId xmlns:a16="http://schemas.microsoft.com/office/drawing/2014/main" xmlns="" id="{1D44DD77-A715-5D58-EB3B-C0C826CED5F2}"/>
                          </a:ext>
                        </a:extLst>
                      </p:cNvPr>
                      <p:cNvPicPr/>
                      <p:nvPr/>
                    </p:nvPicPr>
                    <p:blipFill>
                      <a:blip r:embed="rId5"/>
                      <a:stretch>
                        <a:fillRect/>
                      </a:stretch>
                    </p:blipFill>
                    <p:spPr>
                      <a:xfrm>
                        <a:off x="6463506" y="2290526"/>
                        <a:ext cx="5208588" cy="8366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FB2D1A6D-2636-A919-E206-A742E1D84C29}"/>
              </a:ext>
            </a:extLst>
          </p:cNvPr>
          <p:cNvGraphicFramePr>
            <a:graphicFrameLocks noChangeAspect="1"/>
          </p:cNvGraphicFramePr>
          <p:nvPr>
            <p:extLst>
              <p:ext uri="{D42A27DB-BD31-4B8C-83A1-F6EECF244321}">
                <p14:modId xmlns:p14="http://schemas.microsoft.com/office/powerpoint/2010/main" val="630435622"/>
              </p:ext>
            </p:extLst>
          </p:nvPr>
        </p:nvGraphicFramePr>
        <p:xfrm>
          <a:off x="2176115" y="1314961"/>
          <a:ext cx="839787" cy="836613"/>
        </p:xfrm>
        <a:graphic>
          <a:graphicData uri="http://schemas.openxmlformats.org/presentationml/2006/ole">
            <mc:AlternateContent xmlns:mc="http://schemas.openxmlformats.org/markup-compatibility/2006">
              <mc:Choice xmlns:v="urn:schemas-microsoft-com:vml" Requires="v">
                <p:oleObj spid="_x0000_s6150" name="Equation" r:id="rId6" imgW="393480" imgH="393480" progId="Equation.DSMT4">
                  <p:embed/>
                </p:oleObj>
              </mc:Choice>
              <mc:Fallback>
                <p:oleObj name="Equation" r:id="rId6" imgW="393480" imgH="393480" progId="Equation.DSMT4">
                  <p:embed/>
                  <p:pic>
                    <p:nvPicPr>
                      <p:cNvPr id="20" name="Object 19">
                        <a:extLst>
                          <a:ext uri="{FF2B5EF4-FFF2-40B4-BE49-F238E27FC236}">
                            <a16:creationId xmlns:a16="http://schemas.microsoft.com/office/drawing/2014/main" xmlns="" id="{FB2D1A6D-2636-A919-E206-A742E1D84C29}"/>
                          </a:ext>
                        </a:extLst>
                      </p:cNvPr>
                      <p:cNvPicPr/>
                      <p:nvPr/>
                    </p:nvPicPr>
                    <p:blipFill>
                      <a:blip r:embed="rId7"/>
                      <a:stretch>
                        <a:fillRect/>
                      </a:stretch>
                    </p:blipFill>
                    <p:spPr>
                      <a:xfrm>
                        <a:off x="2176115" y="1314961"/>
                        <a:ext cx="839787" cy="836613"/>
                      </a:xfrm>
                      <a:prstGeom prst="rect">
                        <a:avLst/>
                      </a:prstGeom>
                    </p:spPr>
                  </p:pic>
                </p:oleObj>
              </mc:Fallback>
            </mc:AlternateContent>
          </a:graphicData>
        </a:graphic>
      </p:graphicFrame>
      <p:pic>
        <p:nvPicPr>
          <p:cNvPr id="2050" name="Picture 2" descr="ĐỒNG HỒ ANALOG TREO - L MJ-ACLN2 | MUJI">
            <a:extLst>
              <a:ext uri="{FF2B5EF4-FFF2-40B4-BE49-F238E27FC236}">
                <a16:creationId xmlns:a16="http://schemas.microsoft.com/office/drawing/2014/main" xmlns="" id="{CAC113ED-7936-3A52-86B3-D91166CE6C9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50471" y="2390936"/>
            <a:ext cx="3730862" cy="37308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Object 21">
            <a:extLst>
              <a:ext uri="{FF2B5EF4-FFF2-40B4-BE49-F238E27FC236}">
                <a16:creationId xmlns:a16="http://schemas.microsoft.com/office/drawing/2014/main" xmlns="" id="{59541FB8-948C-6032-96B6-4D2FDFC3D394}"/>
              </a:ext>
            </a:extLst>
          </p:cNvPr>
          <p:cNvGraphicFramePr>
            <a:graphicFrameLocks noChangeAspect="1"/>
          </p:cNvGraphicFramePr>
          <p:nvPr>
            <p:extLst>
              <p:ext uri="{D42A27DB-BD31-4B8C-83A1-F6EECF244321}">
                <p14:modId xmlns:p14="http://schemas.microsoft.com/office/powerpoint/2010/main" val="1799780310"/>
              </p:ext>
            </p:extLst>
          </p:nvPr>
        </p:nvGraphicFramePr>
        <p:xfrm>
          <a:off x="6529388" y="4256088"/>
          <a:ext cx="5075237" cy="836612"/>
        </p:xfrm>
        <a:graphic>
          <a:graphicData uri="http://schemas.openxmlformats.org/presentationml/2006/ole">
            <mc:AlternateContent xmlns:mc="http://schemas.openxmlformats.org/markup-compatibility/2006">
              <mc:Choice xmlns:v="urn:schemas-microsoft-com:vml" Requires="v">
                <p:oleObj spid="_x0000_s6151" name="Equation" r:id="rId9" imgW="2387520" imgH="393480" progId="Equation.DSMT4">
                  <p:embed/>
                </p:oleObj>
              </mc:Choice>
              <mc:Fallback>
                <p:oleObj name="Equation" r:id="rId9" imgW="2387520" imgH="393480" progId="Equation.DSMT4">
                  <p:embed/>
                  <p:pic>
                    <p:nvPicPr>
                      <p:cNvPr id="22" name="Object 21">
                        <a:extLst>
                          <a:ext uri="{FF2B5EF4-FFF2-40B4-BE49-F238E27FC236}">
                            <a16:creationId xmlns:a16="http://schemas.microsoft.com/office/drawing/2014/main" xmlns="" id="{59541FB8-948C-6032-96B6-4D2FDFC3D394}"/>
                          </a:ext>
                        </a:extLst>
                      </p:cNvPr>
                      <p:cNvPicPr/>
                      <p:nvPr/>
                    </p:nvPicPr>
                    <p:blipFill>
                      <a:blip r:embed="rId10"/>
                      <a:stretch>
                        <a:fillRect/>
                      </a:stretch>
                    </p:blipFill>
                    <p:spPr>
                      <a:xfrm>
                        <a:off x="6529388" y="4256088"/>
                        <a:ext cx="5075237" cy="836612"/>
                      </a:xfrm>
                      <a:prstGeom prst="rect">
                        <a:avLst/>
                      </a:prstGeom>
                    </p:spPr>
                  </p:pic>
                </p:oleObj>
              </mc:Fallback>
            </mc:AlternateContent>
          </a:graphicData>
        </a:graphic>
      </p:graphicFrame>
    </p:spTree>
    <p:extLst>
      <p:ext uri="{BB962C8B-B14F-4D97-AF65-F5344CB8AC3E}">
        <p14:creationId xmlns:p14="http://schemas.microsoft.com/office/powerpoint/2010/main" val="1548001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050"/>
                                        </p:tgtEl>
                                        <p:attrNameLst>
                                          <p:attrName>style.visibility</p:attrName>
                                        </p:attrNameLst>
                                      </p:cBhvr>
                                      <p:to>
                                        <p:strVal val="visible"/>
                                      </p:to>
                                    </p:set>
                                    <p:animEffect transition="in" filter="fade">
                                      <p:cBhvr>
                                        <p:cTn id="18" dur="500"/>
                                        <p:tgtEl>
                                          <p:spTgt spid="205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6. Roto trong một tổ máy của nhà máy thủy điện Hòa Bình quay 125 vòng mỗi </a:t>
            </a:r>
          </a:p>
          <a:p>
            <a:pPr lvl="0">
              <a:defRPr/>
            </a:pPr>
            <a:r>
              <a:rPr lang="en-US" sz="2500" kern="0">
                <a:solidFill>
                  <a:srgbClr val="F8F8F8"/>
                </a:solidFill>
                <a:latin typeface="Itim" panose="00000500000000000000" pitchFamily="2" charset="-34"/>
                <a:cs typeface="Itim" panose="00000500000000000000" pitchFamily="2" charset="-34"/>
              </a:rPr>
              <a:t>            phút. Hãy tính tốc độ góc của roto này theo đơn vị rad/s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xmlns="" id="{9FA2B2C3-D1D8-7817-AA87-B67F1664BC7D}"/>
              </a:ext>
            </a:extLst>
          </p:cNvPr>
          <p:cNvSpPr txBox="1">
            <a:spLocks/>
          </p:cNvSpPr>
          <p:nvPr/>
        </p:nvSpPr>
        <p:spPr>
          <a:xfrm>
            <a:off x="152400" y="169051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ốc độ góc: </a:t>
            </a:r>
          </a:p>
        </p:txBody>
      </p:sp>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129467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129467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169051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Tốc độ góc của roto này là: </a:t>
            </a:r>
          </a:p>
        </p:txBody>
      </p:sp>
      <p:graphicFrame>
        <p:nvGraphicFramePr>
          <p:cNvPr id="10" name="Object 9">
            <a:extLst>
              <a:ext uri="{FF2B5EF4-FFF2-40B4-BE49-F238E27FC236}">
                <a16:creationId xmlns:a16="http://schemas.microsoft.com/office/drawing/2014/main" xmlns="" id="{37BF8EFF-98FE-E6F3-310C-7F646813EF59}"/>
              </a:ext>
            </a:extLst>
          </p:cNvPr>
          <p:cNvGraphicFramePr>
            <a:graphicFrameLocks noChangeAspect="1"/>
          </p:cNvGraphicFramePr>
          <p:nvPr>
            <p:extLst>
              <p:ext uri="{D42A27DB-BD31-4B8C-83A1-F6EECF244321}">
                <p14:modId xmlns:p14="http://schemas.microsoft.com/office/powerpoint/2010/main" val="45283391"/>
              </p:ext>
            </p:extLst>
          </p:nvPr>
        </p:nvGraphicFramePr>
        <p:xfrm>
          <a:off x="2704306" y="2086360"/>
          <a:ext cx="839787" cy="836613"/>
        </p:xfrm>
        <a:graphic>
          <a:graphicData uri="http://schemas.openxmlformats.org/presentationml/2006/ole">
            <mc:AlternateContent xmlns:mc="http://schemas.openxmlformats.org/markup-compatibility/2006">
              <mc:Choice xmlns:v="urn:schemas-microsoft-com:vml" Requires="v">
                <p:oleObj spid="_x0000_s7172" name="Equation" r:id="rId4" imgW="393480" imgH="393480" progId="Equation.DSMT4">
                  <p:embed/>
                </p:oleObj>
              </mc:Choice>
              <mc:Fallback>
                <p:oleObj name="Equation" r:id="rId4" imgW="393480" imgH="393480" progId="Equation.DSMT4">
                  <p:embed/>
                  <p:pic>
                    <p:nvPicPr>
                      <p:cNvPr id="10" name="Object 9">
                        <a:extLst>
                          <a:ext uri="{FF2B5EF4-FFF2-40B4-BE49-F238E27FC236}">
                            <a16:creationId xmlns:a16="http://schemas.microsoft.com/office/drawing/2014/main" xmlns="" id="{37BF8EFF-98FE-E6F3-310C-7F646813EF59}"/>
                          </a:ext>
                        </a:extLst>
                      </p:cNvPr>
                      <p:cNvPicPr/>
                      <p:nvPr/>
                    </p:nvPicPr>
                    <p:blipFill>
                      <a:blip r:embed="rId5"/>
                      <a:stretch>
                        <a:fillRect/>
                      </a:stretch>
                    </p:blipFill>
                    <p:spPr>
                      <a:xfrm>
                        <a:off x="2704306" y="2086360"/>
                        <a:ext cx="839787" cy="8366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F5C66734-D7F5-38DF-164F-5BEA987AACC6}"/>
              </a:ext>
            </a:extLst>
          </p:cNvPr>
          <p:cNvGraphicFramePr>
            <a:graphicFrameLocks noChangeAspect="1"/>
          </p:cNvGraphicFramePr>
          <p:nvPr>
            <p:extLst>
              <p:ext uri="{D42A27DB-BD31-4B8C-83A1-F6EECF244321}">
                <p14:modId xmlns:p14="http://schemas.microsoft.com/office/powerpoint/2010/main" val="3009439006"/>
              </p:ext>
            </p:extLst>
          </p:nvPr>
        </p:nvGraphicFramePr>
        <p:xfrm>
          <a:off x="6894512" y="2504666"/>
          <a:ext cx="4346575" cy="836612"/>
        </p:xfrm>
        <a:graphic>
          <a:graphicData uri="http://schemas.openxmlformats.org/presentationml/2006/ole">
            <mc:AlternateContent xmlns:mc="http://schemas.openxmlformats.org/markup-compatibility/2006">
              <mc:Choice xmlns:v="urn:schemas-microsoft-com:vml" Requires="v">
                <p:oleObj spid="_x0000_s7173" name="Equation" r:id="rId6" imgW="2044440" imgH="393480" progId="Equation.DSMT4">
                  <p:embed/>
                </p:oleObj>
              </mc:Choice>
              <mc:Fallback>
                <p:oleObj name="Equation" r:id="rId6" imgW="2044440" imgH="393480" progId="Equation.DSMT4">
                  <p:embed/>
                  <p:pic>
                    <p:nvPicPr>
                      <p:cNvPr id="11" name="Object 10">
                        <a:extLst>
                          <a:ext uri="{FF2B5EF4-FFF2-40B4-BE49-F238E27FC236}">
                            <a16:creationId xmlns:a16="http://schemas.microsoft.com/office/drawing/2014/main" xmlns="" id="{F5C66734-D7F5-38DF-164F-5BEA987AACC6}"/>
                          </a:ext>
                        </a:extLst>
                      </p:cNvPr>
                      <p:cNvPicPr/>
                      <p:nvPr/>
                    </p:nvPicPr>
                    <p:blipFill>
                      <a:blip r:embed="rId7"/>
                      <a:stretch>
                        <a:fillRect/>
                      </a:stretch>
                    </p:blipFill>
                    <p:spPr>
                      <a:xfrm>
                        <a:off x="6894512" y="2504666"/>
                        <a:ext cx="4346575" cy="836612"/>
                      </a:xfrm>
                      <a:prstGeom prst="rect">
                        <a:avLst/>
                      </a:prstGeom>
                    </p:spPr>
                  </p:pic>
                </p:oleObj>
              </mc:Fallback>
            </mc:AlternateContent>
          </a:graphicData>
        </a:graphic>
      </p:graphicFrame>
    </p:spTree>
    <p:extLst>
      <p:ext uri="{BB962C8B-B14F-4D97-AF65-F5344CB8AC3E}">
        <p14:creationId xmlns:p14="http://schemas.microsoft.com/office/powerpoint/2010/main" val="3464370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7. Biết chiều dài kim phút và kim giây của một chiếc đồng hồ lần lượt là 4 cm và </a:t>
            </a:r>
          </a:p>
          <a:p>
            <a:pPr lvl="0">
              <a:defRPr/>
            </a:pPr>
            <a:r>
              <a:rPr lang="en-US" sz="2500" kern="0">
                <a:solidFill>
                  <a:srgbClr val="F8F8F8"/>
                </a:solidFill>
                <a:latin typeface="Itim" panose="00000500000000000000" pitchFamily="2" charset="-34"/>
                <a:cs typeface="Itim" panose="00000500000000000000" pitchFamily="2" charset="-34"/>
              </a:rPr>
              <a:t>            5 cm. Hãy tính: </a:t>
            </a:r>
          </a:p>
          <a:p>
            <a:pPr lvl="0">
              <a:defRPr/>
            </a:pPr>
            <a:r>
              <a:rPr lang="en-US" sz="2500" kern="0">
                <a:solidFill>
                  <a:srgbClr val="F8F8F8"/>
                </a:solidFill>
                <a:latin typeface="Itim" panose="00000500000000000000" pitchFamily="2" charset="-34"/>
                <a:cs typeface="Itim" panose="00000500000000000000" pitchFamily="2" charset="-34"/>
              </a:rPr>
              <a:t>            a) Tỉ số chu kì quay của hai kim </a:t>
            </a:r>
          </a:p>
          <a:p>
            <a:pPr lvl="0">
              <a:defRPr/>
            </a:pPr>
            <a:r>
              <a:rPr lang="en-US" sz="2500" kern="0">
                <a:solidFill>
                  <a:srgbClr val="F8F8F8"/>
                </a:solidFill>
                <a:latin typeface="Itim" panose="00000500000000000000" pitchFamily="2" charset="-34"/>
                <a:cs typeface="Itim" panose="00000500000000000000" pitchFamily="2" charset="-34"/>
              </a:rPr>
              <a:t>            b) Tỉ số tốc độ của đầu kim phút và đầu kim giây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xmlns="" id="{9FA2B2C3-D1D8-7817-AA87-B67F1664BC7D}"/>
              </a:ext>
            </a:extLst>
          </p:cNvPr>
          <p:cNvSpPr txBox="1">
            <a:spLocks/>
          </p:cNvSpPr>
          <p:nvPr/>
        </p:nvSpPr>
        <p:spPr>
          <a:xfrm>
            <a:off x="152400" y="224568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Kim phút quay 1 </a:t>
            </a:r>
          </a:p>
          <a:p>
            <a:pPr lvl="0">
              <a:defRPr/>
            </a:pPr>
            <a:r>
              <a:rPr lang="en-US" sz="2500" kern="0">
                <a:solidFill>
                  <a:srgbClr val="FFFF00"/>
                </a:solidFill>
                <a:latin typeface="Itim" panose="00000500000000000000" pitchFamily="2" charset="-34"/>
                <a:cs typeface="Itim" panose="00000500000000000000" pitchFamily="2" charset="-34"/>
              </a:rPr>
              <a:t>vòng hết 60 phút = </a:t>
            </a:r>
          </a:p>
          <a:p>
            <a:pPr lvl="0">
              <a:defRPr/>
            </a:pPr>
            <a:r>
              <a:rPr lang="en-US" sz="2500" kern="0">
                <a:solidFill>
                  <a:srgbClr val="FFFF00"/>
                </a:solidFill>
                <a:latin typeface="Itim" panose="00000500000000000000" pitchFamily="2" charset="-34"/>
                <a:cs typeface="Itim" panose="00000500000000000000" pitchFamily="2" charset="-34"/>
              </a:rPr>
              <a:t>3600 s , kim giây quay </a:t>
            </a:r>
          </a:p>
          <a:p>
            <a:pPr lvl="0">
              <a:defRPr/>
            </a:pPr>
            <a:r>
              <a:rPr lang="en-US" sz="2500" kern="0">
                <a:solidFill>
                  <a:srgbClr val="FFFF00"/>
                </a:solidFill>
                <a:latin typeface="Itim" panose="00000500000000000000" pitchFamily="2" charset="-34"/>
                <a:cs typeface="Itim" panose="00000500000000000000" pitchFamily="2" charset="-34"/>
              </a:rPr>
              <a:t>1 vòng hết 60 s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b) Tốc độ: v = </a:t>
            </a:r>
            <a:r>
              <a:rPr lang="el-GR" sz="2500" kern="0">
                <a:solidFill>
                  <a:srgbClr val="FFFF00"/>
                </a:solidFill>
                <a:latin typeface="Times New Roman" panose="02020603050405020304" pitchFamily="18" charset="0"/>
                <a:cs typeface="Itim" panose="00000500000000000000" pitchFamily="2" charset="-34"/>
              </a:rPr>
              <a:t>ω</a:t>
            </a:r>
            <a:r>
              <a:rPr lang="en-US" sz="2500" kern="0">
                <a:solidFill>
                  <a:srgbClr val="FFFF00"/>
                </a:solidFill>
                <a:latin typeface="Itim" panose="00000500000000000000" pitchFamily="2" charset="-34"/>
                <a:cs typeface="Itim" panose="00000500000000000000" pitchFamily="2" charset="-34"/>
              </a:rPr>
              <a:t>.r </a:t>
            </a:r>
          </a:p>
        </p:txBody>
      </p:sp>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184984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184984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224568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Tỉ số chu kì quay của hai kim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b) Tỉ số tốc độ của đầu hai kim là: </a:t>
            </a:r>
          </a:p>
        </p:txBody>
      </p:sp>
      <p:graphicFrame>
        <p:nvGraphicFramePr>
          <p:cNvPr id="10" name="Object 9">
            <a:extLst>
              <a:ext uri="{FF2B5EF4-FFF2-40B4-BE49-F238E27FC236}">
                <a16:creationId xmlns:a16="http://schemas.microsoft.com/office/drawing/2014/main" xmlns="" id="{37BF8EFF-98FE-E6F3-310C-7F646813EF59}"/>
              </a:ext>
            </a:extLst>
          </p:cNvPr>
          <p:cNvGraphicFramePr>
            <a:graphicFrameLocks noChangeAspect="1"/>
          </p:cNvGraphicFramePr>
          <p:nvPr>
            <p:extLst>
              <p:ext uri="{D42A27DB-BD31-4B8C-83A1-F6EECF244321}">
                <p14:modId xmlns:p14="http://schemas.microsoft.com/office/powerpoint/2010/main" val="3769320067"/>
              </p:ext>
            </p:extLst>
          </p:nvPr>
        </p:nvGraphicFramePr>
        <p:xfrm>
          <a:off x="1622425" y="5154352"/>
          <a:ext cx="1001712" cy="836613"/>
        </p:xfrm>
        <a:graphic>
          <a:graphicData uri="http://schemas.openxmlformats.org/presentationml/2006/ole">
            <mc:AlternateContent xmlns:mc="http://schemas.openxmlformats.org/markup-compatibility/2006">
              <mc:Choice xmlns:v="urn:schemas-microsoft-com:vml" Requires="v">
                <p:oleObj spid="_x0000_s8197" name="Equation" r:id="rId4" imgW="469800" imgH="393480" progId="Equation.DSMT4">
                  <p:embed/>
                </p:oleObj>
              </mc:Choice>
              <mc:Fallback>
                <p:oleObj name="Equation" r:id="rId4" imgW="469800" imgH="393480" progId="Equation.DSMT4">
                  <p:embed/>
                  <p:pic>
                    <p:nvPicPr>
                      <p:cNvPr id="10" name="Object 9">
                        <a:extLst>
                          <a:ext uri="{FF2B5EF4-FFF2-40B4-BE49-F238E27FC236}">
                            <a16:creationId xmlns:a16="http://schemas.microsoft.com/office/drawing/2014/main" xmlns="" id="{37BF8EFF-98FE-E6F3-310C-7F646813EF59}"/>
                          </a:ext>
                        </a:extLst>
                      </p:cNvPr>
                      <p:cNvPicPr/>
                      <p:nvPr/>
                    </p:nvPicPr>
                    <p:blipFill>
                      <a:blip r:embed="rId5"/>
                      <a:stretch>
                        <a:fillRect/>
                      </a:stretch>
                    </p:blipFill>
                    <p:spPr>
                      <a:xfrm>
                        <a:off x="1622425" y="5154352"/>
                        <a:ext cx="1001712" cy="8366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F5C66734-D7F5-38DF-164F-5BEA987AACC6}"/>
              </a:ext>
            </a:extLst>
          </p:cNvPr>
          <p:cNvGraphicFramePr>
            <a:graphicFrameLocks noChangeAspect="1"/>
          </p:cNvGraphicFramePr>
          <p:nvPr>
            <p:extLst>
              <p:ext uri="{D42A27DB-BD31-4B8C-83A1-F6EECF244321}">
                <p14:modId xmlns:p14="http://schemas.microsoft.com/office/powerpoint/2010/main" val="2585164644"/>
              </p:ext>
            </p:extLst>
          </p:nvPr>
        </p:nvGraphicFramePr>
        <p:xfrm>
          <a:off x="7826375" y="2784214"/>
          <a:ext cx="2482850" cy="998538"/>
        </p:xfrm>
        <a:graphic>
          <a:graphicData uri="http://schemas.openxmlformats.org/presentationml/2006/ole">
            <mc:AlternateContent xmlns:mc="http://schemas.openxmlformats.org/markup-compatibility/2006">
              <mc:Choice xmlns:v="urn:schemas-microsoft-com:vml" Requires="v">
                <p:oleObj spid="_x0000_s8198" name="Equation" r:id="rId6" imgW="1168200" imgH="469800" progId="Equation.DSMT4">
                  <p:embed/>
                </p:oleObj>
              </mc:Choice>
              <mc:Fallback>
                <p:oleObj name="Equation" r:id="rId6" imgW="1168200" imgH="469800" progId="Equation.DSMT4">
                  <p:embed/>
                  <p:pic>
                    <p:nvPicPr>
                      <p:cNvPr id="11" name="Object 10">
                        <a:extLst>
                          <a:ext uri="{FF2B5EF4-FFF2-40B4-BE49-F238E27FC236}">
                            <a16:creationId xmlns:a16="http://schemas.microsoft.com/office/drawing/2014/main" xmlns="" id="{F5C66734-D7F5-38DF-164F-5BEA987AACC6}"/>
                          </a:ext>
                        </a:extLst>
                      </p:cNvPr>
                      <p:cNvPicPr/>
                      <p:nvPr/>
                    </p:nvPicPr>
                    <p:blipFill>
                      <a:blip r:embed="rId7"/>
                      <a:stretch>
                        <a:fillRect/>
                      </a:stretch>
                    </p:blipFill>
                    <p:spPr>
                      <a:xfrm>
                        <a:off x="7826375" y="2784214"/>
                        <a:ext cx="2482850" cy="998538"/>
                      </a:xfrm>
                      <a:prstGeom prst="rect">
                        <a:avLst/>
                      </a:prstGeom>
                    </p:spPr>
                  </p:pic>
                </p:oleObj>
              </mc:Fallback>
            </mc:AlternateContent>
          </a:graphicData>
        </a:graphic>
      </p:graphicFrame>
      <p:pic>
        <p:nvPicPr>
          <p:cNvPr id="12" name="Picture 2" descr="ĐỒNG HỒ ANALOG TREO - L MJ-ACLN2 | MUJI">
            <a:extLst>
              <a:ext uri="{FF2B5EF4-FFF2-40B4-BE49-F238E27FC236}">
                <a16:creationId xmlns:a16="http://schemas.microsoft.com/office/drawing/2014/main" xmlns="" id="{E75D0F44-0884-DF69-41A1-C791681851F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52800" y="2411152"/>
            <a:ext cx="2743200" cy="274320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a:extLst>
              <a:ext uri="{FF2B5EF4-FFF2-40B4-BE49-F238E27FC236}">
                <a16:creationId xmlns:a16="http://schemas.microsoft.com/office/drawing/2014/main" xmlns="" id="{B9221082-7167-E6F5-77F1-138D6E783211}"/>
              </a:ext>
            </a:extLst>
          </p:cNvPr>
          <p:cNvCxnSpPr>
            <a:cxnSpLocks/>
          </p:cNvCxnSpPr>
          <p:nvPr/>
        </p:nvCxnSpPr>
        <p:spPr>
          <a:xfrm flipH="1">
            <a:off x="1809135" y="4630994"/>
            <a:ext cx="366980" cy="76691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ct 14">
            <a:extLst>
              <a:ext uri="{FF2B5EF4-FFF2-40B4-BE49-F238E27FC236}">
                <a16:creationId xmlns:a16="http://schemas.microsoft.com/office/drawing/2014/main" xmlns="" id="{EF143746-DECC-1EFC-3CAA-55F395B9E5F6}"/>
              </a:ext>
            </a:extLst>
          </p:cNvPr>
          <p:cNvGraphicFramePr>
            <a:graphicFrameLocks noChangeAspect="1"/>
          </p:cNvGraphicFramePr>
          <p:nvPr>
            <p:extLst>
              <p:ext uri="{D42A27DB-BD31-4B8C-83A1-F6EECF244321}">
                <p14:modId xmlns:p14="http://schemas.microsoft.com/office/powerpoint/2010/main" val="3102923623"/>
              </p:ext>
            </p:extLst>
          </p:nvPr>
        </p:nvGraphicFramePr>
        <p:xfrm>
          <a:off x="6096000" y="4321277"/>
          <a:ext cx="6045200" cy="1835150"/>
        </p:xfrm>
        <a:graphic>
          <a:graphicData uri="http://schemas.openxmlformats.org/presentationml/2006/ole">
            <mc:AlternateContent xmlns:mc="http://schemas.openxmlformats.org/markup-compatibility/2006">
              <mc:Choice xmlns:v="urn:schemas-microsoft-com:vml" Requires="v">
                <p:oleObj spid="_x0000_s8199" name="Equation" r:id="rId9" imgW="2844720" imgH="863280" progId="Equation.DSMT4">
                  <p:embed/>
                </p:oleObj>
              </mc:Choice>
              <mc:Fallback>
                <p:oleObj name="Equation" r:id="rId9" imgW="2844720" imgH="863280" progId="Equation.DSMT4">
                  <p:embed/>
                  <p:pic>
                    <p:nvPicPr>
                      <p:cNvPr id="15" name="Object 14">
                        <a:extLst>
                          <a:ext uri="{FF2B5EF4-FFF2-40B4-BE49-F238E27FC236}">
                            <a16:creationId xmlns:a16="http://schemas.microsoft.com/office/drawing/2014/main" xmlns="" id="{EF143746-DECC-1EFC-3CAA-55F395B9E5F6}"/>
                          </a:ext>
                        </a:extLst>
                      </p:cNvPr>
                      <p:cNvPicPr/>
                      <p:nvPr/>
                    </p:nvPicPr>
                    <p:blipFill>
                      <a:blip r:embed="rId10"/>
                      <a:stretch>
                        <a:fillRect/>
                      </a:stretch>
                    </p:blipFill>
                    <p:spPr>
                      <a:xfrm>
                        <a:off x="6096000" y="4321277"/>
                        <a:ext cx="6045200" cy="1835150"/>
                      </a:xfrm>
                      <a:prstGeom prst="rect">
                        <a:avLst/>
                      </a:prstGeom>
                    </p:spPr>
                  </p:pic>
                </p:oleObj>
              </mc:Fallback>
            </mc:AlternateContent>
          </a:graphicData>
        </a:graphic>
      </p:graphicFrame>
    </p:spTree>
    <p:extLst>
      <p:ext uri="{BB962C8B-B14F-4D97-AF65-F5344CB8AC3E}">
        <p14:creationId xmlns:p14="http://schemas.microsoft.com/office/powerpoint/2010/main" val="3897906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fade">
                                      <p:cBhvr>
                                        <p:cTn id="12" dur="500"/>
                                        <p:tgtEl>
                                          <p:spTgt spid="24">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xEl>
                                              <p:pRg st="1" end="1"/>
                                            </p:txEl>
                                          </p:spTgt>
                                        </p:tgtEl>
                                        <p:attrNameLst>
                                          <p:attrName>style.visibility</p:attrName>
                                        </p:attrNameLst>
                                      </p:cBhvr>
                                      <p:to>
                                        <p:strVal val="visible"/>
                                      </p:to>
                                    </p:set>
                                    <p:animEffect transition="in" filter="fade">
                                      <p:cBhvr>
                                        <p:cTn id="15" dur="500"/>
                                        <p:tgtEl>
                                          <p:spTgt spid="24">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xEl>
                                              <p:pRg st="2" end="2"/>
                                            </p:txEl>
                                          </p:spTgt>
                                        </p:tgtEl>
                                        <p:attrNameLst>
                                          <p:attrName>style.visibility</p:attrName>
                                        </p:attrNameLst>
                                      </p:cBhvr>
                                      <p:to>
                                        <p:strVal val="visible"/>
                                      </p:to>
                                    </p:set>
                                    <p:animEffect transition="in" filter="fade">
                                      <p:cBhvr>
                                        <p:cTn id="18" dur="500"/>
                                        <p:tgtEl>
                                          <p:spTgt spid="24">
                                            <p:txEl>
                                              <p:pRg st="2" end="2"/>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4">
                                            <p:txEl>
                                              <p:pRg st="3" end="3"/>
                                            </p:txEl>
                                          </p:spTgt>
                                        </p:tgtEl>
                                        <p:attrNameLst>
                                          <p:attrName>style.visibility</p:attrName>
                                        </p:attrNameLst>
                                      </p:cBhvr>
                                      <p:to>
                                        <p:strVal val="visible"/>
                                      </p:to>
                                    </p:set>
                                    <p:animEffect transition="in" filter="fade">
                                      <p:cBhvr>
                                        <p:cTn id="21" dur="500"/>
                                        <p:tgtEl>
                                          <p:spTgt spid="24">
                                            <p:txEl>
                                              <p:pRg st="3" end="3"/>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8">
                                            <p:txEl>
                                              <p:pRg st="0" end="0"/>
                                            </p:txEl>
                                          </p:spTgt>
                                        </p:tgtEl>
                                        <p:attrNameLst>
                                          <p:attrName>style.visibility</p:attrName>
                                        </p:attrNameLst>
                                      </p:cBhvr>
                                      <p:to>
                                        <p:strVal val="visible"/>
                                      </p:to>
                                    </p:set>
                                    <p:animEffect transition="in" filter="fade">
                                      <p:cBhvr>
                                        <p:cTn id="34" dur="500"/>
                                        <p:tgtEl>
                                          <p:spTgt spid="28">
                                            <p:txEl>
                                              <p:pRg st="0" end="0"/>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xEl>
                                              <p:pRg st="5" end="5"/>
                                            </p:txEl>
                                          </p:spTgt>
                                        </p:tgtEl>
                                        <p:attrNameLst>
                                          <p:attrName>style.visibility</p:attrName>
                                        </p:attrNameLst>
                                      </p:cBhvr>
                                      <p:to>
                                        <p:strVal val="visible"/>
                                      </p:to>
                                    </p:set>
                                    <p:animEffect transition="in" filter="fade">
                                      <p:cBhvr>
                                        <p:cTn id="42" dur="500"/>
                                        <p:tgtEl>
                                          <p:spTgt spid="24">
                                            <p:txEl>
                                              <p:pRg st="5" end="5"/>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par>
                                <p:cTn id="46" presetID="10"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8">
                                            <p:txEl>
                                              <p:pRg st="4" end="4"/>
                                            </p:txEl>
                                          </p:spTgt>
                                        </p:tgtEl>
                                        <p:attrNameLst>
                                          <p:attrName>style.visibility</p:attrName>
                                        </p:attrNameLst>
                                      </p:cBhvr>
                                      <p:to>
                                        <p:strVal val="visible"/>
                                      </p:to>
                                    </p:set>
                                    <p:animEffect transition="in" filter="fade">
                                      <p:cBhvr>
                                        <p:cTn id="53" dur="500"/>
                                        <p:tgtEl>
                                          <p:spTgt spid="28">
                                            <p:txEl>
                                              <p:pRg st="4" end="4"/>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8. Xét một điểm nằm trên đường xích đạo trong chuyển động tự quay của Trái </a:t>
            </a:r>
          </a:p>
          <a:p>
            <a:pPr lvl="0">
              <a:defRPr/>
            </a:pPr>
            <a:r>
              <a:rPr lang="en-US" sz="2500" kern="0">
                <a:solidFill>
                  <a:srgbClr val="F8F8F8"/>
                </a:solidFill>
                <a:latin typeface="Itim" panose="00000500000000000000" pitchFamily="2" charset="-34"/>
                <a:cs typeface="Itim" panose="00000500000000000000" pitchFamily="2" charset="-34"/>
              </a:rPr>
              <a:t>            Đất. Biết bán kính Trái Đất tại xích đạo là 6400 km </a:t>
            </a:r>
          </a:p>
          <a:p>
            <a:pPr lvl="0">
              <a:defRPr/>
            </a:pPr>
            <a:r>
              <a:rPr lang="en-US" sz="2500" kern="0">
                <a:solidFill>
                  <a:srgbClr val="F8F8F8"/>
                </a:solidFill>
                <a:latin typeface="Itim" panose="00000500000000000000" pitchFamily="2" charset="-34"/>
                <a:cs typeface="Itim" panose="00000500000000000000" pitchFamily="2" charset="-34"/>
              </a:rPr>
              <a:t>            a) Chu kì chuyển động của điểm đó </a:t>
            </a:r>
          </a:p>
          <a:p>
            <a:pPr lvl="0">
              <a:defRPr/>
            </a:pPr>
            <a:r>
              <a:rPr lang="en-US" sz="2500" kern="0">
                <a:solidFill>
                  <a:srgbClr val="F8F8F8"/>
                </a:solidFill>
                <a:latin typeface="Itim" panose="00000500000000000000" pitchFamily="2" charset="-34"/>
                <a:cs typeface="Itim" panose="00000500000000000000" pitchFamily="2" charset="-34"/>
              </a:rPr>
              <a:t>            b) Tốc độ và tốc độ góc của điểm đó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794;p49">
            <a:extLst>
              <a:ext uri="{FF2B5EF4-FFF2-40B4-BE49-F238E27FC236}">
                <a16:creationId xmlns:a16="http://schemas.microsoft.com/office/drawing/2014/main" xmlns="" id="{9FA2B2C3-D1D8-7817-AA87-B67F1664BC7D}"/>
              </a:ext>
            </a:extLst>
          </p:cNvPr>
          <p:cNvSpPr txBox="1">
            <a:spLocks/>
          </p:cNvSpPr>
          <p:nvPr/>
        </p:nvSpPr>
        <p:spPr>
          <a:xfrm>
            <a:off x="152400" y="224568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a) Trái Đất quay một vòng hết 24h </a:t>
            </a:r>
          </a:p>
          <a:p>
            <a:pPr lvl="0">
              <a:defRPr/>
            </a:pPr>
            <a:r>
              <a:rPr lang="en-US" sz="2500" kern="0">
                <a:solidFill>
                  <a:srgbClr val="FFFF00"/>
                </a:solidFill>
                <a:latin typeface="Itim" panose="00000500000000000000" pitchFamily="2" charset="-34"/>
                <a:cs typeface="Itim" panose="00000500000000000000" pitchFamily="2" charset="-34"/>
              </a:rPr>
              <a:t>b) Tốc độ: </a:t>
            </a:r>
          </a:p>
          <a:p>
            <a:pPr lvl="0" algn="ctr">
              <a:defRPr/>
            </a:pPr>
            <a:r>
              <a:rPr lang="en-US" sz="2500" kern="0">
                <a:solidFill>
                  <a:srgbClr val="FFFF00"/>
                </a:solidFill>
                <a:latin typeface="Itim" panose="00000500000000000000" pitchFamily="2" charset="-34"/>
                <a:cs typeface="Itim" panose="00000500000000000000" pitchFamily="2" charset="-34"/>
              </a:rPr>
              <a:t>v = </a:t>
            </a:r>
            <a:r>
              <a:rPr lang="el-GR" sz="2500" kern="0">
                <a:solidFill>
                  <a:srgbClr val="FFFF00"/>
                </a:solidFill>
                <a:latin typeface="Times New Roman" panose="02020603050405020304" pitchFamily="18" charset="0"/>
                <a:cs typeface="Itim" panose="00000500000000000000" pitchFamily="2" charset="-34"/>
              </a:rPr>
              <a:t>ω</a:t>
            </a:r>
            <a:r>
              <a:rPr lang="en-US" sz="2500" kern="0">
                <a:solidFill>
                  <a:srgbClr val="FFFF00"/>
                </a:solidFill>
                <a:latin typeface="Itim" panose="00000500000000000000" pitchFamily="2" charset="-34"/>
                <a:cs typeface="Itim" panose="00000500000000000000" pitchFamily="2" charset="-34"/>
              </a:rPr>
              <a:t>.r </a:t>
            </a:r>
          </a:p>
          <a:p>
            <a:pPr lvl="0">
              <a:defRPr/>
            </a:pPr>
            <a:r>
              <a:rPr lang="en-US" sz="2500" kern="0">
                <a:solidFill>
                  <a:srgbClr val="FFFF00"/>
                </a:solidFill>
                <a:latin typeface="Itim" panose="00000500000000000000" pitchFamily="2" charset="-34"/>
                <a:cs typeface="Itim" panose="00000500000000000000" pitchFamily="2" charset="-34"/>
              </a:rPr>
              <a:t>- Tốc độ góc: </a:t>
            </a:r>
          </a:p>
        </p:txBody>
      </p:sp>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184984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184984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224568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Chu kì chuyển động của điểm đó là: </a:t>
            </a:r>
          </a:p>
          <a:p>
            <a:pPr lvl="0" algn="ctr">
              <a:defRPr/>
            </a:pPr>
            <a:r>
              <a:rPr lang="en-US" sz="2500" kern="0">
                <a:solidFill>
                  <a:srgbClr val="F8F8F8"/>
                </a:solidFill>
                <a:latin typeface="Itim" panose="00000500000000000000" pitchFamily="2" charset="-34"/>
                <a:cs typeface="Itim" panose="00000500000000000000" pitchFamily="2" charset="-34"/>
              </a:rPr>
              <a:t>T = 24 h = 86400 s </a:t>
            </a:r>
          </a:p>
          <a:p>
            <a:pPr lvl="0">
              <a:defRPr/>
            </a:pPr>
            <a:r>
              <a:rPr lang="en-US" sz="2500" kern="0">
                <a:solidFill>
                  <a:srgbClr val="F8F8F8"/>
                </a:solidFill>
                <a:latin typeface="Itim" panose="00000500000000000000" pitchFamily="2" charset="-34"/>
                <a:cs typeface="Itim" panose="00000500000000000000" pitchFamily="2" charset="-34"/>
              </a:rPr>
              <a:t>b) Tốc độ góc của điểm đó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Tốc độ của điểm đó là: </a:t>
            </a:r>
          </a:p>
          <a:p>
            <a:pPr lvl="0" algn="ctr">
              <a:defRPr/>
            </a:pPr>
            <a:r>
              <a:rPr lang="en-US" sz="2500" kern="0">
                <a:solidFill>
                  <a:srgbClr val="F8F8F8"/>
                </a:solidFill>
                <a:latin typeface="Itim" panose="00000500000000000000" pitchFamily="2" charset="-34"/>
                <a:cs typeface="Itim" panose="00000500000000000000" pitchFamily="2" charset="-34"/>
              </a:rPr>
              <a:t>v = </a:t>
            </a:r>
            <a:r>
              <a:rPr lang="el-GR" sz="2500" kern="0">
                <a:solidFill>
                  <a:srgbClr val="F8F8F8"/>
                </a:solidFill>
                <a:latin typeface="Itim" panose="00000500000000000000" pitchFamily="2" charset="-34"/>
                <a:cs typeface="Itim" panose="00000500000000000000" pitchFamily="2" charset="-34"/>
              </a:rPr>
              <a:t>ω.</a:t>
            </a:r>
            <a:r>
              <a:rPr lang="en-US" sz="2500" kern="0">
                <a:solidFill>
                  <a:srgbClr val="F8F8F8"/>
                </a:solidFill>
                <a:latin typeface="Itim" panose="00000500000000000000" pitchFamily="2" charset="-34"/>
                <a:cs typeface="Itim" panose="00000500000000000000" pitchFamily="2" charset="-34"/>
              </a:rPr>
              <a:t>r = 7,27.10</a:t>
            </a:r>
            <a:r>
              <a:rPr lang="en-US" sz="2500" kern="0" baseline="30000">
                <a:solidFill>
                  <a:srgbClr val="F8F8F8"/>
                </a:solidFill>
                <a:latin typeface="Itim" panose="00000500000000000000" pitchFamily="2" charset="-34"/>
                <a:cs typeface="Itim" panose="00000500000000000000" pitchFamily="2" charset="-34"/>
              </a:rPr>
              <a:t>-5</a:t>
            </a:r>
            <a:r>
              <a:rPr lang="en-US" sz="2500" kern="0">
                <a:solidFill>
                  <a:srgbClr val="F8F8F8"/>
                </a:solidFill>
                <a:latin typeface="Itim" panose="00000500000000000000" pitchFamily="2" charset="-34"/>
                <a:cs typeface="Itim" panose="00000500000000000000" pitchFamily="2" charset="-34"/>
              </a:rPr>
              <a:t>.6400000 </a:t>
            </a:r>
          </a:p>
          <a:p>
            <a:pPr lvl="0" algn="ctr">
              <a:defRPr/>
            </a:pPr>
            <a:r>
              <a:rPr lang="en-US" sz="2500" kern="0">
                <a:solidFill>
                  <a:srgbClr val="F8F8F8"/>
                </a:solidFill>
                <a:latin typeface="Itim" panose="00000500000000000000" pitchFamily="2" charset="-34"/>
                <a:cs typeface="Itim" panose="00000500000000000000" pitchFamily="2" charset="-34"/>
              </a:rPr>
              <a:t>  = 465,28 (m/s) </a:t>
            </a:r>
          </a:p>
        </p:txBody>
      </p:sp>
      <p:graphicFrame>
        <p:nvGraphicFramePr>
          <p:cNvPr id="10" name="Object 9">
            <a:extLst>
              <a:ext uri="{FF2B5EF4-FFF2-40B4-BE49-F238E27FC236}">
                <a16:creationId xmlns:a16="http://schemas.microsoft.com/office/drawing/2014/main" xmlns="" id="{37BF8EFF-98FE-E6F3-310C-7F646813EF59}"/>
              </a:ext>
            </a:extLst>
          </p:cNvPr>
          <p:cNvGraphicFramePr>
            <a:graphicFrameLocks noChangeAspect="1"/>
          </p:cNvGraphicFramePr>
          <p:nvPr>
            <p:extLst>
              <p:ext uri="{D42A27DB-BD31-4B8C-83A1-F6EECF244321}">
                <p14:modId xmlns:p14="http://schemas.microsoft.com/office/powerpoint/2010/main" val="826474695"/>
              </p:ext>
            </p:extLst>
          </p:nvPr>
        </p:nvGraphicFramePr>
        <p:xfrm>
          <a:off x="2623344" y="3895601"/>
          <a:ext cx="1001712" cy="836613"/>
        </p:xfrm>
        <a:graphic>
          <a:graphicData uri="http://schemas.openxmlformats.org/presentationml/2006/ole">
            <mc:AlternateContent xmlns:mc="http://schemas.openxmlformats.org/markup-compatibility/2006">
              <mc:Choice xmlns:v="urn:schemas-microsoft-com:vml" Requires="v">
                <p:oleObj spid="_x0000_s9220" name="Equation" r:id="rId4" imgW="469800" imgH="393480" progId="Equation.DSMT4">
                  <p:embed/>
                </p:oleObj>
              </mc:Choice>
              <mc:Fallback>
                <p:oleObj name="Equation" r:id="rId4" imgW="469800" imgH="393480" progId="Equation.DSMT4">
                  <p:embed/>
                  <p:pic>
                    <p:nvPicPr>
                      <p:cNvPr id="10" name="Object 9">
                        <a:extLst>
                          <a:ext uri="{FF2B5EF4-FFF2-40B4-BE49-F238E27FC236}">
                            <a16:creationId xmlns:a16="http://schemas.microsoft.com/office/drawing/2014/main" xmlns="" id="{37BF8EFF-98FE-E6F3-310C-7F646813EF59}"/>
                          </a:ext>
                        </a:extLst>
                      </p:cNvPr>
                      <p:cNvPicPr/>
                      <p:nvPr/>
                    </p:nvPicPr>
                    <p:blipFill>
                      <a:blip r:embed="rId5"/>
                      <a:stretch>
                        <a:fillRect/>
                      </a:stretch>
                    </p:blipFill>
                    <p:spPr>
                      <a:xfrm>
                        <a:off x="2623344" y="3895601"/>
                        <a:ext cx="1001712" cy="8366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F5C66734-D7F5-38DF-164F-5BEA987AACC6}"/>
              </a:ext>
            </a:extLst>
          </p:cNvPr>
          <p:cNvGraphicFramePr>
            <a:graphicFrameLocks noChangeAspect="1"/>
          </p:cNvGraphicFramePr>
          <p:nvPr>
            <p:extLst>
              <p:ext uri="{D42A27DB-BD31-4B8C-83A1-F6EECF244321}">
                <p14:modId xmlns:p14="http://schemas.microsoft.com/office/powerpoint/2010/main" val="2808118275"/>
              </p:ext>
            </p:extLst>
          </p:nvPr>
        </p:nvGraphicFramePr>
        <p:xfrm>
          <a:off x="6557962" y="3622969"/>
          <a:ext cx="5019675" cy="836613"/>
        </p:xfrm>
        <a:graphic>
          <a:graphicData uri="http://schemas.openxmlformats.org/presentationml/2006/ole">
            <mc:AlternateContent xmlns:mc="http://schemas.openxmlformats.org/markup-compatibility/2006">
              <mc:Choice xmlns:v="urn:schemas-microsoft-com:vml" Requires="v">
                <p:oleObj spid="_x0000_s9221" name="Equation" r:id="rId6" imgW="2361960" imgH="393480" progId="Equation.DSMT4">
                  <p:embed/>
                </p:oleObj>
              </mc:Choice>
              <mc:Fallback>
                <p:oleObj name="Equation" r:id="rId6" imgW="2361960" imgH="393480" progId="Equation.DSMT4">
                  <p:embed/>
                  <p:pic>
                    <p:nvPicPr>
                      <p:cNvPr id="11" name="Object 10">
                        <a:extLst>
                          <a:ext uri="{FF2B5EF4-FFF2-40B4-BE49-F238E27FC236}">
                            <a16:creationId xmlns:a16="http://schemas.microsoft.com/office/drawing/2014/main" xmlns="" id="{F5C66734-D7F5-38DF-164F-5BEA987AACC6}"/>
                          </a:ext>
                        </a:extLst>
                      </p:cNvPr>
                      <p:cNvPicPr/>
                      <p:nvPr/>
                    </p:nvPicPr>
                    <p:blipFill>
                      <a:blip r:embed="rId7"/>
                      <a:stretch>
                        <a:fillRect/>
                      </a:stretch>
                    </p:blipFill>
                    <p:spPr>
                      <a:xfrm>
                        <a:off x="6557962" y="3622969"/>
                        <a:ext cx="5019675" cy="836613"/>
                      </a:xfrm>
                      <a:prstGeom prst="rect">
                        <a:avLst/>
                      </a:prstGeom>
                    </p:spPr>
                  </p:pic>
                </p:oleObj>
              </mc:Fallback>
            </mc:AlternateContent>
          </a:graphicData>
        </a:graphic>
      </p:graphicFrame>
    </p:spTree>
    <p:extLst>
      <p:ext uri="{BB962C8B-B14F-4D97-AF65-F5344CB8AC3E}">
        <p14:creationId xmlns:p14="http://schemas.microsoft.com/office/powerpoint/2010/main" val="3877214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fade">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fade">
                                      <p:cBhvr>
                                        <p:cTn id="22" dur="500"/>
                                        <p:tgtEl>
                                          <p:spTgt spid="28">
                                            <p:txEl>
                                              <p:pRg st="0" end="0"/>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8">
                                            <p:txEl>
                                              <p:pRg st="1" end="1"/>
                                            </p:txEl>
                                          </p:spTgt>
                                        </p:tgtEl>
                                        <p:attrNameLst>
                                          <p:attrName>style.visibility</p:attrName>
                                        </p:attrNameLst>
                                      </p:cBhvr>
                                      <p:to>
                                        <p:strVal val="visible"/>
                                      </p:to>
                                    </p:set>
                                    <p:animEffect transition="in" filter="fade">
                                      <p:cBhvr>
                                        <p:cTn id="25" dur="500"/>
                                        <p:tgtEl>
                                          <p:spTgt spid="2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
                                            <p:txEl>
                                              <p:pRg st="1" end="1"/>
                                            </p:txEl>
                                          </p:spTgt>
                                        </p:tgtEl>
                                        <p:attrNameLst>
                                          <p:attrName>style.visibility</p:attrName>
                                        </p:attrNameLst>
                                      </p:cBhvr>
                                      <p:to>
                                        <p:strVal val="visible"/>
                                      </p:to>
                                    </p:set>
                                    <p:animEffect transition="in" filter="fade">
                                      <p:cBhvr>
                                        <p:cTn id="30" dur="500"/>
                                        <p:tgtEl>
                                          <p:spTgt spid="24">
                                            <p:txEl>
                                              <p:pRg st="1" end="1"/>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4">
                                            <p:txEl>
                                              <p:pRg st="2" end="2"/>
                                            </p:txEl>
                                          </p:spTgt>
                                        </p:tgtEl>
                                        <p:attrNameLst>
                                          <p:attrName>style.visibility</p:attrName>
                                        </p:attrNameLst>
                                      </p:cBhvr>
                                      <p:to>
                                        <p:strVal val="visible"/>
                                      </p:to>
                                    </p:set>
                                    <p:animEffect transition="in" filter="fade">
                                      <p:cBhvr>
                                        <p:cTn id="33" dur="500"/>
                                        <p:tgtEl>
                                          <p:spTgt spid="24">
                                            <p:txEl>
                                              <p:pRg st="2" end="2"/>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24">
                                            <p:txEl>
                                              <p:pRg st="3" end="3"/>
                                            </p:txEl>
                                          </p:spTgt>
                                        </p:tgtEl>
                                        <p:attrNameLst>
                                          <p:attrName>style.visibility</p:attrName>
                                        </p:attrNameLst>
                                      </p:cBhvr>
                                      <p:to>
                                        <p:strVal val="visible"/>
                                      </p:to>
                                    </p:set>
                                    <p:animEffect transition="in" filter="fade">
                                      <p:cBhvr>
                                        <p:cTn id="36" dur="500"/>
                                        <p:tgtEl>
                                          <p:spTgt spid="24">
                                            <p:txEl>
                                              <p:pRg st="3" end="3"/>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8">
                                            <p:txEl>
                                              <p:pRg st="2" end="2"/>
                                            </p:txEl>
                                          </p:spTgt>
                                        </p:tgtEl>
                                        <p:attrNameLst>
                                          <p:attrName>style.visibility</p:attrName>
                                        </p:attrNameLst>
                                      </p:cBhvr>
                                      <p:to>
                                        <p:strVal val="visible"/>
                                      </p:to>
                                    </p:set>
                                    <p:animEffect transition="in" filter="fade">
                                      <p:cBhvr>
                                        <p:cTn id="44" dur="500"/>
                                        <p:tgtEl>
                                          <p:spTgt spid="28">
                                            <p:txEl>
                                              <p:pRg st="2" end="2"/>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28">
                                            <p:txEl>
                                              <p:pRg st="6" end="6"/>
                                            </p:txEl>
                                          </p:spTgt>
                                        </p:tgtEl>
                                        <p:attrNameLst>
                                          <p:attrName>style.visibility</p:attrName>
                                        </p:attrNameLst>
                                      </p:cBhvr>
                                      <p:to>
                                        <p:strVal val="visible"/>
                                      </p:to>
                                    </p:set>
                                    <p:animEffect transition="in" filter="fade">
                                      <p:cBhvr>
                                        <p:cTn id="47" dur="500"/>
                                        <p:tgtEl>
                                          <p:spTgt spid="28">
                                            <p:txEl>
                                              <p:pRg st="6" end="6"/>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28">
                                            <p:txEl>
                                              <p:pRg st="7" end="7"/>
                                            </p:txEl>
                                          </p:spTgt>
                                        </p:tgtEl>
                                        <p:attrNameLst>
                                          <p:attrName>style.visibility</p:attrName>
                                        </p:attrNameLst>
                                      </p:cBhvr>
                                      <p:to>
                                        <p:strVal val="visible"/>
                                      </p:to>
                                    </p:set>
                                    <p:animEffect transition="in" filter="fade">
                                      <p:cBhvr>
                                        <p:cTn id="50" dur="500"/>
                                        <p:tgtEl>
                                          <p:spTgt spid="28">
                                            <p:txEl>
                                              <p:pRg st="7" end="7"/>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28">
                                            <p:txEl>
                                              <p:pRg st="8" end="8"/>
                                            </p:txEl>
                                          </p:spTgt>
                                        </p:tgtEl>
                                        <p:attrNameLst>
                                          <p:attrName>style.visibility</p:attrName>
                                        </p:attrNameLst>
                                      </p:cBhvr>
                                      <p:to>
                                        <p:strVal val="visible"/>
                                      </p:to>
                                    </p:set>
                                    <p:animEffect transition="in" filter="fade">
                                      <p:cBhvr>
                                        <p:cTn id="53" dur="500"/>
                                        <p:tgtEl>
                                          <p:spTgt spid="28">
                                            <p:txEl>
                                              <p:pRg st="8" end="8"/>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Vận tốc trong chuyển động tròn đều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6"/>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3</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3935361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rong chuyển động tròn đều, độ lớn vận tốc không đổi nhưng hướng luôn thay đổi (vì vectơ vận tốc có phương trùng với tiếp tuyến của đường tròn) </a:t>
            </a:r>
            <a:endParaRPr sz="3000" b="0">
              <a:solidFill>
                <a:srgbClr val="FFFF00"/>
              </a:solidFill>
              <a:latin typeface="Itim" panose="00000500000000000000" pitchFamily="2" charset="-34"/>
              <a:cs typeface="Itim" panose="00000500000000000000" pitchFamily="2" charset="-34"/>
            </a:endParaRPr>
          </a:p>
        </p:txBody>
      </p:sp>
      <p:sp>
        <p:nvSpPr>
          <p:cNvPr id="13" name="Google Shape;1794;p49">
            <a:extLst>
              <a:ext uri="{FF2B5EF4-FFF2-40B4-BE49-F238E27FC236}">
                <a16:creationId xmlns:a16="http://schemas.microsoft.com/office/drawing/2014/main" xmlns="" id="{0FF50B6E-A7EC-2A8F-403D-492B1E33CE1C}"/>
              </a:ext>
            </a:extLst>
          </p:cNvPr>
          <p:cNvSpPr txBox="1">
            <a:spLocks/>
          </p:cNvSpPr>
          <p:nvPr/>
        </p:nvSpPr>
        <p:spPr>
          <a:xfrm>
            <a:off x="7067607" y="3576483"/>
            <a:ext cx="323606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Vectơ vận tốc trong chuyển động tròn </a:t>
            </a:r>
          </a:p>
        </p:txBody>
      </p:sp>
      <p:pic>
        <p:nvPicPr>
          <p:cNvPr id="4" name="Picture 3">
            <a:extLst>
              <a:ext uri="{FF2B5EF4-FFF2-40B4-BE49-F238E27FC236}">
                <a16:creationId xmlns:a16="http://schemas.microsoft.com/office/drawing/2014/main" xmlns="" id="{D017CFB3-8CA6-C334-8DDF-FC9F40A35213}"/>
              </a:ext>
            </a:extLst>
          </p:cNvPr>
          <p:cNvPicPr>
            <a:picLocks noChangeAspect="1"/>
          </p:cNvPicPr>
          <p:nvPr/>
        </p:nvPicPr>
        <p:blipFill>
          <a:blip r:embed="rId3"/>
          <a:stretch>
            <a:fillRect/>
          </a:stretch>
        </p:blipFill>
        <p:spPr>
          <a:xfrm>
            <a:off x="1888328" y="1810459"/>
            <a:ext cx="4782350" cy="4572000"/>
          </a:xfrm>
          <a:prstGeom prst="rect">
            <a:avLst/>
          </a:prstGeom>
        </p:spPr>
      </p:pic>
    </p:spTree>
    <p:extLst>
      <p:ext uri="{BB962C8B-B14F-4D97-AF65-F5344CB8AC3E}">
        <p14:creationId xmlns:p14="http://schemas.microsoft.com/office/powerpoint/2010/main" val="1334699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9. Một xe đồ chơi chạy với tốc độ không đổi 0,2 m/s trên </a:t>
            </a:r>
          </a:p>
          <a:p>
            <a:pPr lvl="0">
              <a:defRPr/>
            </a:pPr>
            <a:r>
              <a:rPr lang="en-US" sz="2500" kern="0">
                <a:solidFill>
                  <a:srgbClr val="F8F8F8"/>
                </a:solidFill>
                <a:latin typeface="Itim" panose="00000500000000000000" pitchFamily="2" charset="-34"/>
                <a:cs typeface="Itim" panose="00000500000000000000" pitchFamily="2" charset="-34"/>
              </a:rPr>
              <a:t>            một đường ray tròn tâm O, đường kính AB theo chiều kim </a:t>
            </a:r>
          </a:p>
          <a:p>
            <a:pPr lvl="0">
              <a:defRPr/>
            </a:pPr>
            <a:r>
              <a:rPr lang="en-US" sz="2500" kern="0">
                <a:solidFill>
                  <a:srgbClr val="F8F8F8"/>
                </a:solidFill>
                <a:latin typeface="Itim" panose="00000500000000000000" pitchFamily="2" charset="-34"/>
                <a:cs typeface="Itim" panose="00000500000000000000" pitchFamily="2" charset="-34"/>
              </a:rPr>
              <a:t>đồng hồ. Xác định sự thay đổi vận tốc khi xe đi từ A đến B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3A75F18C-C42E-116B-72A4-DB43184980A5}"/>
              </a:ext>
            </a:extLst>
          </p:cNvPr>
          <p:cNvPicPr>
            <a:picLocks noChangeAspect="1"/>
          </p:cNvPicPr>
          <p:nvPr/>
        </p:nvPicPr>
        <p:blipFill>
          <a:blip r:embed="rId3"/>
          <a:stretch>
            <a:fillRect/>
          </a:stretch>
        </p:blipFill>
        <p:spPr>
          <a:xfrm>
            <a:off x="9072988" y="177470"/>
            <a:ext cx="2966612" cy="2743200"/>
          </a:xfrm>
          <a:prstGeom prst="rect">
            <a:avLst/>
          </a:prstGeom>
        </p:spPr>
      </p:pic>
      <p:sp>
        <p:nvSpPr>
          <p:cNvPr id="12" name="Google Shape;1794;p49">
            <a:extLst>
              <a:ext uri="{FF2B5EF4-FFF2-40B4-BE49-F238E27FC236}">
                <a16:creationId xmlns:a16="http://schemas.microsoft.com/office/drawing/2014/main" xmlns="" id="{83A71128-5D35-93B7-D3D7-6C29AFB1DE82}"/>
              </a:ext>
            </a:extLst>
          </p:cNvPr>
          <p:cNvSpPr txBox="1">
            <a:spLocks/>
          </p:cNvSpPr>
          <p:nvPr/>
        </p:nvSpPr>
        <p:spPr>
          <a:xfrm>
            <a:off x="152400" y="335603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a:t>
            </a:r>
            <a:r>
              <a:rPr lang="vi-VN" sz="2500" kern="0">
                <a:solidFill>
                  <a:srgbClr val="FFFF00"/>
                </a:solidFill>
                <a:latin typeface="Itim" panose="00000500000000000000" pitchFamily="2" charset="-34"/>
                <a:cs typeface="Itim" panose="00000500000000000000" pitchFamily="2" charset="-34"/>
              </a:rPr>
              <a:t>Trong chuyển động tròn đều, độ lớn vận tốc không đổi nhưng hướng luôn thay đổi</a:t>
            </a:r>
            <a:endParaRPr lang="en-US" sz="2500" kern="0">
              <a:solidFill>
                <a:srgbClr val="FFFF00"/>
              </a:solidFill>
              <a:latin typeface="Itim" panose="00000500000000000000" pitchFamily="2" charset="-34"/>
              <a:cs typeface="Itim" panose="00000500000000000000" pitchFamily="2" charset="-34"/>
            </a:endParaRPr>
          </a:p>
        </p:txBody>
      </p:sp>
      <p:sp>
        <p:nvSpPr>
          <p:cNvPr id="13" name="Google Shape;1794;p49">
            <a:extLst>
              <a:ext uri="{FF2B5EF4-FFF2-40B4-BE49-F238E27FC236}">
                <a16:creationId xmlns:a16="http://schemas.microsoft.com/office/drawing/2014/main" xmlns="" id="{1F5A6749-734F-F4DF-F8E2-512C8F29E5D2}"/>
              </a:ext>
            </a:extLst>
          </p:cNvPr>
          <p:cNvSpPr txBox="1">
            <a:spLocks/>
          </p:cNvSpPr>
          <p:nvPr/>
        </p:nvSpPr>
        <p:spPr>
          <a:xfrm>
            <a:off x="2176115" y="296018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14" name="Google Shape;1794;p49">
            <a:extLst>
              <a:ext uri="{FF2B5EF4-FFF2-40B4-BE49-F238E27FC236}">
                <a16:creationId xmlns:a16="http://schemas.microsoft.com/office/drawing/2014/main" xmlns="" id="{9542734E-B99C-C697-0227-3E8C50485E1A}"/>
              </a:ext>
            </a:extLst>
          </p:cNvPr>
          <p:cNvSpPr txBox="1">
            <a:spLocks/>
          </p:cNvSpPr>
          <p:nvPr/>
        </p:nvSpPr>
        <p:spPr>
          <a:xfrm>
            <a:off x="8119715" y="2960189"/>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5" name="Google Shape;1794;p49">
            <a:extLst>
              <a:ext uri="{FF2B5EF4-FFF2-40B4-BE49-F238E27FC236}">
                <a16:creationId xmlns:a16="http://schemas.microsoft.com/office/drawing/2014/main" xmlns="" id="{1597431A-3E96-EB56-5A51-7A121DD0A31C}"/>
              </a:ext>
            </a:extLst>
          </p:cNvPr>
          <p:cNvSpPr txBox="1">
            <a:spLocks/>
          </p:cNvSpPr>
          <p:nvPr/>
        </p:nvSpPr>
        <p:spPr>
          <a:xfrm>
            <a:off x="6096000" y="3356031"/>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Khi xe đi từ A đến B: </a:t>
            </a:r>
          </a:p>
          <a:p>
            <a:pPr lvl="0">
              <a:defRPr/>
            </a:pPr>
            <a:r>
              <a:rPr lang="en-US" sz="2500" kern="0">
                <a:solidFill>
                  <a:srgbClr val="F8F8F8"/>
                </a:solidFill>
                <a:latin typeface="Itim" panose="00000500000000000000" pitchFamily="2" charset="-34"/>
                <a:cs typeface="Itim" panose="00000500000000000000" pitchFamily="2" charset="-34"/>
              </a:rPr>
              <a:t>  + Độ lớn vận tốc không đổi bằng 0,2 m/s </a:t>
            </a:r>
          </a:p>
          <a:p>
            <a:pPr lvl="0">
              <a:defRPr/>
            </a:pPr>
            <a:r>
              <a:rPr lang="en-US" sz="2500" kern="0">
                <a:solidFill>
                  <a:srgbClr val="F8F8F8"/>
                </a:solidFill>
                <a:latin typeface="Itim" panose="00000500000000000000" pitchFamily="2" charset="-34"/>
                <a:cs typeface="Itim" panose="00000500000000000000" pitchFamily="2" charset="-34"/>
              </a:rPr>
              <a:t>  + Hướng của vận tốc luôn thay đổi </a:t>
            </a:r>
          </a:p>
        </p:txBody>
      </p:sp>
    </p:spTree>
    <p:extLst>
      <p:ext uri="{BB962C8B-B14F-4D97-AF65-F5344CB8AC3E}">
        <p14:creationId xmlns:p14="http://schemas.microsoft.com/office/powerpoint/2010/main" val="3125435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Mô tả chuyển động tròn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6817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ext, clock, white, gauge&#10;&#10;Description automatically generated">
            <a:extLst>
              <a:ext uri="{FF2B5EF4-FFF2-40B4-BE49-F238E27FC236}">
                <a16:creationId xmlns:a16="http://schemas.microsoft.com/office/drawing/2014/main" xmlns="" id="{3F87CE3E-CED1-2393-F9B1-706DA970864F}"/>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28800" b="94600" l="17200" r="83000">
                        <a14:foregroundMark x1="48400" y1="28800" x2="51600" y2="28800"/>
                        <a14:foregroundMark x1="17600" y1="59000" x2="17200" y2="62200"/>
                        <a14:foregroundMark x1="47400" y1="94600" x2="55600" y2="93600"/>
                        <a14:foregroundMark x1="83000" y1="60000" x2="83000" y2="63200"/>
                      </a14:backgroundRemoval>
                    </a14:imgEffect>
                  </a14:imgLayer>
                </a14:imgProps>
              </a:ext>
              <a:ext uri="{28A0092B-C50C-407E-A947-70E740481C1C}">
                <a14:useLocalDpi xmlns:a14="http://schemas.microsoft.com/office/drawing/2010/main" val="0"/>
              </a:ext>
            </a:extLst>
          </a:blip>
          <a:srcRect l="15526" t="27361" r="15341" b="3538"/>
          <a:stretch/>
        </p:blipFill>
        <p:spPr>
          <a:xfrm>
            <a:off x="1097776" y="1938973"/>
            <a:ext cx="3659323" cy="3657600"/>
          </a:xfrm>
          <a:prstGeom prst="rect">
            <a:avLst/>
          </a:prstGeom>
        </p:spPr>
      </p:pic>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vi-VN" sz="3000" b="0">
                <a:solidFill>
                  <a:srgbClr val="FFFF00"/>
                </a:solidFill>
                <a:latin typeface="Itim" panose="00000500000000000000" pitchFamily="2" charset="-34"/>
                <a:cs typeface="Itim" panose="00000500000000000000" pitchFamily="2" charset="-34"/>
              </a:rPr>
              <a:t>Để xác định vị trí của vật chuyển động tròn, ta dựa vào quãng đường đi s (độ dài cung tròn) hoặc độ dịch chuyển góc </a:t>
            </a:r>
            <a:r>
              <a:rPr lang="el-GR" sz="3000" b="0">
                <a:solidFill>
                  <a:srgbClr val="FFFF00"/>
                </a:solidFill>
                <a:latin typeface="Itim" panose="00000500000000000000" pitchFamily="2" charset="-34"/>
                <a:cs typeface="Itim" panose="00000500000000000000" pitchFamily="2" charset="-34"/>
              </a:rPr>
              <a:t>θ</a:t>
            </a:r>
            <a:r>
              <a:rPr lang="en-US" sz="3000" b="0">
                <a:solidFill>
                  <a:srgbClr val="FFFF00"/>
                </a:solidFill>
                <a:latin typeface="Itim" panose="00000500000000000000" pitchFamily="2" charset="-34"/>
                <a:cs typeface="Itim" panose="00000500000000000000" pitchFamily="2" charset="-34"/>
              </a:rPr>
              <a:t> (góc ở tâm chắn cung s) </a:t>
            </a:r>
            <a:endParaRPr lang="vi-VN" sz="3000" b="0">
              <a:solidFill>
                <a:srgbClr val="FFFF00"/>
              </a:solidFill>
              <a:latin typeface="Itim" panose="00000500000000000000" pitchFamily="2" charset="-34"/>
              <a:cs typeface="Itim" panose="00000500000000000000" pitchFamily="2" charset="-34"/>
            </a:endParaRPr>
          </a:p>
        </p:txBody>
      </p:sp>
      <p:sp>
        <p:nvSpPr>
          <p:cNvPr id="8" name="Google Shape;1794;p49">
            <a:extLst>
              <a:ext uri="{FF2B5EF4-FFF2-40B4-BE49-F238E27FC236}">
                <a16:creationId xmlns:a16="http://schemas.microsoft.com/office/drawing/2014/main" xmlns="" id="{22DB82F0-EE01-CA95-AB77-FD6BB375FF99}"/>
              </a:ext>
            </a:extLst>
          </p:cNvPr>
          <p:cNvSpPr txBox="1">
            <a:spLocks/>
          </p:cNvSpPr>
          <p:nvPr/>
        </p:nvSpPr>
        <p:spPr>
          <a:xfrm>
            <a:off x="2627284" y="1445304"/>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A</a:t>
            </a:r>
          </a:p>
        </p:txBody>
      </p:sp>
      <p:sp>
        <p:nvSpPr>
          <p:cNvPr id="5" name="Google Shape;1794;p49">
            <a:extLst>
              <a:ext uri="{FF2B5EF4-FFF2-40B4-BE49-F238E27FC236}">
                <a16:creationId xmlns:a16="http://schemas.microsoft.com/office/drawing/2014/main" xmlns="" id="{D2360986-6CBF-8126-60CC-2DF033683F2A}"/>
              </a:ext>
            </a:extLst>
          </p:cNvPr>
          <p:cNvSpPr txBox="1">
            <a:spLocks/>
          </p:cNvSpPr>
          <p:nvPr/>
        </p:nvSpPr>
        <p:spPr>
          <a:xfrm>
            <a:off x="4084217" y="4879452"/>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B</a:t>
            </a:r>
          </a:p>
        </p:txBody>
      </p:sp>
      <p:sp>
        <p:nvSpPr>
          <p:cNvPr id="6" name="Google Shape;1794;p49">
            <a:extLst>
              <a:ext uri="{FF2B5EF4-FFF2-40B4-BE49-F238E27FC236}">
                <a16:creationId xmlns:a16="http://schemas.microsoft.com/office/drawing/2014/main" xmlns="" id="{2A0873F6-CC65-CBCF-BF3A-4B52225B0399}"/>
              </a:ext>
            </a:extLst>
          </p:cNvPr>
          <p:cNvSpPr txBox="1">
            <a:spLocks/>
          </p:cNvSpPr>
          <p:nvPr/>
        </p:nvSpPr>
        <p:spPr>
          <a:xfrm>
            <a:off x="4436115" y="2477689"/>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s</a:t>
            </a:r>
          </a:p>
        </p:txBody>
      </p:sp>
      <p:sp>
        <p:nvSpPr>
          <p:cNvPr id="7" name="Google Shape;1794;p49">
            <a:extLst>
              <a:ext uri="{FF2B5EF4-FFF2-40B4-BE49-F238E27FC236}">
                <a16:creationId xmlns:a16="http://schemas.microsoft.com/office/drawing/2014/main" xmlns="" id="{72EB5EA2-7A1C-FED6-82C9-5BA6F917DD5E}"/>
              </a:ext>
            </a:extLst>
          </p:cNvPr>
          <p:cNvSpPr txBox="1">
            <a:spLocks/>
          </p:cNvSpPr>
          <p:nvPr/>
        </p:nvSpPr>
        <p:spPr>
          <a:xfrm>
            <a:off x="2486907" y="3475201"/>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O</a:t>
            </a:r>
          </a:p>
        </p:txBody>
      </p:sp>
      <p:sp>
        <p:nvSpPr>
          <p:cNvPr id="9" name="Google Shape;1794;p49">
            <a:extLst>
              <a:ext uri="{FF2B5EF4-FFF2-40B4-BE49-F238E27FC236}">
                <a16:creationId xmlns:a16="http://schemas.microsoft.com/office/drawing/2014/main" xmlns="" id="{C9A75EC4-1934-FED8-C58B-24B2CB3BF06A}"/>
              </a:ext>
            </a:extLst>
          </p:cNvPr>
          <p:cNvSpPr txBox="1">
            <a:spLocks/>
          </p:cNvSpPr>
          <p:nvPr/>
        </p:nvSpPr>
        <p:spPr>
          <a:xfrm>
            <a:off x="2769950" y="2567305"/>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r</a:t>
            </a:r>
          </a:p>
        </p:txBody>
      </p:sp>
      <p:sp>
        <p:nvSpPr>
          <p:cNvPr id="10" name="Google Shape;1794;p49">
            <a:extLst>
              <a:ext uri="{FF2B5EF4-FFF2-40B4-BE49-F238E27FC236}">
                <a16:creationId xmlns:a16="http://schemas.microsoft.com/office/drawing/2014/main" xmlns="" id="{8CF135C6-0915-9DB9-5640-424BA5500762}"/>
              </a:ext>
            </a:extLst>
          </p:cNvPr>
          <p:cNvSpPr txBox="1">
            <a:spLocks/>
          </p:cNvSpPr>
          <p:nvPr/>
        </p:nvSpPr>
        <p:spPr>
          <a:xfrm>
            <a:off x="3092870" y="3235885"/>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l-GR" sz="2500" kern="0">
                <a:solidFill>
                  <a:srgbClr val="F8F8F8"/>
                </a:solidFill>
                <a:latin typeface="Itim" panose="00000500000000000000" pitchFamily="2" charset="-34"/>
                <a:cs typeface="Itim" panose="00000500000000000000" pitchFamily="2" charset="-34"/>
              </a:rPr>
              <a:t>θ</a:t>
            </a:r>
            <a:endParaRPr lang="en-US" sz="2500" kern="0">
              <a:solidFill>
                <a:srgbClr val="F8F8F8"/>
              </a:solidFill>
              <a:latin typeface="Itim" panose="00000500000000000000" pitchFamily="2" charset="-34"/>
              <a:cs typeface="Itim" panose="00000500000000000000" pitchFamily="2" charset="-34"/>
            </a:endParaRPr>
          </a:p>
        </p:txBody>
      </p:sp>
      <p:sp>
        <p:nvSpPr>
          <p:cNvPr id="11" name="Freeform: Shape 10">
            <a:extLst>
              <a:ext uri="{FF2B5EF4-FFF2-40B4-BE49-F238E27FC236}">
                <a16:creationId xmlns:a16="http://schemas.microsoft.com/office/drawing/2014/main" xmlns="" id="{EAF55211-CCC4-AAD3-9F77-75E16CB61FA5}"/>
              </a:ext>
            </a:extLst>
          </p:cNvPr>
          <p:cNvSpPr/>
          <p:nvPr/>
        </p:nvSpPr>
        <p:spPr>
          <a:xfrm>
            <a:off x="2922520" y="1967209"/>
            <a:ext cx="1783080" cy="3058328"/>
          </a:xfrm>
          <a:custGeom>
            <a:avLst/>
            <a:gdLst>
              <a:gd name="connsiteX0" fmla="*/ 0 w 1783080"/>
              <a:gd name="connsiteY0" fmla="*/ 0 h 3058328"/>
              <a:gd name="connsiteX1" fmla="*/ 406400 w 1783080"/>
              <a:gd name="connsiteY1" fmla="*/ 40640 h 3058328"/>
              <a:gd name="connsiteX2" fmla="*/ 833120 w 1783080"/>
              <a:gd name="connsiteY2" fmla="*/ 193040 h 3058328"/>
              <a:gd name="connsiteX3" fmla="*/ 1122680 w 1783080"/>
              <a:gd name="connsiteY3" fmla="*/ 401320 h 3058328"/>
              <a:gd name="connsiteX4" fmla="*/ 1371600 w 1783080"/>
              <a:gd name="connsiteY4" fmla="*/ 629920 h 3058328"/>
              <a:gd name="connsiteX5" fmla="*/ 1574800 w 1783080"/>
              <a:gd name="connsiteY5" fmla="*/ 939800 h 3058328"/>
              <a:gd name="connsiteX6" fmla="*/ 1742440 w 1783080"/>
              <a:gd name="connsiteY6" fmla="*/ 1356360 h 3058328"/>
              <a:gd name="connsiteX7" fmla="*/ 1783080 w 1783080"/>
              <a:gd name="connsiteY7" fmla="*/ 1722120 h 3058328"/>
              <a:gd name="connsiteX8" fmla="*/ 1742440 w 1783080"/>
              <a:gd name="connsiteY8" fmla="*/ 2194560 h 3058328"/>
              <a:gd name="connsiteX9" fmla="*/ 1615440 w 1783080"/>
              <a:gd name="connsiteY9" fmla="*/ 2565400 h 3058328"/>
              <a:gd name="connsiteX10" fmla="*/ 1417320 w 1783080"/>
              <a:gd name="connsiteY10" fmla="*/ 2870200 h 3058328"/>
              <a:gd name="connsiteX11" fmla="*/ 1264920 w 1783080"/>
              <a:gd name="connsiteY11" fmla="*/ 3058160 h 305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83080" h="3058328">
                <a:moveTo>
                  <a:pt x="0" y="0"/>
                </a:moveTo>
                <a:cubicBezTo>
                  <a:pt x="133773" y="4233"/>
                  <a:pt x="267547" y="8467"/>
                  <a:pt x="406400" y="40640"/>
                </a:cubicBezTo>
                <a:cubicBezTo>
                  <a:pt x="545253" y="72813"/>
                  <a:pt x="713740" y="132927"/>
                  <a:pt x="833120" y="193040"/>
                </a:cubicBezTo>
                <a:cubicBezTo>
                  <a:pt x="952500" y="253153"/>
                  <a:pt x="1032933" y="328507"/>
                  <a:pt x="1122680" y="401320"/>
                </a:cubicBezTo>
                <a:cubicBezTo>
                  <a:pt x="1212427" y="474133"/>
                  <a:pt x="1296247" y="540173"/>
                  <a:pt x="1371600" y="629920"/>
                </a:cubicBezTo>
                <a:cubicBezTo>
                  <a:pt x="1446953" y="719667"/>
                  <a:pt x="1512993" y="818727"/>
                  <a:pt x="1574800" y="939800"/>
                </a:cubicBezTo>
                <a:cubicBezTo>
                  <a:pt x="1636607" y="1060873"/>
                  <a:pt x="1707727" y="1225973"/>
                  <a:pt x="1742440" y="1356360"/>
                </a:cubicBezTo>
                <a:cubicBezTo>
                  <a:pt x="1777153" y="1486747"/>
                  <a:pt x="1783080" y="1582420"/>
                  <a:pt x="1783080" y="1722120"/>
                </a:cubicBezTo>
                <a:cubicBezTo>
                  <a:pt x="1783080" y="1861820"/>
                  <a:pt x="1770380" y="2054013"/>
                  <a:pt x="1742440" y="2194560"/>
                </a:cubicBezTo>
                <a:cubicBezTo>
                  <a:pt x="1714500" y="2335107"/>
                  <a:pt x="1669627" y="2452793"/>
                  <a:pt x="1615440" y="2565400"/>
                </a:cubicBezTo>
                <a:cubicBezTo>
                  <a:pt x="1561253" y="2678007"/>
                  <a:pt x="1475740" y="2788073"/>
                  <a:pt x="1417320" y="2870200"/>
                </a:cubicBezTo>
                <a:cubicBezTo>
                  <a:pt x="1358900" y="2952327"/>
                  <a:pt x="1282700" y="3063240"/>
                  <a:pt x="1264920" y="3058160"/>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xmlns="" id="{EB80B636-A30B-EB9A-3A7F-6CE306CC5F15}"/>
              </a:ext>
            </a:extLst>
          </p:cNvPr>
          <p:cNvCxnSpPr>
            <a:cxnSpLocks/>
          </p:cNvCxnSpPr>
          <p:nvPr/>
        </p:nvCxnSpPr>
        <p:spPr>
          <a:xfrm>
            <a:off x="2922519" y="3767773"/>
            <a:ext cx="1257809" cy="1257764"/>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xmlns="" id="{941312A9-FC61-1880-F83D-9DA5A77E2D62}"/>
              </a:ext>
            </a:extLst>
          </p:cNvPr>
          <p:cNvCxnSpPr>
            <a:cxnSpLocks/>
          </p:cNvCxnSpPr>
          <p:nvPr/>
        </p:nvCxnSpPr>
        <p:spPr>
          <a:xfrm>
            <a:off x="2922520" y="1951333"/>
            <a:ext cx="0" cy="182880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25" name="Freeform: Shape 24">
            <a:extLst>
              <a:ext uri="{FF2B5EF4-FFF2-40B4-BE49-F238E27FC236}">
                <a16:creationId xmlns:a16="http://schemas.microsoft.com/office/drawing/2014/main" xmlns="" id="{A145DBCF-3349-54DB-8E2D-302E4E0E66D6}"/>
              </a:ext>
            </a:extLst>
          </p:cNvPr>
          <p:cNvSpPr/>
          <p:nvPr/>
        </p:nvSpPr>
        <p:spPr>
          <a:xfrm>
            <a:off x="2932680" y="3475969"/>
            <a:ext cx="265011" cy="477520"/>
          </a:xfrm>
          <a:custGeom>
            <a:avLst/>
            <a:gdLst>
              <a:gd name="connsiteX0" fmla="*/ 0 w 265011"/>
              <a:gd name="connsiteY0" fmla="*/ 0 h 477520"/>
              <a:gd name="connsiteX1" fmla="*/ 218440 w 265011"/>
              <a:gd name="connsiteY1" fmla="*/ 106680 h 477520"/>
              <a:gd name="connsiteX2" fmla="*/ 264160 w 265011"/>
              <a:gd name="connsiteY2" fmla="*/ 325120 h 477520"/>
              <a:gd name="connsiteX3" fmla="*/ 198120 w 265011"/>
              <a:gd name="connsiteY3" fmla="*/ 477520 h 477520"/>
            </a:gdLst>
            <a:ahLst/>
            <a:cxnLst>
              <a:cxn ang="0">
                <a:pos x="connsiteX0" y="connsiteY0"/>
              </a:cxn>
              <a:cxn ang="0">
                <a:pos x="connsiteX1" y="connsiteY1"/>
              </a:cxn>
              <a:cxn ang="0">
                <a:pos x="connsiteX2" y="connsiteY2"/>
              </a:cxn>
              <a:cxn ang="0">
                <a:pos x="connsiteX3" y="connsiteY3"/>
              </a:cxn>
            </a:cxnLst>
            <a:rect l="l" t="t" r="r" b="b"/>
            <a:pathLst>
              <a:path w="265011" h="477520">
                <a:moveTo>
                  <a:pt x="0" y="0"/>
                </a:moveTo>
                <a:cubicBezTo>
                  <a:pt x="87206" y="26246"/>
                  <a:pt x="174413" y="52493"/>
                  <a:pt x="218440" y="106680"/>
                </a:cubicBezTo>
                <a:cubicBezTo>
                  <a:pt x="262467" y="160867"/>
                  <a:pt x="267547" y="263313"/>
                  <a:pt x="264160" y="325120"/>
                </a:cubicBezTo>
                <a:cubicBezTo>
                  <a:pt x="260773" y="386927"/>
                  <a:pt x="220980" y="447040"/>
                  <a:pt x="198120" y="477520"/>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xmlns="" id="{39308B84-0DFA-DFFC-EC03-79C660E1B2B8}"/>
              </a:ext>
            </a:extLst>
          </p:cNvPr>
          <p:cNvCxnSpPr>
            <a:cxnSpLocks/>
            <a:endCxn id="11" idx="5"/>
          </p:cNvCxnSpPr>
          <p:nvPr/>
        </p:nvCxnSpPr>
        <p:spPr>
          <a:xfrm>
            <a:off x="4436114" y="2798665"/>
            <a:ext cx="61206" cy="108344"/>
          </a:xfrm>
          <a:prstGeom prst="straightConnector1">
            <a:avLst/>
          </a:prstGeom>
          <a:ln w="38100">
            <a:solidFill>
              <a:srgbClr val="FFFF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xmlns="" id="{9495BD87-F8AD-1117-AA9E-81FED9CBB4B5}"/>
              </a:ext>
            </a:extLst>
          </p:cNvPr>
          <p:cNvCxnSpPr>
            <a:cxnSpLocks/>
          </p:cNvCxnSpPr>
          <p:nvPr/>
        </p:nvCxnSpPr>
        <p:spPr>
          <a:xfrm>
            <a:off x="3184290" y="3658275"/>
            <a:ext cx="12550" cy="119954"/>
          </a:xfrm>
          <a:prstGeom prst="straightConnector1">
            <a:avLst/>
          </a:prstGeom>
          <a:ln w="38100">
            <a:solidFill>
              <a:srgbClr val="FFFF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0" name="Google Shape;1794;p49">
            <a:extLst>
              <a:ext uri="{FF2B5EF4-FFF2-40B4-BE49-F238E27FC236}">
                <a16:creationId xmlns:a16="http://schemas.microsoft.com/office/drawing/2014/main" xmlns="" id="{64BE1937-22AF-5E6C-F0E3-A13CFD3F5693}"/>
              </a:ext>
            </a:extLst>
          </p:cNvPr>
          <p:cNvSpPr txBox="1">
            <a:spLocks/>
          </p:cNvSpPr>
          <p:nvPr/>
        </p:nvSpPr>
        <p:spPr>
          <a:xfrm>
            <a:off x="5900014" y="2299056"/>
            <a:ext cx="514105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Mối quan hệ giữa s, </a:t>
            </a:r>
            <a:r>
              <a:rPr lang="el-GR" sz="2500" kern="0">
                <a:solidFill>
                  <a:srgbClr val="F8F8F8"/>
                </a:solidFill>
                <a:latin typeface="Itim" panose="00000500000000000000" pitchFamily="2" charset="-34"/>
                <a:cs typeface="Itim" panose="00000500000000000000" pitchFamily="2" charset="-34"/>
              </a:rPr>
              <a:t>θ</a:t>
            </a:r>
            <a:r>
              <a:rPr lang="en-US" sz="2500" kern="0">
                <a:solidFill>
                  <a:srgbClr val="F8F8F8"/>
                </a:solidFill>
                <a:latin typeface="Itim" panose="00000500000000000000" pitchFamily="2" charset="-34"/>
                <a:cs typeface="Itim" panose="00000500000000000000" pitchFamily="2" charset="-34"/>
              </a:rPr>
              <a:t> và r: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Trong Vật lí, ta thường dùng đơn vị góc là rađian (rad), ta có: </a:t>
            </a:r>
          </a:p>
          <a:p>
            <a:pPr lvl="0" algn="ctr">
              <a:defRPr/>
            </a:pPr>
            <a:r>
              <a:rPr lang="en-US" sz="2500" kern="0">
                <a:solidFill>
                  <a:srgbClr val="F8F8F8"/>
                </a:solidFill>
                <a:latin typeface="Itim" panose="00000500000000000000" pitchFamily="2" charset="-34"/>
                <a:cs typeface="Itim" panose="00000500000000000000" pitchFamily="2" charset="-34"/>
              </a:rPr>
              <a:t>36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 2</a:t>
            </a:r>
            <a:r>
              <a:rPr lang="el-GR" sz="2500" kern="0">
                <a:solidFill>
                  <a:srgbClr val="F8F8F8"/>
                </a:solidFill>
                <a:latin typeface="Itim" panose="00000500000000000000" pitchFamily="2" charset="-34"/>
                <a:cs typeface="Itim" panose="00000500000000000000" pitchFamily="2" charset="-34"/>
              </a:rPr>
              <a:t>π</a:t>
            </a:r>
            <a:r>
              <a:rPr lang="en-US" sz="2500" kern="0">
                <a:solidFill>
                  <a:srgbClr val="F8F8F8"/>
                </a:solidFill>
                <a:latin typeface="Itim" panose="00000500000000000000" pitchFamily="2" charset="-34"/>
                <a:cs typeface="Itim" panose="00000500000000000000" pitchFamily="2" charset="-34"/>
              </a:rPr>
              <a:t> (rad) </a:t>
            </a:r>
          </a:p>
          <a:p>
            <a:pPr lvl="0" algn="ctr">
              <a:defRPr/>
            </a:pPr>
            <a:r>
              <a:rPr lang="en-US" sz="2500" kern="0">
                <a:solidFill>
                  <a:srgbClr val="F8F8F8"/>
                </a:solidFill>
                <a:latin typeface="Itim" panose="00000500000000000000" pitchFamily="2" charset="-34"/>
                <a:cs typeface="Itim" panose="00000500000000000000" pitchFamily="2" charset="-34"/>
              </a:rPr>
              <a:t>180</a:t>
            </a:r>
            <a:r>
              <a:rPr lang="en-US" sz="2500" kern="0" baseline="30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 </a:t>
            </a:r>
            <a:r>
              <a:rPr lang="el-GR" sz="2500" kern="0">
                <a:solidFill>
                  <a:srgbClr val="F8F8F8"/>
                </a:solidFill>
                <a:latin typeface="Itim" panose="00000500000000000000" pitchFamily="2" charset="-34"/>
                <a:cs typeface="Itim" panose="00000500000000000000" pitchFamily="2" charset="-34"/>
              </a:rPr>
              <a:t>π</a:t>
            </a:r>
            <a:r>
              <a:rPr lang="en-US" sz="2500" kern="0">
                <a:solidFill>
                  <a:srgbClr val="F8F8F8"/>
                </a:solidFill>
                <a:latin typeface="Itim" panose="00000500000000000000" pitchFamily="2" charset="-34"/>
                <a:cs typeface="Itim" panose="00000500000000000000" pitchFamily="2" charset="-34"/>
              </a:rPr>
              <a:t> (rad) </a:t>
            </a:r>
          </a:p>
          <a:p>
            <a:pPr lvl="0">
              <a:defRPr/>
            </a:pPr>
            <a:r>
              <a:rPr lang="en-US" sz="2500" kern="0">
                <a:solidFill>
                  <a:srgbClr val="F8F8F8"/>
                </a:solidFill>
                <a:latin typeface="Itim" panose="00000500000000000000" pitchFamily="2" charset="-34"/>
                <a:cs typeface="Itim" panose="00000500000000000000" pitchFamily="2" charset="-34"/>
              </a:rPr>
              <a:t>- Để đổi từ độ sang rad ta nhân cho </a:t>
            </a:r>
          </a:p>
        </p:txBody>
      </p:sp>
      <p:graphicFrame>
        <p:nvGraphicFramePr>
          <p:cNvPr id="41" name="Object 40">
            <a:extLst>
              <a:ext uri="{FF2B5EF4-FFF2-40B4-BE49-F238E27FC236}">
                <a16:creationId xmlns:a16="http://schemas.microsoft.com/office/drawing/2014/main" xmlns="" id="{0778861A-031B-6697-9BF1-0D225E7A8DC9}"/>
              </a:ext>
            </a:extLst>
          </p:cNvPr>
          <p:cNvGraphicFramePr>
            <a:graphicFrameLocks noChangeAspect="1"/>
          </p:cNvGraphicFramePr>
          <p:nvPr>
            <p:extLst>
              <p:ext uri="{D42A27DB-BD31-4B8C-83A1-F6EECF244321}">
                <p14:modId xmlns:p14="http://schemas.microsoft.com/office/powerpoint/2010/main" val="1863689898"/>
              </p:ext>
            </p:extLst>
          </p:nvPr>
        </p:nvGraphicFramePr>
        <p:xfrm>
          <a:off x="8326037" y="2741186"/>
          <a:ext cx="758825" cy="836613"/>
        </p:xfrm>
        <a:graphic>
          <a:graphicData uri="http://schemas.openxmlformats.org/presentationml/2006/ole">
            <mc:AlternateContent xmlns:mc="http://schemas.openxmlformats.org/markup-compatibility/2006">
              <mc:Choice xmlns:v="urn:schemas-microsoft-com:vml" Requires="v">
                <p:oleObj spid="_x0000_s1028" name="Equation" r:id="rId6" imgW="355320" imgH="393480" progId="Equation.DSMT4">
                  <p:embed/>
                </p:oleObj>
              </mc:Choice>
              <mc:Fallback>
                <p:oleObj name="Equation" r:id="rId6" imgW="355320" imgH="393480" progId="Equation.DSMT4">
                  <p:embed/>
                  <p:pic>
                    <p:nvPicPr>
                      <p:cNvPr id="41" name="Object 40">
                        <a:extLst>
                          <a:ext uri="{FF2B5EF4-FFF2-40B4-BE49-F238E27FC236}">
                            <a16:creationId xmlns:a16="http://schemas.microsoft.com/office/drawing/2014/main" xmlns="" id="{0778861A-031B-6697-9BF1-0D225E7A8DC9}"/>
                          </a:ext>
                        </a:extLst>
                      </p:cNvPr>
                      <p:cNvPicPr/>
                      <p:nvPr/>
                    </p:nvPicPr>
                    <p:blipFill>
                      <a:blip r:embed="rId7"/>
                      <a:stretch>
                        <a:fillRect/>
                      </a:stretch>
                    </p:blipFill>
                    <p:spPr>
                      <a:xfrm>
                        <a:off x="8326037" y="2741186"/>
                        <a:ext cx="758825" cy="836613"/>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xmlns="" id="{81041183-9E8C-3EDE-19F5-C9703F40A2D9}"/>
              </a:ext>
            </a:extLst>
          </p:cNvPr>
          <p:cNvGraphicFramePr>
            <a:graphicFrameLocks noChangeAspect="1"/>
          </p:cNvGraphicFramePr>
          <p:nvPr>
            <p:extLst>
              <p:ext uri="{D42A27DB-BD31-4B8C-83A1-F6EECF244321}">
                <p14:modId xmlns:p14="http://schemas.microsoft.com/office/powerpoint/2010/main" val="3363335348"/>
              </p:ext>
            </p:extLst>
          </p:nvPr>
        </p:nvGraphicFramePr>
        <p:xfrm>
          <a:off x="10873014" y="4821611"/>
          <a:ext cx="812800" cy="836613"/>
        </p:xfrm>
        <a:graphic>
          <a:graphicData uri="http://schemas.openxmlformats.org/presentationml/2006/ole">
            <mc:AlternateContent xmlns:mc="http://schemas.openxmlformats.org/markup-compatibility/2006">
              <mc:Choice xmlns:v="urn:schemas-microsoft-com:vml" Requires="v">
                <p:oleObj spid="_x0000_s1029" name="Equation" r:id="rId8" imgW="380880" imgH="393480" progId="Equation.DSMT4">
                  <p:embed/>
                </p:oleObj>
              </mc:Choice>
              <mc:Fallback>
                <p:oleObj name="Equation" r:id="rId8" imgW="380880" imgH="393480" progId="Equation.DSMT4">
                  <p:embed/>
                  <p:pic>
                    <p:nvPicPr>
                      <p:cNvPr id="42" name="Object 41">
                        <a:extLst>
                          <a:ext uri="{FF2B5EF4-FFF2-40B4-BE49-F238E27FC236}">
                            <a16:creationId xmlns:a16="http://schemas.microsoft.com/office/drawing/2014/main" xmlns="" id="{81041183-9E8C-3EDE-19F5-C9703F40A2D9}"/>
                          </a:ext>
                        </a:extLst>
                      </p:cNvPr>
                      <p:cNvPicPr/>
                      <p:nvPr/>
                    </p:nvPicPr>
                    <p:blipFill>
                      <a:blip r:embed="rId9"/>
                      <a:stretch>
                        <a:fillRect/>
                      </a:stretch>
                    </p:blipFill>
                    <p:spPr>
                      <a:xfrm>
                        <a:off x="10873014" y="4821611"/>
                        <a:ext cx="812800" cy="836613"/>
                      </a:xfrm>
                      <a:prstGeom prst="rect">
                        <a:avLst/>
                      </a:prstGeom>
                    </p:spPr>
                  </p:pic>
                </p:oleObj>
              </mc:Fallback>
            </mc:AlternateContent>
          </a:graphicData>
        </a:graphic>
      </p:graphicFrame>
    </p:spTree>
    <p:extLst>
      <p:ext uri="{BB962C8B-B14F-4D97-AF65-F5344CB8AC3E}">
        <p14:creationId xmlns:p14="http://schemas.microsoft.com/office/powerpoint/2010/main" val="1394142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Chứng minh rằng một rađian là góc ở tâm chắn cung có độ dài bằng bán kính </a:t>
            </a:r>
          </a:p>
          <a:p>
            <a:pPr lvl="0">
              <a:defRPr/>
            </a:pPr>
            <a:r>
              <a:rPr lang="en-US" sz="2500" kern="0">
                <a:solidFill>
                  <a:srgbClr val="F8F8F8"/>
                </a:solidFill>
                <a:latin typeface="Itim" panose="00000500000000000000" pitchFamily="2" charset="-34"/>
                <a:cs typeface="Itim" panose="00000500000000000000" pitchFamily="2" charset="-34"/>
              </a:rPr>
              <a:t>            đường tròn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1" name="Google Shape;1794;p49">
            <a:extLst>
              <a:ext uri="{FF2B5EF4-FFF2-40B4-BE49-F238E27FC236}">
                <a16:creationId xmlns:a16="http://schemas.microsoft.com/office/drawing/2014/main" xmlns="" id="{3C6960D8-F2CB-1BB7-E602-0AB20220BBD8}"/>
              </a:ext>
            </a:extLst>
          </p:cNvPr>
          <p:cNvSpPr txBox="1">
            <a:spLocks/>
          </p:cNvSpPr>
          <p:nvPr/>
        </p:nvSpPr>
        <p:spPr>
          <a:xfrm>
            <a:off x="5147915" y="1131394"/>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2" name="Google Shape;1794;p49">
            <a:extLst>
              <a:ext uri="{FF2B5EF4-FFF2-40B4-BE49-F238E27FC236}">
                <a16:creationId xmlns:a16="http://schemas.microsoft.com/office/drawing/2014/main" xmlns="" id="{16E5B8CC-8719-303B-B561-0D5CEB13DD3B}"/>
              </a:ext>
            </a:extLst>
          </p:cNvPr>
          <p:cNvSpPr txBox="1">
            <a:spLocks/>
          </p:cNvSpPr>
          <p:nvPr/>
        </p:nvSpPr>
        <p:spPr>
          <a:xfrm>
            <a:off x="152400" y="1527236"/>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Ta có: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Mà đề cho s = r nên: </a:t>
            </a:r>
          </a:p>
        </p:txBody>
      </p:sp>
      <p:graphicFrame>
        <p:nvGraphicFramePr>
          <p:cNvPr id="24" name="Object 23">
            <a:extLst>
              <a:ext uri="{FF2B5EF4-FFF2-40B4-BE49-F238E27FC236}">
                <a16:creationId xmlns:a16="http://schemas.microsoft.com/office/drawing/2014/main" xmlns="" id="{F3A05BFE-FBDD-8582-7F21-830D23DE2683}"/>
              </a:ext>
            </a:extLst>
          </p:cNvPr>
          <p:cNvGraphicFramePr>
            <a:graphicFrameLocks noChangeAspect="1"/>
          </p:cNvGraphicFramePr>
          <p:nvPr>
            <p:extLst>
              <p:ext uri="{D42A27DB-BD31-4B8C-83A1-F6EECF244321}">
                <p14:modId xmlns:p14="http://schemas.microsoft.com/office/powerpoint/2010/main" val="701792112"/>
              </p:ext>
            </p:extLst>
          </p:nvPr>
        </p:nvGraphicFramePr>
        <p:xfrm>
          <a:off x="1397617" y="1413576"/>
          <a:ext cx="758825" cy="836613"/>
        </p:xfrm>
        <a:graphic>
          <a:graphicData uri="http://schemas.openxmlformats.org/presentationml/2006/ole">
            <mc:AlternateContent xmlns:mc="http://schemas.openxmlformats.org/markup-compatibility/2006">
              <mc:Choice xmlns:v="urn:schemas-microsoft-com:vml" Requires="v">
                <p:oleObj spid="_x0000_s2054" name="Equation" r:id="rId4" imgW="355320" imgH="393480" progId="Equation.DSMT4">
                  <p:embed/>
                </p:oleObj>
              </mc:Choice>
              <mc:Fallback>
                <p:oleObj name="Equation" r:id="rId4" imgW="355320" imgH="393480" progId="Equation.DSMT4">
                  <p:embed/>
                  <p:pic>
                    <p:nvPicPr>
                      <p:cNvPr id="24" name="Object 23">
                        <a:extLst>
                          <a:ext uri="{FF2B5EF4-FFF2-40B4-BE49-F238E27FC236}">
                            <a16:creationId xmlns:a16="http://schemas.microsoft.com/office/drawing/2014/main" xmlns="" id="{F3A05BFE-FBDD-8582-7F21-830D23DE2683}"/>
                          </a:ext>
                        </a:extLst>
                      </p:cNvPr>
                      <p:cNvPicPr/>
                      <p:nvPr/>
                    </p:nvPicPr>
                    <p:blipFill>
                      <a:blip r:embed="rId5"/>
                      <a:stretch>
                        <a:fillRect/>
                      </a:stretch>
                    </p:blipFill>
                    <p:spPr>
                      <a:xfrm>
                        <a:off x="1397617" y="1413576"/>
                        <a:ext cx="758825" cy="83661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34776410-162C-A945-83C7-0411DA78D849}"/>
              </a:ext>
            </a:extLst>
          </p:cNvPr>
          <p:cNvGraphicFramePr>
            <a:graphicFrameLocks noChangeAspect="1"/>
          </p:cNvGraphicFramePr>
          <p:nvPr>
            <p:extLst>
              <p:ext uri="{D42A27DB-BD31-4B8C-83A1-F6EECF244321}">
                <p14:modId xmlns:p14="http://schemas.microsoft.com/office/powerpoint/2010/main" val="1939829045"/>
              </p:ext>
            </p:extLst>
          </p:nvPr>
        </p:nvGraphicFramePr>
        <p:xfrm>
          <a:off x="3202548" y="2192928"/>
          <a:ext cx="1978025" cy="836612"/>
        </p:xfrm>
        <a:graphic>
          <a:graphicData uri="http://schemas.openxmlformats.org/presentationml/2006/ole">
            <mc:AlternateContent xmlns:mc="http://schemas.openxmlformats.org/markup-compatibility/2006">
              <mc:Choice xmlns:v="urn:schemas-microsoft-com:vml" Requires="v">
                <p:oleObj spid="_x0000_s2055" name="Equation" r:id="rId6" imgW="927000" imgH="393480" progId="Equation.DSMT4">
                  <p:embed/>
                </p:oleObj>
              </mc:Choice>
              <mc:Fallback>
                <p:oleObj name="Equation" r:id="rId6" imgW="927000" imgH="393480" progId="Equation.DSMT4">
                  <p:embed/>
                  <p:pic>
                    <p:nvPicPr>
                      <p:cNvPr id="25" name="Object 24">
                        <a:extLst>
                          <a:ext uri="{FF2B5EF4-FFF2-40B4-BE49-F238E27FC236}">
                            <a16:creationId xmlns:a16="http://schemas.microsoft.com/office/drawing/2014/main" xmlns="" id="{34776410-162C-A945-83C7-0411DA78D849}"/>
                          </a:ext>
                        </a:extLst>
                      </p:cNvPr>
                      <p:cNvPicPr/>
                      <p:nvPr/>
                    </p:nvPicPr>
                    <p:blipFill>
                      <a:blip r:embed="rId7"/>
                      <a:stretch>
                        <a:fillRect/>
                      </a:stretch>
                    </p:blipFill>
                    <p:spPr>
                      <a:xfrm>
                        <a:off x="3202548" y="2192928"/>
                        <a:ext cx="1978025" cy="836612"/>
                      </a:xfrm>
                      <a:prstGeom prst="rect">
                        <a:avLst/>
                      </a:prstGeom>
                    </p:spPr>
                  </p:pic>
                </p:oleObj>
              </mc:Fallback>
            </mc:AlternateContent>
          </a:graphicData>
        </a:graphic>
      </p:graphicFrame>
      <p:sp>
        <p:nvSpPr>
          <p:cNvPr id="26" name="Google Shape;1794;p49">
            <a:extLst>
              <a:ext uri="{FF2B5EF4-FFF2-40B4-BE49-F238E27FC236}">
                <a16:creationId xmlns:a16="http://schemas.microsoft.com/office/drawing/2014/main" xmlns="" id="{C18FFDE9-05D6-C71A-66C1-CA8E0DB4528F}"/>
              </a:ext>
            </a:extLst>
          </p:cNvPr>
          <p:cNvSpPr txBox="1">
            <a:spLocks/>
          </p:cNvSpPr>
          <p:nvPr/>
        </p:nvSpPr>
        <p:spPr>
          <a:xfrm>
            <a:off x="152400" y="3410534"/>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Tính quãng đường đi được khi vật chuyển động tròn có độ dịch chuyển góc 1 </a:t>
            </a:r>
          </a:p>
          <a:p>
            <a:pPr lvl="0">
              <a:defRPr/>
            </a:pPr>
            <a:r>
              <a:rPr lang="en-US" sz="2500" kern="0">
                <a:solidFill>
                  <a:srgbClr val="F8F8F8"/>
                </a:solidFill>
                <a:latin typeface="Itim" panose="00000500000000000000" pitchFamily="2" charset="-34"/>
                <a:cs typeface="Itim" panose="00000500000000000000" pitchFamily="2" charset="-34"/>
              </a:rPr>
              <a:t>            rad, biết bán kính đường tròn là 2 m </a:t>
            </a:r>
          </a:p>
        </p:txBody>
      </p:sp>
      <p:pic>
        <p:nvPicPr>
          <p:cNvPr id="27" name="Picture 2" descr="Question mark Icons – Free Vector Download, PNG, SVG, GIF">
            <a:extLst>
              <a:ext uri="{FF2B5EF4-FFF2-40B4-BE49-F238E27FC236}">
                <a16:creationId xmlns:a16="http://schemas.microsoft.com/office/drawing/2014/main" xmlns="" id="{C7632A2B-D80F-665C-ECF3-6B63DAD5BB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410534"/>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1794;p49">
            <a:extLst>
              <a:ext uri="{FF2B5EF4-FFF2-40B4-BE49-F238E27FC236}">
                <a16:creationId xmlns:a16="http://schemas.microsoft.com/office/drawing/2014/main" xmlns="" id="{B1C33467-B489-1E37-FE63-E052264616E3}"/>
              </a:ext>
            </a:extLst>
          </p:cNvPr>
          <p:cNvSpPr txBox="1">
            <a:spLocks/>
          </p:cNvSpPr>
          <p:nvPr/>
        </p:nvSpPr>
        <p:spPr>
          <a:xfrm>
            <a:off x="152400" y="492358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Quãng đường đi được: </a:t>
            </a:r>
          </a:p>
        </p:txBody>
      </p:sp>
      <p:sp>
        <p:nvSpPr>
          <p:cNvPr id="29" name="Google Shape;1794;p49">
            <a:extLst>
              <a:ext uri="{FF2B5EF4-FFF2-40B4-BE49-F238E27FC236}">
                <a16:creationId xmlns:a16="http://schemas.microsoft.com/office/drawing/2014/main" xmlns="" id="{D63C93C6-2CA5-ABC3-4261-6C336CCA664D}"/>
              </a:ext>
            </a:extLst>
          </p:cNvPr>
          <p:cNvSpPr txBox="1">
            <a:spLocks/>
          </p:cNvSpPr>
          <p:nvPr/>
        </p:nvSpPr>
        <p:spPr>
          <a:xfrm>
            <a:off x="2176115" y="452774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30" name="Google Shape;1794;p49">
            <a:extLst>
              <a:ext uri="{FF2B5EF4-FFF2-40B4-BE49-F238E27FC236}">
                <a16:creationId xmlns:a16="http://schemas.microsoft.com/office/drawing/2014/main" xmlns="" id="{31695888-C47D-9AE0-8517-0ACCDA2236EB}"/>
              </a:ext>
            </a:extLst>
          </p:cNvPr>
          <p:cNvSpPr txBox="1">
            <a:spLocks/>
          </p:cNvSpPr>
          <p:nvPr/>
        </p:nvSpPr>
        <p:spPr>
          <a:xfrm>
            <a:off x="8119715" y="452774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31" name="Google Shape;1794;p49">
            <a:extLst>
              <a:ext uri="{FF2B5EF4-FFF2-40B4-BE49-F238E27FC236}">
                <a16:creationId xmlns:a16="http://schemas.microsoft.com/office/drawing/2014/main" xmlns="" id="{9E82B8BD-78DF-7C81-54B9-4F65C9DB7074}"/>
              </a:ext>
            </a:extLst>
          </p:cNvPr>
          <p:cNvSpPr txBox="1">
            <a:spLocks/>
          </p:cNvSpPr>
          <p:nvPr/>
        </p:nvSpPr>
        <p:spPr>
          <a:xfrm>
            <a:off x="6096000" y="492358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Quãng đường đi được là: </a:t>
            </a:r>
          </a:p>
        </p:txBody>
      </p:sp>
      <p:graphicFrame>
        <p:nvGraphicFramePr>
          <p:cNvPr id="32" name="Object 31">
            <a:extLst>
              <a:ext uri="{FF2B5EF4-FFF2-40B4-BE49-F238E27FC236}">
                <a16:creationId xmlns:a16="http://schemas.microsoft.com/office/drawing/2014/main" xmlns="" id="{DA7D58EB-85F9-C82C-798C-7567EC646BA5}"/>
              </a:ext>
            </a:extLst>
          </p:cNvPr>
          <p:cNvGraphicFramePr>
            <a:graphicFrameLocks noChangeAspect="1"/>
          </p:cNvGraphicFramePr>
          <p:nvPr>
            <p:extLst>
              <p:ext uri="{D42A27DB-BD31-4B8C-83A1-F6EECF244321}">
                <p14:modId xmlns:p14="http://schemas.microsoft.com/office/powerpoint/2010/main" val="3632467150"/>
              </p:ext>
            </p:extLst>
          </p:nvPr>
        </p:nvGraphicFramePr>
        <p:xfrm>
          <a:off x="1998428" y="5543069"/>
          <a:ext cx="2005012" cy="836613"/>
        </p:xfrm>
        <a:graphic>
          <a:graphicData uri="http://schemas.openxmlformats.org/presentationml/2006/ole">
            <mc:AlternateContent xmlns:mc="http://schemas.openxmlformats.org/markup-compatibility/2006">
              <mc:Choice xmlns:v="urn:schemas-microsoft-com:vml" Requires="v">
                <p:oleObj spid="_x0000_s2056" name="Equation" r:id="rId8" imgW="939600" imgH="393480" progId="Equation.DSMT4">
                  <p:embed/>
                </p:oleObj>
              </mc:Choice>
              <mc:Fallback>
                <p:oleObj name="Equation" r:id="rId8" imgW="939600" imgH="393480" progId="Equation.DSMT4">
                  <p:embed/>
                  <p:pic>
                    <p:nvPicPr>
                      <p:cNvPr id="32" name="Object 31">
                        <a:extLst>
                          <a:ext uri="{FF2B5EF4-FFF2-40B4-BE49-F238E27FC236}">
                            <a16:creationId xmlns:a16="http://schemas.microsoft.com/office/drawing/2014/main" xmlns="" id="{DA7D58EB-85F9-C82C-798C-7567EC646BA5}"/>
                          </a:ext>
                        </a:extLst>
                      </p:cNvPr>
                      <p:cNvPicPr/>
                      <p:nvPr/>
                    </p:nvPicPr>
                    <p:blipFill>
                      <a:blip r:embed="rId9"/>
                      <a:stretch>
                        <a:fillRect/>
                      </a:stretch>
                    </p:blipFill>
                    <p:spPr>
                      <a:xfrm>
                        <a:off x="1998428" y="5543069"/>
                        <a:ext cx="2005012" cy="83661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xmlns="" id="{EADA99BD-0C31-C56F-4ECC-41EAEE40E78C}"/>
              </a:ext>
            </a:extLst>
          </p:cNvPr>
          <p:cNvGraphicFramePr>
            <a:graphicFrameLocks noChangeAspect="1"/>
          </p:cNvGraphicFramePr>
          <p:nvPr>
            <p:extLst>
              <p:ext uri="{D42A27DB-BD31-4B8C-83A1-F6EECF244321}">
                <p14:modId xmlns:p14="http://schemas.microsoft.com/office/powerpoint/2010/main" val="2402729455"/>
              </p:ext>
            </p:extLst>
          </p:nvPr>
        </p:nvGraphicFramePr>
        <p:xfrm>
          <a:off x="7745412" y="5565534"/>
          <a:ext cx="2644775" cy="539750"/>
        </p:xfrm>
        <a:graphic>
          <a:graphicData uri="http://schemas.openxmlformats.org/presentationml/2006/ole">
            <mc:AlternateContent xmlns:mc="http://schemas.openxmlformats.org/markup-compatibility/2006">
              <mc:Choice xmlns:v="urn:schemas-microsoft-com:vml" Requires="v">
                <p:oleObj spid="_x0000_s2057" name="Equation" r:id="rId10" imgW="1244520" imgH="253800" progId="Equation.DSMT4">
                  <p:embed/>
                </p:oleObj>
              </mc:Choice>
              <mc:Fallback>
                <p:oleObj name="Equation" r:id="rId10" imgW="1244520" imgH="253800" progId="Equation.DSMT4">
                  <p:embed/>
                  <p:pic>
                    <p:nvPicPr>
                      <p:cNvPr id="33" name="Object 32">
                        <a:extLst>
                          <a:ext uri="{FF2B5EF4-FFF2-40B4-BE49-F238E27FC236}">
                            <a16:creationId xmlns:a16="http://schemas.microsoft.com/office/drawing/2014/main" xmlns="" id="{EADA99BD-0C31-C56F-4ECC-41EAEE40E78C}"/>
                          </a:ext>
                        </a:extLst>
                      </p:cNvPr>
                      <p:cNvPicPr/>
                      <p:nvPr/>
                    </p:nvPicPr>
                    <p:blipFill>
                      <a:blip r:embed="rId11"/>
                      <a:stretch>
                        <a:fillRect/>
                      </a:stretch>
                    </p:blipFill>
                    <p:spPr>
                      <a:xfrm>
                        <a:off x="7745412" y="5565534"/>
                        <a:ext cx="2644775" cy="539750"/>
                      </a:xfrm>
                      <a:prstGeom prst="rect">
                        <a:avLst/>
                      </a:prstGeom>
                    </p:spPr>
                  </p:pic>
                </p:oleObj>
              </mc:Fallback>
            </mc:AlternateContent>
          </a:graphicData>
        </a:graphic>
      </p:graphicFrame>
    </p:spTree>
    <p:extLst>
      <p:ext uri="{BB962C8B-B14F-4D97-AF65-F5344CB8AC3E}">
        <p14:creationId xmlns:p14="http://schemas.microsoft.com/office/powerpoint/2010/main" val="2460070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fad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par>
                                <p:cTn id="50" presetID="10" presetClass="entr" presetSubtype="0" fill="hold"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6" grpId="0"/>
      <p:bldP spid="28" grpId="0"/>
      <p:bldP spid="29" grpId="0"/>
      <p:bldP spid="30"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Xét chuyển động của kim giờ đồng hồ. Tìm độ dịch chuyển góc của nó (theo </a:t>
            </a:r>
          </a:p>
          <a:p>
            <a:pPr lvl="0">
              <a:defRPr/>
            </a:pPr>
            <a:r>
              <a:rPr lang="en-US" sz="2500" kern="0">
                <a:solidFill>
                  <a:srgbClr val="F8F8F8"/>
                </a:solidFill>
                <a:latin typeface="Itim" panose="00000500000000000000" pitchFamily="2" charset="-34"/>
                <a:cs typeface="Itim" panose="00000500000000000000" pitchFamily="2" charset="-34"/>
              </a:rPr>
              <a:t>            độ và rađian): </a:t>
            </a:r>
          </a:p>
          <a:p>
            <a:pPr lvl="0">
              <a:defRPr/>
            </a:pPr>
            <a:r>
              <a:rPr lang="en-US" sz="2500" kern="0">
                <a:solidFill>
                  <a:srgbClr val="F8F8F8"/>
                </a:solidFill>
                <a:latin typeface="Itim" panose="00000500000000000000" pitchFamily="2" charset="-34"/>
                <a:cs typeface="Itim" panose="00000500000000000000" pitchFamily="2" charset="-34"/>
              </a:rPr>
              <a:t>	a) Trong mỗi giờ </a:t>
            </a:r>
          </a:p>
          <a:p>
            <a:pPr lvl="0">
              <a:defRPr/>
            </a:pPr>
            <a:r>
              <a:rPr lang="en-US" sz="2500" kern="0">
                <a:solidFill>
                  <a:srgbClr val="F8F8F8"/>
                </a:solidFill>
                <a:latin typeface="Itim" panose="00000500000000000000" pitchFamily="2" charset="-34"/>
                <a:cs typeface="Itim" panose="00000500000000000000" pitchFamily="2" charset="-34"/>
              </a:rPr>
              <a:t>	b) Trong khoảng thời gian từ 12 giờ đến 15 giờ 30 phú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8" name="Google Shape;1794;p49">
            <a:extLst>
              <a:ext uri="{FF2B5EF4-FFF2-40B4-BE49-F238E27FC236}">
                <a16:creationId xmlns:a16="http://schemas.microsoft.com/office/drawing/2014/main" xmlns="" id="{718180F6-8E12-5BF9-8969-92CD1C363B90}"/>
              </a:ext>
            </a:extLst>
          </p:cNvPr>
          <p:cNvSpPr txBox="1">
            <a:spLocks/>
          </p:cNvSpPr>
          <p:nvPr/>
        </p:nvSpPr>
        <p:spPr>
          <a:xfrm>
            <a:off x="152400" y="239264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Một vòng đồng hồ là 360</a:t>
            </a:r>
            <a:r>
              <a:rPr lang="en-US" sz="2500" kern="0" baseline="30000">
                <a:solidFill>
                  <a:srgbClr val="FFFF00"/>
                </a:solidFill>
                <a:latin typeface="Itim" panose="00000500000000000000" pitchFamily="2" charset="-34"/>
                <a:cs typeface="Itim" panose="00000500000000000000" pitchFamily="2" charset="-34"/>
              </a:rPr>
              <a:t>0</a:t>
            </a:r>
            <a:r>
              <a:rPr lang="en-US" sz="2500" kern="0">
                <a:solidFill>
                  <a:srgbClr val="FFFF00"/>
                </a:solidFill>
                <a:latin typeface="Itim" panose="00000500000000000000" pitchFamily="2" charset="-34"/>
                <a:cs typeface="Itim" panose="00000500000000000000" pitchFamily="2" charset="-34"/>
              </a:rPr>
              <a:t> tương ứng là 12 giờ =&gt; mỗi giờ tương ứng 30</a:t>
            </a:r>
            <a:r>
              <a:rPr lang="en-US" sz="2500" kern="0" baseline="30000">
                <a:solidFill>
                  <a:srgbClr val="FFFF00"/>
                </a:solidFill>
                <a:latin typeface="Itim" panose="00000500000000000000" pitchFamily="2" charset="-34"/>
                <a:cs typeface="Itim" panose="00000500000000000000" pitchFamily="2" charset="-34"/>
              </a:rPr>
              <a:t>0</a:t>
            </a:r>
            <a:r>
              <a:rPr lang="en-US" sz="2500" kern="0">
                <a:solidFill>
                  <a:srgbClr val="FFFF00"/>
                </a:solidFill>
                <a:latin typeface="Itim" panose="00000500000000000000" pitchFamily="2" charset="-34"/>
                <a:cs typeface="Itim" panose="00000500000000000000" pitchFamily="2" charset="-34"/>
              </a:rPr>
              <a:t> </a:t>
            </a:r>
          </a:p>
        </p:txBody>
      </p:sp>
      <p:sp>
        <p:nvSpPr>
          <p:cNvPr id="10" name="Google Shape;1794;p49">
            <a:extLst>
              <a:ext uri="{FF2B5EF4-FFF2-40B4-BE49-F238E27FC236}">
                <a16:creationId xmlns:a16="http://schemas.microsoft.com/office/drawing/2014/main" xmlns="" id="{127A30CF-877B-8727-0C6D-444B2ECCDB89}"/>
              </a:ext>
            </a:extLst>
          </p:cNvPr>
          <p:cNvSpPr txBox="1">
            <a:spLocks/>
          </p:cNvSpPr>
          <p:nvPr/>
        </p:nvSpPr>
        <p:spPr>
          <a:xfrm>
            <a:off x="2176115" y="199680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11" name="Google Shape;1794;p49">
            <a:extLst>
              <a:ext uri="{FF2B5EF4-FFF2-40B4-BE49-F238E27FC236}">
                <a16:creationId xmlns:a16="http://schemas.microsoft.com/office/drawing/2014/main" xmlns="" id="{95750EF6-7105-ECFA-5A39-D32D54919FA8}"/>
              </a:ext>
            </a:extLst>
          </p:cNvPr>
          <p:cNvSpPr txBox="1">
            <a:spLocks/>
          </p:cNvSpPr>
          <p:nvPr/>
        </p:nvSpPr>
        <p:spPr>
          <a:xfrm>
            <a:off x="8119715" y="199680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07065127-02AE-DCE5-2607-99784F92B1D3}"/>
              </a:ext>
            </a:extLst>
          </p:cNvPr>
          <p:cNvSpPr txBox="1">
            <a:spLocks/>
          </p:cNvSpPr>
          <p:nvPr/>
        </p:nvSpPr>
        <p:spPr>
          <a:xfrm>
            <a:off x="6096000" y="239264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Độ dịch chuyển góc trong mỗi giờ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b) Từ 12 giờ đến 15 giờ 30 phút mất 3,5 giờ nên độ dịch chuyển góc trong 3,5 giờ là: </a:t>
            </a:r>
          </a:p>
          <a:p>
            <a:pPr lvl="0">
              <a:defRPr/>
            </a:pPr>
            <a:endParaRPr lang="en-US" sz="2500" kern="0">
              <a:solidFill>
                <a:srgbClr val="F8F8F8"/>
              </a:solidFill>
              <a:latin typeface="Itim" panose="00000500000000000000" pitchFamily="2" charset="-34"/>
              <a:cs typeface="Itim" panose="00000500000000000000" pitchFamily="2" charset="-34"/>
            </a:endParaRPr>
          </a:p>
        </p:txBody>
      </p:sp>
      <p:graphicFrame>
        <p:nvGraphicFramePr>
          <p:cNvPr id="14" name="Object 13">
            <a:extLst>
              <a:ext uri="{FF2B5EF4-FFF2-40B4-BE49-F238E27FC236}">
                <a16:creationId xmlns:a16="http://schemas.microsoft.com/office/drawing/2014/main" xmlns="" id="{135E2BBD-9396-BE9E-42DE-7C986E4F20DE}"/>
              </a:ext>
            </a:extLst>
          </p:cNvPr>
          <p:cNvGraphicFramePr>
            <a:graphicFrameLocks noChangeAspect="1"/>
          </p:cNvGraphicFramePr>
          <p:nvPr>
            <p:extLst>
              <p:ext uri="{D42A27DB-BD31-4B8C-83A1-F6EECF244321}">
                <p14:modId xmlns:p14="http://schemas.microsoft.com/office/powerpoint/2010/main" val="3903462827"/>
              </p:ext>
            </p:extLst>
          </p:nvPr>
        </p:nvGraphicFramePr>
        <p:xfrm>
          <a:off x="7124699" y="2986788"/>
          <a:ext cx="3886200" cy="836612"/>
        </p:xfrm>
        <a:graphic>
          <a:graphicData uri="http://schemas.openxmlformats.org/presentationml/2006/ole">
            <mc:AlternateContent xmlns:mc="http://schemas.openxmlformats.org/markup-compatibility/2006">
              <mc:Choice xmlns:v="urn:schemas-microsoft-com:vml" Requires="v">
                <p:oleObj spid="_x0000_s3076" name="Equation" r:id="rId4" imgW="1828800" imgH="393480" progId="Equation.DSMT4">
                  <p:embed/>
                </p:oleObj>
              </mc:Choice>
              <mc:Fallback>
                <p:oleObj name="Equation" r:id="rId4" imgW="1828800" imgH="393480" progId="Equation.DSMT4">
                  <p:embed/>
                  <p:pic>
                    <p:nvPicPr>
                      <p:cNvPr id="14" name="Object 13">
                        <a:extLst>
                          <a:ext uri="{FF2B5EF4-FFF2-40B4-BE49-F238E27FC236}">
                            <a16:creationId xmlns:a16="http://schemas.microsoft.com/office/drawing/2014/main" xmlns="" id="{135E2BBD-9396-BE9E-42DE-7C986E4F20DE}"/>
                          </a:ext>
                        </a:extLst>
                      </p:cNvPr>
                      <p:cNvPicPr/>
                      <p:nvPr/>
                    </p:nvPicPr>
                    <p:blipFill>
                      <a:blip r:embed="rId5"/>
                      <a:stretch>
                        <a:fillRect/>
                      </a:stretch>
                    </p:blipFill>
                    <p:spPr>
                      <a:xfrm>
                        <a:off x="7124699" y="2986788"/>
                        <a:ext cx="3886200" cy="836612"/>
                      </a:xfrm>
                      <a:prstGeom prst="rect">
                        <a:avLst/>
                      </a:prstGeom>
                    </p:spPr>
                  </p:pic>
                </p:oleObj>
              </mc:Fallback>
            </mc:AlternateContent>
          </a:graphicData>
        </a:graphic>
      </p:graphicFrame>
      <p:pic>
        <p:nvPicPr>
          <p:cNvPr id="16" name="Picture 15" descr="A picture containing text, clock, white, gauge&#10;&#10;Description automatically generated">
            <a:extLst>
              <a:ext uri="{FF2B5EF4-FFF2-40B4-BE49-F238E27FC236}">
                <a16:creationId xmlns:a16="http://schemas.microsoft.com/office/drawing/2014/main" xmlns="" id="{7DA79D22-CA3F-1D40-9849-6D76F1BDDCFB}"/>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28800" b="94600" l="17200" r="83000">
                        <a14:foregroundMark x1="48400" y1="28800" x2="51600" y2="28800"/>
                        <a14:foregroundMark x1="17600" y1="59000" x2="17200" y2="62200"/>
                        <a14:foregroundMark x1="47400" y1="94600" x2="55600" y2="93600"/>
                        <a14:foregroundMark x1="83000" y1="60000" x2="83000" y2="63200"/>
                      </a14:backgroundRemoval>
                    </a14:imgEffect>
                  </a14:imgLayer>
                </a14:imgProps>
              </a:ext>
              <a:ext uri="{28A0092B-C50C-407E-A947-70E740481C1C}">
                <a14:useLocalDpi xmlns:a14="http://schemas.microsoft.com/office/drawing/2010/main" val="0"/>
              </a:ext>
            </a:extLst>
          </a:blip>
          <a:srcRect l="15526" t="27361" r="15341" b="3538"/>
          <a:stretch/>
        </p:blipFill>
        <p:spPr>
          <a:xfrm>
            <a:off x="1751954" y="3429000"/>
            <a:ext cx="2744492" cy="2743200"/>
          </a:xfrm>
          <a:prstGeom prst="rect">
            <a:avLst/>
          </a:prstGeom>
        </p:spPr>
      </p:pic>
      <p:graphicFrame>
        <p:nvGraphicFramePr>
          <p:cNvPr id="17" name="Object 16">
            <a:extLst>
              <a:ext uri="{FF2B5EF4-FFF2-40B4-BE49-F238E27FC236}">
                <a16:creationId xmlns:a16="http://schemas.microsoft.com/office/drawing/2014/main" xmlns="" id="{6006B298-8BD2-6A52-0FE1-0765B8C50FBB}"/>
              </a:ext>
            </a:extLst>
          </p:cNvPr>
          <p:cNvGraphicFramePr>
            <a:graphicFrameLocks noChangeAspect="1"/>
          </p:cNvGraphicFramePr>
          <p:nvPr>
            <p:extLst>
              <p:ext uri="{D42A27DB-BD31-4B8C-83A1-F6EECF244321}">
                <p14:modId xmlns:p14="http://schemas.microsoft.com/office/powerpoint/2010/main" val="1578240224"/>
              </p:ext>
            </p:extLst>
          </p:nvPr>
        </p:nvGraphicFramePr>
        <p:xfrm>
          <a:off x="7110413" y="4937125"/>
          <a:ext cx="3913187" cy="836613"/>
        </p:xfrm>
        <a:graphic>
          <a:graphicData uri="http://schemas.openxmlformats.org/presentationml/2006/ole">
            <mc:AlternateContent xmlns:mc="http://schemas.openxmlformats.org/markup-compatibility/2006">
              <mc:Choice xmlns:v="urn:schemas-microsoft-com:vml" Requires="v">
                <p:oleObj spid="_x0000_s3077" name="Equation" r:id="rId8" imgW="1841400" imgH="393480" progId="Equation.DSMT4">
                  <p:embed/>
                </p:oleObj>
              </mc:Choice>
              <mc:Fallback>
                <p:oleObj name="Equation" r:id="rId8" imgW="1841400" imgH="393480" progId="Equation.DSMT4">
                  <p:embed/>
                  <p:pic>
                    <p:nvPicPr>
                      <p:cNvPr id="17" name="Object 16">
                        <a:extLst>
                          <a:ext uri="{FF2B5EF4-FFF2-40B4-BE49-F238E27FC236}">
                            <a16:creationId xmlns:a16="http://schemas.microsoft.com/office/drawing/2014/main" xmlns="" id="{6006B298-8BD2-6A52-0FE1-0765B8C50FBB}"/>
                          </a:ext>
                        </a:extLst>
                      </p:cNvPr>
                      <p:cNvPicPr/>
                      <p:nvPr/>
                    </p:nvPicPr>
                    <p:blipFill>
                      <a:blip r:embed="rId9"/>
                      <a:stretch>
                        <a:fillRect/>
                      </a:stretch>
                    </p:blipFill>
                    <p:spPr>
                      <a:xfrm>
                        <a:off x="7110413" y="4937125"/>
                        <a:ext cx="3913187" cy="836613"/>
                      </a:xfrm>
                      <a:prstGeom prst="rect">
                        <a:avLst/>
                      </a:prstGeom>
                    </p:spPr>
                  </p:pic>
                </p:oleObj>
              </mc:Fallback>
            </mc:AlternateContent>
          </a:graphicData>
        </a:graphic>
      </p:graphicFrame>
    </p:spTree>
    <p:extLst>
      <p:ext uri="{BB962C8B-B14F-4D97-AF65-F5344CB8AC3E}">
        <p14:creationId xmlns:p14="http://schemas.microsoft.com/office/powerpoint/2010/main" val="3624051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Chuyển động tròn đều </a:t>
            </a:r>
            <a:br>
              <a:rPr lang="en" sz="5000">
                <a:solidFill>
                  <a:srgbClr val="FFFF00"/>
                </a:solidFill>
                <a:latin typeface="Itim" panose="00000500000000000000" pitchFamily="2" charset="-34"/>
                <a:cs typeface="Itim" panose="00000500000000000000" pitchFamily="2" charset="-34"/>
              </a:rPr>
            </a:br>
            <a:r>
              <a:rPr lang="en" sz="5000">
                <a:solidFill>
                  <a:srgbClr val="FFFF00"/>
                </a:solidFill>
                <a:latin typeface="Itim" panose="00000500000000000000" pitchFamily="2" charset="-34"/>
                <a:cs typeface="Itim" panose="00000500000000000000" pitchFamily="2" charset="-34"/>
              </a:rPr>
              <a:t>Tốc độ và tốc độ góc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153774"/>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huyển động tròn đều là chuyển động của một vật theo quỹ đạo tròn với tốc độ không đổi. Tốc độ góc trong chuyển động tròn đều bằng độ dịch chuyển góc chia cho thời gian </a:t>
            </a:r>
            <a:endParaRPr sz="3000" b="0">
              <a:solidFill>
                <a:srgbClr val="FFFF00"/>
              </a:solidFill>
              <a:latin typeface="Itim" panose="00000500000000000000" pitchFamily="2" charset="-34"/>
              <a:cs typeface="Itim" panose="00000500000000000000" pitchFamily="2" charset="-34"/>
            </a:endParaRPr>
          </a:p>
        </p:txBody>
      </p:sp>
      <p:sp>
        <p:nvSpPr>
          <p:cNvPr id="9" name="Google Shape;1794;p49">
            <a:extLst>
              <a:ext uri="{FF2B5EF4-FFF2-40B4-BE49-F238E27FC236}">
                <a16:creationId xmlns:a16="http://schemas.microsoft.com/office/drawing/2014/main" xmlns="" id="{6D3E3DA0-47B8-91A3-1155-2AF2939848D1}"/>
              </a:ext>
            </a:extLst>
          </p:cNvPr>
          <p:cNvSpPr txBox="1">
            <a:spLocks/>
          </p:cNvSpPr>
          <p:nvPr/>
        </p:nvSpPr>
        <p:spPr>
          <a:xfrm>
            <a:off x="4743950" y="2037142"/>
            <a:ext cx="164725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Tốc độ</a:t>
            </a:r>
          </a:p>
        </p:txBody>
      </p:sp>
      <p:pic>
        <p:nvPicPr>
          <p:cNvPr id="1026" name="Picture 2" descr="Bài 5. Chuyển động tròn đều - Hoc24">
            <a:extLst>
              <a:ext uri="{FF2B5EF4-FFF2-40B4-BE49-F238E27FC236}">
                <a16:creationId xmlns:a16="http://schemas.microsoft.com/office/drawing/2014/main" xmlns="" id="{FA740A75-48BC-A903-D85F-16F9F1EA1F9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7959" r="16039"/>
          <a:stretch/>
        </p:blipFill>
        <p:spPr bwMode="auto">
          <a:xfrm>
            <a:off x="540774" y="2358118"/>
            <a:ext cx="2669064" cy="30303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xmlns="" id="{A6D0A7A3-4160-CAE4-1C98-815DF81F6D62}"/>
              </a:ext>
            </a:extLst>
          </p:cNvPr>
          <p:cNvGraphicFramePr>
            <a:graphicFrameLocks noChangeAspect="1"/>
          </p:cNvGraphicFramePr>
          <p:nvPr>
            <p:extLst>
              <p:ext uri="{D42A27DB-BD31-4B8C-83A1-F6EECF244321}">
                <p14:modId xmlns:p14="http://schemas.microsoft.com/office/powerpoint/2010/main" val="3173303672"/>
              </p:ext>
            </p:extLst>
          </p:nvPr>
        </p:nvGraphicFramePr>
        <p:xfrm>
          <a:off x="3962297" y="2903692"/>
          <a:ext cx="1243013" cy="1365250"/>
        </p:xfrm>
        <a:graphic>
          <a:graphicData uri="http://schemas.openxmlformats.org/presentationml/2006/ole">
            <mc:AlternateContent xmlns:mc="http://schemas.openxmlformats.org/markup-compatibility/2006">
              <mc:Choice xmlns:v="urn:schemas-microsoft-com:vml" Requires="v">
                <p:oleObj spid="_x0000_s4101" name="Equation" r:id="rId5" imgW="355320" imgH="393480" progId="Equation.DSMT4">
                  <p:embed/>
                </p:oleObj>
              </mc:Choice>
              <mc:Fallback>
                <p:oleObj name="Equation" r:id="rId5" imgW="355320" imgH="393480" progId="Equation.DSMT4">
                  <p:embed/>
                  <p:pic>
                    <p:nvPicPr>
                      <p:cNvPr id="8" name="Object 7">
                        <a:extLst>
                          <a:ext uri="{FF2B5EF4-FFF2-40B4-BE49-F238E27FC236}">
                            <a16:creationId xmlns:a16="http://schemas.microsoft.com/office/drawing/2014/main" xmlns="" id="{A6D0A7A3-4160-CAE4-1C98-815DF81F6D62}"/>
                          </a:ext>
                        </a:extLst>
                      </p:cNvPr>
                      <p:cNvPicPr/>
                      <p:nvPr/>
                    </p:nvPicPr>
                    <p:blipFill>
                      <a:blip r:embed="rId6"/>
                      <a:stretch>
                        <a:fillRect/>
                      </a:stretch>
                    </p:blipFill>
                    <p:spPr>
                      <a:xfrm>
                        <a:off x="3962297" y="2903692"/>
                        <a:ext cx="1243013" cy="13652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5BCAF90C-BD07-8BCA-B345-B2973527534E}"/>
              </a:ext>
            </a:extLst>
          </p:cNvPr>
          <p:cNvGraphicFramePr>
            <a:graphicFrameLocks noChangeAspect="1"/>
          </p:cNvGraphicFramePr>
          <p:nvPr>
            <p:extLst>
              <p:ext uri="{D42A27DB-BD31-4B8C-83A1-F6EECF244321}">
                <p14:modId xmlns:p14="http://schemas.microsoft.com/office/powerpoint/2010/main" val="1524776491"/>
              </p:ext>
            </p:extLst>
          </p:nvPr>
        </p:nvGraphicFramePr>
        <p:xfrm>
          <a:off x="9287247" y="2905280"/>
          <a:ext cx="1377950" cy="1363662"/>
        </p:xfrm>
        <a:graphic>
          <a:graphicData uri="http://schemas.openxmlformats.org/presentationml/2006/ole">
            <mc:AlternateContent xmlns:mc="http://schemas.openxmlformats.org/markup-compatibility/2006">
              <mc:Choice xmlns:v="urn:schemas-microsoft-com:vml" Requires="v">
                <p:oleObj spid="_x0000_s4102" name="Equation" r:id="rId7" imgW="393480" imgH="393480" progId="Equation.DSMT4">
                  <p:embed/>
                </p:oleObj>
              </mc:Choice>
              <mc:Fallback>
                <p:oleObj name="Equation" r:id="rId7" imgW="393480" imgH="393480" progId="Equation.DSMT4">
                  <p:embed/>
                  <p:pic>
                    <p:nvPicPr>
                      <p:cNvPr id="10" name="Object 9">
                        <a:extLst>
                          <a:ext uri="{FF2B5EF4-FFF2-40B4-BE49-F238E27FC236}">
                            <a16:creationId xmlns:a16="http://schemas.microsoft.com/office/drawing/2014/main" xmlns="" id="{5BCAF90C-BD07-8BCA-B345-B2973527534E}"/>
                          </a:ext>
                        </a:extLst>
                      </p:cNvPr>
                      <p:cNvPicPr/>
                      <p:nvPr/>
                    </p:nvPicPr>
                    <p:blipFill>
                      <a:blip r:embed="rId8"/>
                      <a:stretch>
                        <a:fillRect/>
                      </a:stretch>
                    </p:blipFill>
                    <p:spPr>
                      <a:xfrm>
                        <a:off x="9287247" y="2905280"/>
                        <a:ext cx="1377950" cy="13636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48C5ABC7-A8F5-45BB-7D42-0856D50769D1}"/>
              </a:ext>
            </a:extLst>
          </p:cNvPr>
          <p:cNvGraphicFramePr>
            <a:graphicFrameLocks noChangeAspect="1"/>
          </p:cNvGraphicFramePr>
          <p:nvPr>
            <p:extLst>
              <p:ext uri="{D42A27DB-BD31-4B8C-83A1-F6EECF244321}">
                <p14:modId xmlns:p14="http://schemas.microsoft.com/office/powerpoint/2010/main" val="3907789686"/>
              </p:ext>
            </p:extLst>
          </p:nvPr>
        </p:nvGraphicFramePr>
        <p:xfrm>
          <a:off x="5824672" y="3345017"/>
          <a:ext cx="1600200" cy="482600"/>
        </p:xfrm>
        <a:graphic>
          <a:graphicData uri="http://schemas.openxmlformats.org/presentationml/2006/ole">
            <mc:AlternateContent xmlns:mc="http://schemas.openxmlformats.org/markup-compatibility/2006">
              <mc:Choice xmlns:v="urn:schemas-microsoft-com:vml" Requires="v">
                <p:oleObj spid="_x0000_s4103" name="Equation" r:id="rId9" imgW="457200" imgH="139680" progId="Equation.DSMT4">
                  <p:embed/>
                </p:oleObj>
              </mc:Choice>
              <mc:Fallback>
                <p:oleObj name="Equation" r:id="rId9" imgW="457200" imgH="139680" progId="Equation.DSMT4">
                  <p:embed/>
                  <p:pic>
                    <p:nvPicPr>
                      <p:cNvPr id="11" name="Object 10">
                        <a:extLst>
                          <a:ext uri="{FF2B5EF4-FFF2-40B4-BE49-F238E27FC236}">
                            <a16:creationId xmlns:a16="http://schemas.microsoft.com/office/drawing/2014/main" xmlns="" id="{48C5ABC7-A8F5-45BB-7D42-0856D50769D1}"/>
                          </a:ext>
                        </a:extLst>
                      </p:cNvPr>
                      <p:cNvPicPr/>
                      <p:nvPr/>
                    </p:nvPicPr>
                    <p:blipFill>
                      <a:blip r:embed="rId10"/>
                      <a:stretch>
                        <a:fillRect/>
                      </a:stretch>
                    </p:blipFill>
                    <p:spPr>
                      <a:xfrm>
                        <a:off x="5824672" y="3345017"/>
                        <a:ext cx="1600200" cy="482600"/>
                      </a:xfrm>
                      <a:prstGeom prst="rect">
                        <a:avLst/>
                      </a:prstGeom>
                    </p:spPr>
                  </p:pic>
                </p:oleObj>
              </mc:Fallback>
            </mc:AlternateContent>
          </a:graphicData>
        </a:graphic>
      </p:graphicFrame>
      <p:sp>
        <p:nvSpPr>
          <p:cNvPr id="12" name="Google Shape;1794;p49">
            <a:extLst>
              <a:ext uri="{FF2B5EF4-FFF2-40B4-BE49-F238E27FC236}">
                <a16:creationId xmlns:a16="http://schemas.microsoft.com/office/drawing/2014/main" xmlns="" id="{3AC7C4FF-C871-A992-7719-7847719F58D1}"/>
              </a:ext>
            </a:extLst>
          </p:cNvPr>
          <p:cNvSpPr txBox="1">
            <a:spLocks/>
          </p:cNvSpPr>
          <p:nvPr/>
        </p:nvSpPr>
        <p:spPr>
          <a:xfrm>
            <a:off x="8860566" y="2037142"/>
            <a:ext cx="223131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Tốc độ góc </a:t>
            </a:r>
          </a:p>
        </p:txBody>
      </p:sp>
      <p:sp>
        <p:nvSpPr>
          <p:cNvPr id="13" name="Google Shape;1794;p49">
            <a:extLst>
              <a:ext uri="{FF2B5EF4-FFF2-40B4-BE49-F238E27FC236}">
                <a16:creationId xmlns:a16="http://schemas.microsoft.com/office/drawing/2014/main" xmlns="" id="{0FF50B6E-A7EC-2A8F-403D-492B1E33CE1C}"/>
              </a:ext>
            </a:extLst>
          </p:cNvPr>
          <p:cNvSpPr txBox="1">
            <a:spLocks/>
          </p:cNvSpPr>
          <p:nvPr/>
        </p:nvSpPr>
        <p:spPr>
          <a:xfrm>
            <a:off x="6336381" y="4949467"/>
            <a:ext cx="323606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l-GR" sz="2500" kern="0">
                <a:solidFill>
                  <a:srgbClr val="F8F8F8"/>
                </a:solidFill>
                <a:latin typeface="Times New Roman" panose="02020603050405020304" pitchFamily="18" charset="0"/>
                <a:cs typeface="Itim" panose="00000500000000000000" pitchFamily="2" charset="-34"/>
              </a:rPr>
              <a:t>ω</a:t>
            </a:r>
            <a:r>
              <a:rPr lang="en-US" sz="2500" kern="0">
                <a:solidFill>
                  <a:srgbClr val="F8F8F8"/>
                </a:solidFill>
                <a:latin typeface="Itim" panose="00000500000000000000" pitchFamily="2" charset="-34"/>
                <a:cs typeface="Itim" panose="00000500000000000000" pitchFamily="2" charset="-34"/>
              </a:rPr>
              <a:t>: tốc độ góc (rad/s) </a:t>
            </a:r>
          </a:p>
        </p:txBody>
      </p:sp>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Chu kì (kí hiệu T) là thời gian để vật quay hết một vòng tròn. Tần số (kí hiệu f) là số vòng vật đi được trong một giây </a:t>
            </a:r>
            <a:endParaRPr sz="3000" b="0">
              <a:solidFill>
                <a:srgbClr val="FFFF00"/>
              </a:solidFill>
              <a:latin typeface="Itim" panose="00000500000000000000" pitchFamily="2" charset="-34"/>
              <a:cs typeface="Itim" panose="00000500000000000000" pitchFamily="2" charset="-34"/>
            </a:endParaRPr>
          </a:p>
        </p:txBody>
      </p:sp>
      <p:sp>
        <p:nvSpPr>
          <p:cNvPr id="9" name="Google Shape;1794;p49">
            <a:extLst>
              <a:ext uri="{FF2B5EF4-FFF2-40B4-BE49-F238E27FC236}">
                <a16:creationId xmlns:a16="http://schemas.microsoft.com/office/drawing/2014/main" xmlns="" id="{6D3E3DA0-47B8-91A3-1155-2AF2939848D1}"/>
              </a:ext>
            </a:extLst>
          </p:cNvPr>
          <p:cNvSpPr txBox="1">
            <a:spLocks/>
          </p:cNvSpPr>
          <p:nvPr/>
        </p:nvSpPr>
        <p:spPr>
          <a:xfrm>
            <a:off x="4986792" y="1498299"/>
            <a:ext cx="164725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Chu kì </a:t>
            </a:r>
          </a:p>
        </p:txBody>
      </p:sp>
      <p:pic>
        <p:nvPicPr>
          <p:cNvPr id="1026" name="Picture 2" descr="Bài 5. Chuyển động tròn đều - Hoc24">
            <a:extLst>
              <a:ext uri="{FF2B5EF4-FFF2-40B4-BE49-F238E27FC236}">
                <a16:creationId xmlns:a16="http://schemas.microsoft.com/office/drawing/2014/main" xmlns="" id="{FA740A75-48BC-A903-D85F-16F9F1EA1F9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7959" r="16039"/>
          <a:stretch/>
        </p:blipFill>
        <p:spPr bwMode="auto">
          <a:xfrm>
            <a:off x="540774" y="2358118"/>
            <a:ext cx="2669064" cy="30303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xmlns="" id="{5BCAF90C-BD07-8BCA-B345-B2973527534E}"/>
              </a:ext>
            </a:extLst>
          </p:cNvPr>
          <p:cNvGraphicFramePr>
            <a:graphicFrameLocks noChangeAspect="1"/>
          </p:cNvGraphicFramePr>
          <p:nvPr>
            <p:extLst>
              <p:ext uri="{D42A27DB-BD31-4B8C-83A1-F6EECF244321}">
                <p14:modId xmlns:p14="http://schemas.microsoft.com/office/powerpoint/2010/main" val="1599912763"/>
              </p:ext>
            </p:extLst>
          </p:nvPr>
        </p:nvGraphicFramePr>
        <p:xfrm>
          <a:off x="9347654" y="2366282"/>
          <a:ext cx="1289050" cy="1363663"/>
        </p:xfrm>
        <a:graphic>
          <a:graphicData uri="http://schemas.openxmlformats.org/presentationml/2006/ole">
            <mc:AlternateContent xmlns:mc="http://schemas.openxmlformats.org/markup-compatibility/2006">
              <mc:Choice xmlns:v="urn:schemas-microsoft-com:vml" Requires="v">
                <p:oleObj spid="_x0000_s5124" name="Equation" r:id="rId5" imgW="368280" imgH="393480" progId="Equation.DSMT4">
                  <p:embed/>
                </p:oleObj>
              </mc:Choice>
              <mc:Fallback>
                <p:oleObj name="Equation" r:id="rId5" imgW="368280" imgH="393480" progId="Equation.DSMT4">
                  <p:embed/>
                  <p:pic>
                    <p:nvPicPr>
                      <p:cNvPr id="10" name="Object 9">
                        <a:extLst>
                          <a:ext uri="{FF2B5EF4-FFF2-40B4-BE49-F238E27FC236}">
                            <a16:creationId xmlns:a16="http://schemas.microsoft.com/office/drawing/2014/main" xmlns="" id="{5BCAF90C-BD07-8BCA-B345-B2973527534E}"/>
                          </a:ext>
                        </a:extLst>
                      </p:cNvPr>
                      <p:cNvPicPr/>
                      <p:nvPr/>
                    </p:nvPicPr>
                    <p:blipFill>
                      <a:blip r:embed="rId6"/>
                      <a:stretch>
                        <a:fillRect/>
                      </a:stretch>
                    </p:blipFill>
                    <p:spPr>
                      <a:xfrm>
                        <a:off x="9347654" y="2366282"/>
                        <a:ext cx="1289050" cy="13636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48C5ABC7-A8F5-45BB-7D42-0856D50769D1}"/>
              </a:ext>
            </a:extLst>
          </p:cNvPr>
          <p:cNvGraphicFramePr>
            <a:graphicFrameLocks noChangeAspect="1"/>
          </p:cNvGraphicFramePr>
          <p:nvPr>
            <p:extLst>
              <p:ext uri="{D42A27DB-BD31-4B8C-83A1-F6EECF244321}">
                <p14:modId xmlns:p14="http://schemas.microsoft.com/office/powerpoint/2010/main" val="3402310119"/>
              </p:ext>
            </p:extLst>
          </p:nvPr>
        </p:nvGraphicFramePr>
        <p:xfrm>
          <a:off x="4986792" y="2210707"/>
          <a:ext cx="1644650" cy="1360488"/>
        </p:xfrm>
        <a:graphic>
          <a:graphicData uri="http://schemas.openxmlformats.org/presentationml/2006/ole">
            <mc:AlternateContent xmlns:mc="http://schemas.openxmlformats.org/markup-compatibility/2006">
              <mc:Choice xmlns:v="urn:schemas-microsoft-com:vml" Requires="v">
                <p:oleObj spid="_x0000_s5125" name="Equation" r:id="rId7" imgW="469800" imgH="393480" progId="Equation.DSMT4">
                  <p:embed/>
                </p:oleObj>
              </mc:Choice>
              <mc:Fallback>
                <p:oleObj name="Equation" r:id="rId7" imgW="469800" imgH="393480" progId="Equation.DSMT4">
                  <p:embed/>
                  <p:pic>
                    <p:nvPicPr>
                      <p:cNvPr id="11" name="Object 10">
                        <a:extLst>
                          <a:ext uri="{FF2B5EF4-FFF2-40B4-BE49-F238E27FC236}">
                            <a16:creationId xmlns:a16="http://schemas.microsoft.com/office/drawing/2014/main" xmlns="" id="{48C5ABC7-A8F5-45BB-7D42-0856D50769D1}"/>
                          </a:ext>
                        </a:extLst>
                      </p:cNvPr>
                      <p:cNvPicPr/>
                      <p:nvPr/>
                    </p:nvPicPr>
                    <p:blipFill>
                      <a:blip r:embed="rId8"/>
                      <a:stretch>
                        <a:fillRect/>
                      </a:stretch>
                    </p:blipFill>
                    <p:spPr>
                      <a:xfrm>
                        <a:off x="4986792" y="2210707"/>
                        <a:ext cx="1644650" cy="1360488"/>
                      </a:xfrm>
                      <a:prstGeom prst="rect">
                        <a:avLst/>
                      </a:prstGeom>
                    </p:spPr>
                  </p:pic>
                </p:oleObj>
              </mc:Fallback>
            </mc:AlternateContent>
          </a:graphicData>
        </a:graphic>
      </p:graphicFrame>
      <p:sp>
        <p:nvSpPr>
          <p:cNvPr id="12" name="Google Shape;1794;p49">
            <a:extLst>
              <a:ext uri="{FF2B5EF4-FFF2-40B4-BE49-F238E27FC236}">
                <a16:creationId xmlns:a16="http://schemas.microsoft.com/office/drawing/2014/main" xmlns="" id="{3AC7C4FF-C871-A992-7719-7847719F58D1}"/>
              </a:ext>
            </a:extLst>
          </p:cNvPr>
          <p:cNvSpPr txBox="1">
            <a:spLocks/>
          </p:cNvSpPr>
          <p:nvPr/>
        </p:nvSpPr>
        <p:spPr>
          <a:xfrm>
            <a:off x="8876895" y="1498299"/>
            <a:ext cx="223131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0B0F0"/>
                </a:solidFill>
                <a:latin typeface="Itim" panose="00000500000000000000" pitchFamily="2" charset="-34"/>
                <a:cs typeface="Itim" panose="00000500000000000000" pitchFamily="2" charset="-34"/>
              </a:rPr>
              <a:t>Tần số </a:t>
            </a:r>
          </a:p>
        </p:txBody>
      </p:sp>
      <p:sp>
        <p:nvSpPr>
          <p:cNvPr id="13" name="Google Shape;1794;p49">
            <a:extLst>
              <a:ext uri="{FF2B5EF4-FFF2-40B4-BE49-F238E27FC236}">
                <a16:creationId xmlns:a16="http://schemas.microsoft.com/office/drawing/2014/main" xmlns="" id="{0FF50B6E-A7EC-2A8F-403D-492B1E33CE1C}"/>
              </a:ext>
            </a:extLst>
          </p:cNvPr>
          <p:cNvSpPr txBox="1">
            <a:spLocks/>
          </p:cNvSpPr>
          <p:nvPr/>
        </p:nvSpPr>
        <p:spPr>
          <a:xfrm>
            <a:off x="6980099" y="4080186"/>
            <a:ext cx="203562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T: chu kì (s) </a:t>
            </a:r>
          </a:p>
          <a:p>
            <a:pPr lvl="0">
              <a:defRPr/>
            </a:pPr>
            <a:r>
              <a:rPr lang="en-US" sz="2500" kern="0">
                <a:solidFill>
                  <a:srgbClr val="F8F8F8"/>
                </a:solidFill>
                <a:latin typeface="Itim" panose="00000500000000000000" pitchFamily="2" charset="-34"/>
                <a:cs typeface="Itim" panose="00000500000000000000" pitchFamily="2" charset="-34"/>
              </a:rPr>
              <a:t>f: tần số (Hz) </a:t>
            </a:r>
          </a:p>
        </p:txBody>
      </p:sp>
    </p:spTree>
    <p:extLst>
      <p:ext uri="{BB962C8B-B14F-4D97-AF65-F5344CB8AC3E}">
        <p14:creationId xmlns:p14="http://schemas.microsoft.com/office/powerpoint/2010/main" val="2727453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Dựa vào việc quan sát chuyển động của kim giây quay đều trong đồng hồ để: </a:t>
            </a:r>
          </a:p>
          <a:p>
            <a:pPr lvl="0">
              <a:defRPr/>
            </a:pPr>
            <a:r>
              <a:rPr lang="en-US" sz="2500" kern="0">
                <a:solidFill>
                  <a:srgbClr val="F8F8F8"/>
                </a:solidFill>
                <a:latin typeface="Itim" panose="00000500000000000000" pitchFamily="2" charset="-34"/>
                <a:cs typeface="Itim" panose="00000500000000000000" pitchFamily="2" charset="-34"/>
              </a:rPr>
              <a:t>            a) So sánh tốc độ của các điểm khác nhau trên kim </a:t>
            </a:r>
          </a:p>
          <a:p>
            <a:pPr lvl="0">
              <a:defRPr/>
            </a:pPr>
            <a:r>
              <a:rPr lang="en-US" sz="2500" kern="0">
                <a:solidFill>
                  <a:srgbClr val="F8F8F8"/>
                </a:solidFill>
                <a:latin typeface="Itim" panose="00000500000000000000" pitchFamily="2" charset="-34"/>
                <a:cs typeface="Itim" panose="00000500000000000000" pitchFamily="2" charset="-34"/>
              </a:rPr>
              <a:t>            b) So sánh độ dịch chuyển góc trong cùng khoảng thời gian của các điểm khác nhau trên kim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5" name="Google Shape;1794;p49">
            <a:extLst>
              <a:ext uri="{FF2B5EF4-FFF2-40B4-BE49-F238E27FC236}">
                <a16:creationId xmlns:a16="http://schemas.microsoft.com/office/drawing/2014/main" xmlns="" id="{03D6376B-C45A-F677-0F79-A1ECFA193708}"/>
              </a:ext>
            </a:extLst>
          </p:cNvPr>
          <p:cNvSpPr txBox="1">
            <a:spLocks/>
          </p:cNvSpPr>
          <p:nvPr/>
        </p:nvSpPr>
        <p:spPr>
          <a:xfrm>
            <a:off x="2176115" y="18988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26" name="Google Shape;1794;p49">
            <a:extLst>
              <a:ext uri="{FF2B5EF4-FFF2-40B4-BE49-F238E27FC236}">
                <a16:creationId xmlns:a16="http://schemas.microsoft.com/office/drawing/2014/main" xmlns="" id="{94EFD63C-9318-AD67-9A4A-9500E05B7D4E}"/>
              </a:ext>
            </a:extLst>
          </p:cNvPr>
          <p:cNvSpPr txBox="1">
            <a:spLocks/>
          </p:cNvSpPr>
          <p:nvPr/>
        </p:nvSpPr>
        <p:spPr>
          <a:xfrm>
            <a:off x="8119715" y="18988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8" name="Google Shape;1794;p49">
            <a:extLst>
              <a:ext uri="{FF2B5EF4-FFF2-40B4-BE49-F238E27FC236}">
                <a16:creationId xmlns:a16="http://schemas.microsoft.com/office/drawing/2014/main" xmlns="" id="{59480F01-1FA6-8EB7-5CF9-FB039E8BC80A}"/>
              </a:ext>
            </a:extLst>
          </p:cNvPr>
          <p:cNvSpPr txBox="1">
            <a:spLocks/>
          </p:cNvSpPr>
          <p:nvPr/>
        </p:nvSpPr>
        <p:spPr>
          <a:xfrm>
            <a:off x="6096000" y="229468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Tốc độ của các điểm khác nhau trên kim là khác nhau, càng về phía đầu kim thì tốc độ càng lớn </a:t>
            </a:r>
          </a:p>
          <a:p>
            <a:pPr lvl="0">
              <a:defRPr/>
            </a:pPr>
            <a:r>
              <a:rPr lang="en-US" sz="2500" kern="0">
                <a:solidFill>
                  <a:srgbClr val="F8F8F8"/>
                </a:solidFill>
                <a:latin typeface="Itim" panose="00000500000000000000" pitchFamily="2" charset="-34"/>
                <a:cs typeface="Itim" panose="00000500000000000000" pitchFamily="2" charset="-34"/>
              </a:rPr>
              <a:t>b) Mọi điểm trên kim đều có độ dịch chuyển góc giống nhau trong cùng khoảng thời gian </a:t>
            </a:r>
          </a:p>
        </p:txBody>
      </p:sp>
      <p:grpSp>
        <p:nvGrpSpPr>
          <p:cNvPr id="2" name="Group 1">
            <a:extLst>
              <a:ext uri="{FF2B5EF4-FFF2-40B4-BE49-F238E27FC236}">
                <a16:creationId xmlns:a16="http://schemas.microsoft.com/office/drawing/2014/main" xmlns="" id="{ED702984-9FB0-5352-10BF-084FA1002AD6}"/>
              </a:ext>
            </a:extLst>
          </p:cNvPr>
          <p:cNvGrpSpPr/>
          <p:nvPr/>
        </p:nvGrpSpPr>
        <p:grpSpPr>
          <a:xfrm>
            <a:off x="940460" y="2442963"/>
            <a:ext cx="3659323" cy="4151269"/>
            <a:chOff x="940460" y="2442963"/>
            <a:chExt cx="3659323" cy="4151269"/>
          </a:xfrm>
        </p:grpSpPr>
        <p:pic>
          <p:nvPicPr>
            <p:cNvPr id="8" name="Picture 7" descr="A picture containing text, clock, white, gauge&#10;&#10;Description automatically generated">
              <a:extLst>
                <a:ext uri="{FF2B5EF4-FFF2-40B4-BE49-F238E27FC236}">
                  <a16:creationId xmlns:a16="http://schemas.microsoft.com/office/drawing/2014/main" xmlns="" id="{F68ECAAE-DF3A-FA9E-47F2-2432CD7B81C4}"/>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28800" b="94600" l="17200" r="83000">
                          <a14:foregroundMark x1="48400" y1="28800" x2="51600" y2="28800"/>
                          <a14:foregroundMark x1="17600" y1="59000" x2="17200" y2="62200"/>
                          <a14:foregroundMark x1="47400" y1="94600" x2="55600" y2="93600"/>
                          <a14:foregroundMark x1="83000" y1="60000" x2="83000" y2="63200"/>
                        </a14:backgroundRemoval>
                      </a14:imgEffect>
                    </a14:imgLayer>
                  </a14:imgProps>
                </a:ext>
                <a:ext uri="{28A0092B-C50C-407E-A947-70E740481C1C}">
                  <a14:useLocalDpi xmlns:a14="http://schemas.microsoft.com/office/drawing/2010/main" val="0"/>
                </a:ext>
              </a:extLst>
            </a:blip>
            <a:srcRect l="15526" t="27361" r="15341" b="3538"/>
            <a:stretch/>
          </p:blipFill>
          <p:spPr>
            <a:xfrm>
              <a:off x="940460" y="2936632"/>
              <a:ext cx="3659323" cy="3657600"/>
            </a:xfrm>
            <a:prstGeom prst="rect">
              <a:avLst/>
            </a:prstGeom>
          </p:spPr>
        </p:pic>
        <p:sp>
          <p:nvSpPr>
            <p:cNvPr id="10" name="Google Shape;1794;p49">
              <a:extLst>
                <a:ext uri="{FF2B5EF4-FFF2-40B4-BE49-F238E27FC236}">
                  <a16:creationId xmlns:a16="http://schemas.microsoft.com/office/drawing/2014/main" xmlns="" id="{7359F8A6-71F4-1A24-847B-D4145A09F999}"/>
                </a:ext>
              </a:extLst>
            </p:cNvPr>
            <p:cNvSpPr txBox="1">
              <a:spLocks/>
            </p:cNvSpPr>
            <p:nvPr/>
          </p:nvSpPr>
          <p:spPr>
            <a:xfrm>
              <a:off x="2469968" y="2442963"/>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A</a:t>
              </a:r>
            </a:p>
          </p:txBody>
        </p:sp>
        <p:sp>
          <p:nvSpPr>
            <p:cNvPr id="11" name="Google Shape;1794;p49">
              <a:extLst>
                <a:ext uri="{FF2B5EF4-FFF2-40B4-BE49-F238E27FC236}">
                  <a16:creationId xmlns:a16="http://schemas.microsoft.com/office/drawing/2014/main" xmlns="" id="{B673F60E-B6E8-6336-B39F-EF1E7A400D6D}"/>
                </a:ext>
              </a:extLst>
            </p:cNvPr>
            <p:cNvSpPr txBox="1">
              <a:spLocks/>
            </p:cNvSpPr>
            <p:nvPr/>
          </p:nvSpPr>
          <p:spPr>
            <a:xfrm>
              <a:off x="3926901" y="5877111"/>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B</a:t>
              </a:r>
            </a:p>
          </p:txBody>
        </p:sp>
        <p:sp>
          <p:nvSpPr>
            <p:cNvPr id="14" name="Google Shape;1794;p49">
              <a:extLst>
                <a:ext uri="{FF2B5EF4-FFF2-40B4-BE49-F238E27FC236}">
                  <a16:creationId xmlns:a16="http://schemas.microsoft.com/office/drawing/2014/main" xmlns="" id="{9DDE7FD8-AB22-DFE3-3F36-6EC76D85E660}"/>
                </a:ext>
              </a:extLst>
            </p:cNvPr>
            <p:cNvSpPr txBox="1">
              <a:spLocks/>
            </p:cNvSpPr>
            <p:nvPr/>
          </p:nvSpPr>
          <p:spPr>
            <a:xfrm>
              <a:off x="2329591" y="4472860"/>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O</a:t>
              </a:r>
            </a:p>
          </p:txBody>
        </p:sp>
        <p:sp>
          <p:nvSpPr>
            <p:cNvPr id="15" name="Google Shape;1794;p49">
              <a:extLst>
                <a:ext uri="{FF2B5EF4-FFF2-40B4-BE49-F238E27FC236}">
                  <a16:creationId xmlns:a16="http://schemas.microsoft.com/office/drawing/2014/main" xmlns="" id="{D0E07BC5-E6C3-2AFE-DF06-833819EFCCF4}"/>
                </a:ext>
              </a:extLst>
            </p:cNvPr>
            <p:cNvSpPr txBox="1">
              <a:spLocks/>
            </p:cNvSpPr>
            <p:nvPr/>
          </p:nvSpPr>
          <p:spPr>
            <a:xfrm>
              <a:off x="2612634" y="3564964"/>
              <a:ext cx="59047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r</a:t>
              </a:r>
            </a:p>
          </p:txBody>
        </p:sp>
        <p:sp>
          <p:nvSpPr>
            <p:cNvPr id="17" name="Freeform: Shape 16">
              <a:extLst>
                <a:ext uri="{FF2B5EF4-FFF2-40B4-BE49-F238E27FC236}">
                  <a16:creationId xmlns:a16="http://schemas.microsoft.com/office/drawing/2014/main" xmlns="" id="{D43F78DB-B001-7E94-2A5F-0A5D2E4C0849}"/>
                </a:ext>
              </a:extLst>
            </p:cNvPr>
            <p:cNvSpPr/>
            <p:nvPr/>
          </p:nvSpPr>
          <p:spPr>
            <a:xfrm>
              <a:off x="2765204" y="2964868"/>
              <a:ext cx="1783080" cy="3058328"/>
            </a:xfrm>
            <a:custGeom>
              <a:avLst/>
              <a:gdLst>
                <a:gd name="connsiteX0" fmla="*/ 0 w 1783080"/>
                <a:gd name="connsiteY0" fmla="*/ 0 h 3058328"/>
                <a:gd name="connsiteX1" fmla="*/ 406400 w 1783080"/>
                <a:gd name="connsiteY1" fmla="*/ 40640 h 3058328"/>
                <a:gd name="connsiteX2" fmla="*/ 833120 w 1783080"/>
                <a:gd name="connsiteY2" fmla="*/ 193040 h 3058328"/>
                <a:gd name="connsiteX3" fmla="*/ 1122680 w 1783080"/>
                <a:gd name="connsiteY3" fmla="*/ 401320 h 3058328"/>
                <a:gd name="connsiteX4" fmla="*/ 1371600 w 1783080"/>
                <a:gd name="connsiteY4" fmla="*/ 629920 h 3058328"/>
                <a:gd name="connsiteX5" fmla="*/ 1574800 w 1783080"/>
                <a:gd name="connsiteY5" fmla="*/ 939800 h 3058328"/>
                <a:gd name="connsiteX6" fmla="*/ 1742440 w 1783080"/>
                <a:gd name="connsiteY6" fmla="*/ 1356360 h 3058328"/>
                <a:gd name="connsiteX7" fmla="*/ 1783080 w 1783080"/>
                <a:gd name="connsiteY7" fmla="*/ 1722120 h 3058328"/>
                <a:gd name="connsiteX8" fmla="*/ 1742440 w 1783080"/>
                <a:gd name="connsiteY8" fmla="*/ 2194560 h 3058328"/>
                <a:gd name="connsiteX9" fmla="*/ 1615440 w 1783080"/>
                <a:gd name="connsiteY9" fmla="*/ 2565400 h 3058328"/>
                <a:gd name="connsiteX10" fmla="*/ 1417320 w 1783080"/>
                <a:gd name="connsiteY10" fmla="*/ 2870200 h 3058328"/>
                <a:gd name="connsiteX11" fmla="*/ 1264920 w 1783080"/>
                <a:gd name="connsiteY11" fmla="*/ 3058160 h 305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83080" h="3058328">
                  <a:moveTo>
                    <a:pt x="0" y="0"/>
                  </a:moveTo>
                  <a:cubicBezTo>
                    <a:pt x="133773" y="4233"/>
                    <a:pt x="267547" y="8467"/>
                    <a:pt x="406400" y="40640"/>
                  </a:cubicBezTo>
                  <a:cubicBezTo>
                    <a:pt x="545253" y="72813"/>
                    <a:pt x="713740" y="132927"/>
                    <a:pt x="833120" y="193040"/>
                  </a:cubicBezTo>
                  <a:cubicBezTo>
                    <a:pt x="952500" y="253153"/>
                    <a:pt x="1032933" y="328507"/>
                    <a:pt x="1122680" y="401320"/>
                  </a:cubicBezTo>
                  <a:cubicBezTo>
                    <a:pt x="1212427" y="474133"/>
                    <a:pt x="1296247" y="540173"/>
                    <a:pt x="1371600" y="629920"/>
                  </a:cubicBezTo>
                  <a:cubicBezTo>
                    <a:pt x="1446953" y="719667"/>
                    <a:pt x="1512993" y="818727"/>
                    <a:pt x="1574800" y="939800"/>
                  </a:cubicBezTo>
                  <a:cubicBezTo>
                    <a:pt x="1636607" y="1060873"/>
                    <a:pt x="1707727" y="1225973"/>
                    <a:pt x="1742440" y="1356360"/>
                  </a:cubicBezTo>
                  <a:cubicBezTo>
                    <a:pt x="1777153" y="1486747"/>
                    <a:pt x="1783080" y="1582420"/>
                    <a:pt x="1783080" y="1722120"/>
                  </a:cubicBezTo>
                  <a:cubicBezTo>
                    <a:pt x="1783080" y="1861820"/>
                    <a:pt x="1770380" y="2054013"/>
                    <a:pt x="1742440" y="2194560"/>
                  </a:cubicBezTo>
                  <a:cubicBezTo>
                    <a:pt x="1714500" y="2335107"/>
                    <a:pt x="1669627" y="2452793"/>
                    <a:pt x="1615440" y="2565400"/>
                  </a:cubicBezTo>
                  <a:cubicBezTo>
                    <a:pt x="1561253" y="2678007"/>
                    <a:pt x="1475740" y="2788073"/>
                    <a:pt x="1417320" y="2870200"/>
                  </a:cubicBezTo>
                  <a:cubicBezTo>
                    <a:pt x="1358900" y="2952327"/>
                    <a:pt x="1282700" y="3063240"/>
                    <a:pt x="1264920" y="3058160"/>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xmlns="" id="{5181BD14-60DF-EC38-098D-ED5083C78CDC}"/>
                </a:ext>
              </a:extLst>
            </p:cNvPr>
            <p:cNvCxnSpPr>
              <a:cxnSpLocks/>
            </p:cNvCxnSpPr>
            <p:nvPr/>
          </p:nvCxnSpPr>
          <p:spPr>
            <a:xfrm>
              <a:off x="2765203" y="4765432"/>
              <a:ext cx="1257809" cy="1257764"/>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D794E8AC-FB15-F248-7609-6C1C81FCB2AE}"/>
                </a:ext>
              </a:extLst>
            </p:cNvPr>
            <p:cNvCxnSpPr>
              <a:cxnSpLocks/>
            </p:cNvCxnSpPr>
            <p:nvPr/>
          </p:nvCxnSpPr>
          <p:spPr>
            <a:xfrm>
              <a:off x="2765204" y="2948992"/>
              <a:ext cx="0" cy="182880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21" name="Freeform: Shape 20">
              <a:extLst>
                <a:ext uri="{FF2B5EF4-FFF2-40B4-BE49-F238E27FC236}">
                  <a16:creationId xmlns:a16="http://schemas.microsoft.com/office/drawing/2014/main" xmlns="" id="{92636423-1189-0592-E66E-9EC510E794D5}"/>
                </a:ext>
              </a:extLst>
            </p:cNvPr>
            <p:cNvSpPr/>
            <p:nvPr/>
          </p:nvSpPr>
          <p:spPr>
            <a:xfrm>
              <a:off x="2775364" y="4473628"/>
              <a:ext cx="265011" cy="477520"/>
            </a:xfrm>
            <a:custGeom>
              <a:avLst/>
              <a:gdLst>
                <a:gd name="connsiteX0" fmla="*/ 0 w 265011"/>
                <a:gd name="connsiteY0" fmla="*/ 0 h 477520"/>
                <a:gd name="connsiteX1" fmla="*/ 218440 w 265011"/>
                <a:gd name="connsiteY1" fmla="*/ 106680 h 477520"/>
                <a:gd name="connsiteX2" fmla="*/ 264160 w 265011"/>
                <a:gd name="connsiteY2" fmla="*/ 325120 h 477520"/>
                <a:gd name="connsiteX3" fmla="*/ 198120 w 265011"/>
                <a:gd name="connsiteY3" fmla="*/ 477520 h 477520"/>
              </a:gdLst>
              <a:ahLst/>
              <a:cxnLst>
                <a:cxn ang="0">
                  <a:pos x="connsiteX0" y="connsiteY0"/>
                </a:cxn>
                <a:cxn ang="0">
                  <a:pos x="connsiteX1" y="connsiteY1"/>
                </a:cxn>
                <a:cxn ang="0">
                  <a:pos x="connsiteX2" y="connsiteY2"/>
                </a:cxn>
                <a:cxn ang="0">
                  <a:pos x="connsiteX3" y="connsiteY3"/>
                </a:cxn>
              </a:cxnLst>
              <a:rect l="l" t="t" r="r" b="b"/>
              <a:pathLst>
                <a:path w="265011" h="477520">
                  <a:moveTo>
                    <a:pt x="0" y="0"/>
                  </a:moveTo>
                  <a:cubicBezTo>
                    <a:pt x="87206" y="26246"/>
                    <a:pt x="174413" y="52493"/>
                    <a:pt x="218440" y="106680"/>
                  </a:cubicBezTo>
                  <a:cubicBezTo>
                    <a:pt x="262467" y="160867"/>
                    <a:pt x="267547" y="263313"/>
                    <a:pt x="264160" y="325120"/>
                  </a:cubicBezTo>
                  <a:cubicBezTo>
                    <a:pt x="260773" y="386927"/>
                    <a:pt x="220980" y="447040"/>
                    <a:pt x="198120" y="477520"/>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xmlns="" id="{3D756E9E-6717-375E-FABE-E1C119C38299}"/>
                </a:ext>
              </a:extLst>
            </p:cNvPr>
            <p:cNvCxnSpPr>
              <a:cxnSpLocks/>
              <a:endCxn id="17" idx="5"/>
            </p:cNvCxnSpPr>
            <p:nvPr/>
          </p:nvCxnSpPr>
          <p:spPr>
            <a:xfrm>
              <a:off x="4278798" y="3796324"/>
              <a:ext cx="61206" cy="108344"/>
            </a:xfrm>
            <a:prstGeom prst="straightConnector1">
              <a:avLst/>
            </a:prstGeom>
            <a:ln w="38100">
              <a:solidFill>
                <a:srgbClr val="FFFF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xmlns="" id="{2EEF4F75-7A24-772A-3ACF-46E5F817FA8A}"/>
                </a:ext>
              </a:extLst>
            </p:cNvPr>
            <p:cNvCxnSpPr>
              <a:cxnSpLocks/>
            </p:cNvCxnSpPr>
            <p:nvPr/>
          </p:nvCxnSpPr>
          <p:spPr>
            <a:xfrm>
              <a:off x="3026974" y="4655934"/>
              <a:ext cx="12550" cy="119954"/>
            </a:xfrm>
            <a:prstGeom prst="straightConnector1">
              <a:avLst/>
            </a:prstGeom>
            <a:ln w="38100">
              <a:solidFill>
                <a:srgbClr val="FFFF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43987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343</TotalTime>
  <Words>992</Words>
  <PresentationFormat>Widescreen</PresentationFormat>
  <Paragraphs>131</Paragraphs>
  <Slides>16</Slides>
  <Notes>4</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8" baseType="lpstr">
      <vt:lpstr>Amatic SC</vt:lpstr>
      <vt:lpstr>Arial</vt:lpstr>
      <vt:lpstr>Bebas Neue</vt:lpstr>
      <vt:lpstr>Calibri</vt:lpstr>
      <vt:lpstr>Calibri Light</vt:lpstr>
      <vt:lpstr>Itim</vt:lpstr>
      <vt:lpstr>Quicksand</vt:lpstr>
      <vt:lpstr>Quicksand Light</vt:lpstr>
      <vt:lpstr>Times New Roman</vt:lpstr>
      <vt:lpstr>Office Theme</vt:lpstr>
      <vt:lpstr>Dinsey Cute Animals Newsletter by Slidesgo</vt:lpstr>
      <vt:lpstr>Equation</vt:lpstr>
      <vt:lpstr>PowerPoint Presentation</vt:lpstr>
      <vt:lpstr>Mô tả chuyển động tròn </vt:lpstr>
      <vt:lpstr>Để xác định vị trí của vật chuyển động tròn, ta dựa vào quãng đường đi s (độ dài cung tròn) hoặc độ dịch chuyển góc θ (góc ở tâm chắn cung s) </vt:lpstr>
      <vt:lpstr>PowerPoint Presentation</vt:lpstr>
      <vt:lpstr>PowerPoint Presentation</vt:lpstr>
      <vt:lpstr>Chuyển động tròn đều  Tốc độ và tốc độ góc </vt:lpstr>
      <vt:lpstr>Chuyển động tròn đều là chuyển động của một vật theo quỹ đạo tròn với tốc độ không đổi. Tốc độ góc trong chuyển động tròn đều bằng độ dịch chuyển góc chia cho thời gian </vt:lpstr>
      <vt:lpstr>Chu kì (kí hiệu T) là thời gian để vật quay hết một vòng tròn. Tần số (kí hiệu f) là số vòng vật đi được trong một giây </vt:lpstr>
      <vt:lpstr>PowerPoint Presentation</vt:lpstr>
      <vt:lpstr>PowerPoint Presentation</vt:lpstr>
      <vt:lpstr>PowerPoint Presentation</vt:lpstr>
      <vt:lpstr>PowerPoint Presentation</vt:lpstr>
      <vt:lpstr>PowerPoint Presentation</vt:lpstr>
      <vt:lpstr>Vận tốc trong chuyển động tròn đều </vt:lpstr>
      <vt:lpstr>Trong chuyển động tròn đều, độ lớn vận tốc không đổi nhưng hướng luôn thay đổi (vì vectơ vận tốc có phương trùng với tiếp tuyến của đường tròn) </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52:17Z</dcterms:modified>
</cp:coreProperties>
</file>